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FCB674" w14:textId="2E44D975" w:rsidR="00581FA9" w:rsidRPr="00D02D7A" w:rsidRDefault="00581FA9" w:rsidP="003719BA">
      <w:pPr>
        <w:pStyle w:val="Title"/>
        <w:spacing w:line="360" w:lineRule="auto"/>
        <w:jc w:val="left"/>
      </w:pPr>
      <w:bookmarkStart w:id="0" w:name="_Hlk5286656"/>
      <w:r w:rsidRPr="00D02D7A">
        <w:t xml:space="preserve">Low carbon dioxide partial pressure capture </w:t>
      </w:r>
      <w:r w:rsidR="007517E4" w:rsidRPr="00D02D7A">
        <w:t xml:space="preserve">in </w:t>
      </w:r>
      <w:r w:rsidR="00504C21" w:rsidRPr="00D02D7A">
        <w:rPr>
          <w:highlight w:val="green"/>
        </w:rPr>
        <w:t>o</w:t>
      </w:r>
      <w:r w:rsidR="00504C21" w:rsidRPr="00D02D7A">
        <w:rPr>
          <w:rFonts w:asciiTheme="majorBidi" w:hAnsiTheme="majorBidi" w:cstheme="majorBidi"/>
          <w:highlight w:val="green"/>
        </w:rPr>
        <w:t xml:space="preserve">rganic biomass </w:t>
      </w:r>
      <w:r w:rsidR="00504C21" w:rsidRPr="00D02D7A">
        <w:rPr>
          <w:highlight w:val="green"/>
        </w:rPr>
        <w:t>matter</w:t>
      </w:r>
    </w:p>
    <w:bookmarkEnd w:id="0"/>
    <w:p w14:paraId="1B979AA3" w14:textId="165066AC" w:rsidR="009E5649" w:rsidRPr="00D02D7A" w:rsidRDefault="009E5649" w:rsidP="003719BA">
      <w:pPr>
        <w:spacing w:line="360" w:lineRule="auto"/>
        <w:jc w:val="left"/>
      </w:pPr>
      <w:r w:rsidRPr="00D02D7A">
        <w:t>Milad Asgarpour Khansary</w:t>
      </w:r>
      <w:r w:rsidR="005263DA" w:rsidRPr="00D02D7A">
        <w:rPr>
          <w:vertAlign w:val="superscript"/>
        </w:rPr>
        <w:t>1</w:t>
      </w:r>
      <w:r w:rsidRPr="00D02D7A">
        <w:t>, Mohammad Ali Aroon</w:t>
      </w:r>
      <w:r w:rsidR="00AA26B4" w:rsidRPr="00D02D7A">
        <w:rPr>
          <w:vertAlign w:val="superscript"/>
        </w:rPr>
        <w:t>2</w:t>
      </w:r>
      <w:r w:rsidR="00300B64" w:rsidRPr="00D02D7A">
        <w:rPr>
          <w:vertAlign w:val="superscript"/>
        </w:rPr>
        <w:t>, 3</w:t>
      </w:r>
      <w:r w:rsidR="00AA26B4" w:rsidRPr="00D02D7A">
        <w:t>, Saeed Shirazian</w:t>
      </w:r>
      <w:r w:rsidR="00AA26B4" w:rsidRPr="00D02D7A">
        <w:rPr>
          <w:vertAlign w:val="superscript"/>
        </w:rPr>
        <w:t>4</w:t>
      </w:r>
      <w:r w:rsidR="00300B64" w:rsidRPr="00D02D7A">
        <w:rPr>
          <w:vertAlign w:val="superscript"/>
        </w:rPr>
        <w:t>, 5</w:t>
      </w:r>
      <w:r w:rsidR="003719BA" w:rsidRPr="00D02D7A">
        <w:t>*</w:t>
      </w:r>
    </w:p>
    <w:p w14:paraId="3E0E0E78" w14:textId="30DA7B76" w:rsidR="007217B0" w:rsidRPr="00D02D7A" w:rsidRDefault="005263DA" w:rsidP="00DE1E44">
      <w:pPr>
        <w:spacing w:line="240" w:lineRule="auto"/>
      </w:pPr>
      <w:r w:rsidRPr="00D02D7A">
        <w:rPr>
          <w:vertAlign w:val="superscript"/>
        </w:rPr>
        <w:t>1</w:t>
      </w:r>
      <w:r w:rsidRPr="00D02D7A">
        <w:t>-</w:t>
      </w:r>
      <w:r w:rsidR="008F7B32" w:rsidRPr="00D02D7A">
        <w:t xml:space="preserve"> </w:t>
      </w:r>
      <w:r w:rsidR="00DE1E44" w:rsidRPr="00D02D7A">
        <w:t xml:space="preserve">Confirm Smart Manufacturing, </w:t>
      </w:r>
      <w:r w:rsidR="008F7B32" w:rsidRPr="00D02D7A">
        <w:t>Bernal Institute, University of Limerick, Limerick, Ireland</w:t>
      </w:r>
      <w:r w:rsidRPr="00D02D7A">
        <w:t xml:space="preserve">; </w:t>
      </w:r>
      <w:r w:rsidR="00AA26B4" w:rsidRPr="00D02D7A">
        <w:rPr>
          <w:vertAlign w:val="superscript"/>
        </w:rPr>
        <w:t>2</w:t>
      </w:r>
      <w:r w:rsidR="00AA26B4" w:rsidRPr="00D02D7A">
        <w:t xml:space="preserve">-Membrane Research Lab., School of Chemical Engineering, College of Engineering, University of Tehran, Tehran, Iran; </w:t>
      </w:r>
      <w:r w:rsidR="00AA26B4" w:rsidRPr="00D02D7A">
        <w:rPr>
          <w:vertAlign w:val="superscript"/>
        </w:rPr>
        <w:t>3</w:t>
      </w:r>
      <w:r w:rsidR="00AA26B4" w:rsidRPr="00D02D7A">
        <w:t xml:space="preserve">-Caspian Faculty of Engineering, College of Engineering, University of Tehran, Guilan, Iran; </w:t>
      </w:r>
      <w:r w:rsidR="00AA26B4" w:rsidRPr="00D02D7A">
        <w:rPr>
          <w:vertAlign w:val="superscript"/>
        </w:rPr>
        <w:t>4</w:t>
      </w:r>
      <w:r w:rsidRPr="00D02D7A">
        <w:t>-</w:t>
      </w:r>
      <w:r w:rsidR="00624741" w:rsidRPr="00D02D7A">
        <w:t xml:space="preserve">Department for Management of Science and Technology Development, Ton Duc Thang University, Ho Chi Minh City, Vietnam, </w:t>
      </w:r>
      <w:r w:rsidR="00624741" w:rsidRPr="00D02D7A">
        <w:rPr>
          <w:vertAlign w:val="superscript"/>
        </w:rPr>
        <w:t>5</w:t>
      </w:r>
      <w:r w:rsidR="00624741" w:rsidRPr="00D02D7A">
        <w:t>-Faculty of Applied Sciences, Ton Duc Thang University, Ho Chi Minh City, Vietnam</w:t>
      </w:r>
      <w:r w:rsidR="00AA26B4" w:rsidRPr="00D02D7A">
        <w:t>.</w:t>
      </w:r>
      <w:r w:rsidR="00775F3A" w:rsidRPr="00D02D7A">
        <w:t xml:space="preserve"> </w:t>
      </w:r>
      <w:r w:rsidRPr="00D02D7A">
        <w:t>*</w:t>
      </w:r>
      <w:r w:rsidR="002B6D81" w:rsidRPr="00D02D7A">
        <w:t xml:space="preserve"> </w:t>
      </w:r>
      <w:hyperlink r:id="rId8" w:history="1">
        <w:r w:rsidR="00115A35" w:rsidRPr="00D02D7A">
          <w:rPr>
            <w:rStyle w:val="Hyperlink"/>
            <w:color w:val="auto"/>
          </w:rPr>
          <w:t>saeed.shirazian@tdtu.edu.vn</w:t>
        </w:r>
      </w:hyperlink>
      <w:r w:rsidR="00775F3A" w:rsidRPr="00D02D7A">
        <w:t xml:space="preserve"> </w:t>
      </w:r>
    </w:p>
    <w:p w14:paraId="54CADDBC" w14:textId="3E6AF52F" w:rsidR="002E4EF9" w:rsidRPr="00D02D7A" w:rsidRDefault="002E4EF9" w:rsidP="003719BA">
      <w:pPr>
        <w:spacing w:line="360" w:lineRule="auto"/>
        <w:rPr>
          <w:b/>
        </w:rPr>
      </w:pPr>
      <w:r w:rsidRPr="00D02D7A">
        <w:rPr>
          <w:b/>
        </w:rPr>
        <w:t>Abstract</w:t>
      </w:r>
    </w:p>
    <w:p w14:paraId="526D528F" w14:textId="296EB876" w:rsidR="001D77F0" w:rsidRPr="00D02D7A" w:rsidRDefault="00203426" w:rsidP="00DB7C16">
      <w:pPr>
        <w:spacing w:line="360" w:lineRule="auto"/>
        <w:rPr>
          <w:highlight w:val="green"/>
        </w:rPr>
      </w:pPr>
      <w:bookmarkStart w:id="1" w:name="_Hlk1921161"/>
      <w:r w:rsidRPr="00D02D7A">
        <w:rPr>
          <w:highlight w:val="green"/>
        </w:rPr>
        <w:t xml:space="preserve">For </w:t>
      </w:r>
      <w:r w:rsidR="00894914" w:rsidRPr="00D02D7A">
        <w:rPr>
          <w:highlight w:val="green"/>
        </w:rPr>
        <w:t>carbon dioxide (</w:t>
      </w:r>
      <w:r w:rsidRPr="00D02D7A">
        <w:rPr>
          <w:highlight w:val="green"/>
        </w:rPr>
        <w:t>CO</w:t>
      </w:r>
      <w:r w:rsidRPr="00D02D7A">
        <w:rPr>
          <w:highlight w:val="green"/>
          <w:vertAlign w:val="subscript"/>
        </w:rPr>
        <w:t>2</w:t>
      </w:r>
      <w:r w:rsidR="00894914" w:rsidRPr="00D02D7A">
        <w:rPr>
          <w:highlight w:val="green"/>
        </w:rPr>
        <w:t xml:space="preserve">) </w:t>
      </w:r>
      <w:r w:rsidRPr="00D02D7A">
        <w:rPr>
          <w:highlight w:val="green"/>
        </w:rPr>
        <w:t>capture, adsorption-based technologies have attracted increasing interest because of low cost, high efficiency and reliab</w:t>
      </w:r>
      <w:r w:rsidR="00595F5E" w:rsidRPr="00D02D7A">
        <w:rPr>
          <w:highlight w:val="green"/>
        </w:rPr>
        <w:t>i</w:t>
      </w:r>
      <w:r w:rsidRPr="00D02D7A">
        <w:rPr>
          <w:highlight w:val="green"/>
        </w:rPr>
        <w:t>l</w:t>
      </w:r>
      <w:r w:rsidR="00595F5E" w:rsidRPr="00D02D7A">
        <w:rPr>
          <w:highlight w:val="green"/>
        </w:rPr>
        <w:t>ity</w:t>
      </w:r>
      <w:r w:rsidRPr="00D02D7A">
        <w:rPr>
          <w:highlight w:val="green"/>
        </w:rPr>
        <w:t>. The identification of a sustainable resource for appropriate adsorbent is a trial-and-error experiment and costly. T</w:t>
      </w:r>
      <w:r w:rsidR="001D77F0" w:rsidRPr="00D02D7A">
        <w:rPr>
          <w:highlight w:val="green"/>
        </w:rPr>
        <w:t>herefore</w:t>
      </w:r>
      <w:r w:rsidRPr="00D02D7A">
        <w:rPr>
          <w:highlight w:val="green"/>
        </w:rPr>
        <w:t>,</w:t>
      </w:r>
      <w:r w:rsidR="00DB7C16" w:rsidRPr="00D02D7A">
        <w:rPr>
          <w:highlight w:val="green"/>
        </w:rPr>
        <w:t xml:space="preserve"> </w:t>
      </w:r>
      <w:r w:rsidRPr="00D02D7A">
        <w:rPr>
          <w:highlight w:val="green"/>
        </w:rPr>
        <w:t xml:space="preserve">high-throughput computational methods </w:t>
      </w:r>
      <w:r w:rsidR="00DB7C16" w:rsidRPr="00D02D7A">
        <w:rPr>
          <w:highlight w:val="green"/>
        </w:rPr>
        <w:t>are</w:t>
      </w:r>
      <w:r w:rsidRPr="00D02D7A">
        <w:rPr>
          <w:highlight w:val="green"/>
        </w:rPr>
        <w:t xml:space="preserve"> considered for efficient </w:t>
      </w:r>
      <w:r w:rsidR="00DB7C16" w:rsidRPr="00D02D7A">
        <w:rPr>
          <w:highlight w:val="green"/>
        </w:rPr>
        <w:t xml:space="preserve">adsorbent </w:t>
      </w:r>
      <w:r w:rsidRPr="00D02D7A">
        <w:rPr>
          <w:highlight w:val="green"/>
        </w:rPr>
        <w:t>design.</w:t>
      </w:r>
      <w:r w:rsidR="00DB7C16" w:rsidRPr="00D02D7A">
        <w:rPr>
          <w:highlight w:val="green"/>
        </w:rPr>
        <w:t xml:space="preserve"> </w:t>
      </w:r>
    </w:p>
    <w:p w14:paraId="4C1B15E8" w14:textId="3ECF5695" w:rsidR="00595F5E" w:rsidRPr="00D02D7A" w:rsidRDefault="00595F5E" w:rsidP="00595F5E">
      <w:pPr>
        <w:spacing w:line="360" w:lineRule="auto"/>
      </w:pPr>
      <w:r w:rsidRPr="00D02D7A">
        <w:rPr>
          <w:highlight w:val="green"/>
        </w:rPr>
        <w:t>O</w:t>
      </w:r>
      <w:r w:rsidRPr="00D02D7A">
        <w:rPr>
          <w:rFonts w:asciiTheme="majorBidi" w:hAnsiTheme="majorBidi" w:cstheme="majorBidi"/>
          <w:highlight w:val="green"/>
        </w:rPr>
        <w:t xml:space="preserve">rganic biomass </w:t>
      </w:r>
      <w:r w:rsidRPr="00D02D7A">
        <w:rPr>
          <w:highlight w:val="green"/>
        </w:rPr>
        <w:t>matter (biomass hereinafter)</w:t>
      </w:r>
      <w:r w:rsidRPr="00D02D7A">
        <w:t xml:space="preserve"> </w:t>
      </w:r>
      <w:r w:rsidR="001D77F0" w:rsidRPr="00D02D7A">
        <w:t xml:space="preserve">can be considered as a sustainable and cheap </w:t>
      </w:r>
      <w:r w:rsidR="001D77F0" w:rsidRPr="00D02D7A">
        <w:rPr>
          <w:highlight w:val="green"/>
        </w:rPr>
        <w:t>re</w:t>
      </w:r>
      <w:r w:rsidR="001D77F0" w:rsidRPr="00D02D7A">
        <w:t xml:space="preserve">source for adsorptive capture of </w:t>
      </w:r>
      <w:r w:rsidR="001D77F0" w:rsidRPr="00D02D7A">
        <w:rPr>
          <w:highlight w:val="green"/>
        </w:rPr>
        <w:t>CO</w:t>
      </w:r>
      <w:r w:rsidR="001D77F0" w:rsidRPr="00D02D7A">
        <w:rPr>
          <w:highlight w:val="green"/>
          <w:vertAlign w:val="subscript"/>
        </w:rPr>
        <w:t>2</w:t>
      </w:r>
      <w:r w:rsidR="001D77F0" w:rsidRPr="00D02D7A">
        <w:t xml:space="preserve">. </w:t>
      </w:r>
      <w:r w:rsidRPr="00D02D7A">
        <w:rPr>
          <w:highlight w:val="green"/>
        </w:rPr>
        <w:t>Biomass</w:t>
      </w:r>
      <w:r w:rsidRPr="00D02D7A">
        <w:t xml:space="preserve"> </w:t>
      </w:r>
      <w:r w:rsidR="00954FD7" w:rsidRPr="00D02D7A">
        <w:t>is one of the most abundant raw material on the earth</w:t>
      </w:r>
      <w:r w:rsidR="0023621B" w:rsidRPr="00D02D7A">
        <w:t>.</w:t>
      </w:r>
      <w:r w:rsidRPr="00D02D7A">
        <w:t xml:space="preserve"> </w:t>
      </w:r>
      <w:r w:rsidRPr="00D02D7A">
        <w:rPr>
          <w:highlight w:val="green"/>
        </w:rPr>
        <w:t>Therefore, w</w:t>
      </w:r>
      <w:r w:rsidR="00954FD7" w:rsidRPr="00D02D7A">
        <w:t xml:space="preserve">e </w:t>
      </w:r>
      <w:r w:rsidR="001D77F0" w:rsidRPr="00D02D7A">
        <w:rPr>
          <w:highlight w:val="green"/>
        </w:rPr>
        <w:t>investigated</w:t>
      </w:r>
      <w:r w:rsidR="001D77F0" w:rsidRPr="00D02D7A">
        <w:t xml:space="preserve"> </w:t>
      </w:r>
      <w:r w:rsidR="00954FD7" w:rsidRPr="00D02D7A">
        <w:t>CO</w:t>
      </w:r>
      <w:r w:rsidR="00954FD7" w:rsidRPr="00D02D7A">
        <w:rPr>
          <w:vertAlign w:val="subscript"/>
        </w:rPr>
        <w:t>2</w:t>
      </w:r>
      <w:r w:rsidR="00954FD7" w:rsidRPr="00D02D7A">
        <w:t xml:space="preserve"> capture</w:t>
      </w:r>
      <w:r w:rsidR="00DA025D" w:rsidRPr="00D02D7A">
        <w:t xml:space="preserve"> </w:t>
      </w:r>
      <w:r w:rsidR="00DA025D" w:rsidRPr="00D02D7A">
        <w:rPr>
          <w:highlight w:val="green"/>
        </w:rPr>
        <w:t>and</w:t>
      </w:r>
      <w:r w:rsidR="00DA025D" w:rsidRPr="00D02D7A">
        <w:t xml:space="preserve"> </w:t>
      </w:r>
      <w:r w:rsidR="00954FD7" w:rsidRPr="00D02D7A">
        <w:t>underlying molecular mechanism</w:t>
      </w:r>
      <w:r w:rsidR="001D77F0" w:rsidRPr="00D02D7A">
        <w:t xml:space="preserve">s </w:t>
      </w:r>
      <w:r w:rsidR="001D77F0" w:rsidRPr="00D02D7A">
        <w:rPr>
          <w:highlight w:val="green"/>
        </w:rPr>
        <w:t xml:space="preserve">using molecular </w:t>
      </w:r>
      <w:proofErr w:type="spellStart"/>
      <w:r w:rsidR="001D77F0" w:rsidRPr="00D02D7A">
        <w:rPr>
          <w:highlight w:val="green"/>
        </w:rPr>
        <w:t>modeling</w:t>
      </w:r>
      <w:proofErr w:type="spellEnd"/>
      <w:r w:rsidR="001D77F0" w:rsidRPr="00D02D7A">
        <w:rPr>
          <w:highlight w:val="green"/>
        </w:rPr>
        <w:t xml:space="preserve"> over a wide range of biomass</w:t>
      </w:r>
      <w:r w:rsidRPr="00D02D7A">
        <w:rPr>
          <w:highlight w:val="green"/>
        </w:rPr>
        <w:t xml:space="preserve"> microstructure</w:t>
      </w:r>
      <w:r w:rsidR="00954FD7" w:rsidRPr="00D02D7A">
        <w:t xml:space="preserve">. </w:t>
      </w:r>
    </w:p>
    <w:p w14:paraId="69D25AB4" w14:textId="3CDFCF16" w:rsidR="00954FD7" w:rsidRPr="00D02D7A" w:rsidRDefault="00D7081D" w:rsidP="008D19F7">
      <w:pPr>
        <w:spacing w:line="360" w:lineRule="auto"/>
      </w:pPr>
      <w:r w:rsidRPr="00D02D7A">
        <w:rPr>
          <w:highlight w:val="green"/>
        </w:rPr>
        <w:t>We</w:t>
      </w:r>
      <w:r w:rsidRPr="00D02D7A">
        <w:t xml:space="preserve"> discovered </w:t>
      </w:r>
      <w:r w:rsidRPr="00D02D7A">
        <w:rPr>
          <w:highlight w:val="green"/>
        </w:rPr>
        <w:t>for the first time that</w:t>
      </w:r>
      <w:r w:rsidRPr="00D02D7A">
        <w:t xml:space="preserve"> </w:t>
      </w:r>
      <w:r w:rsidRPr="00D02D7A">
        <w:rPr>
          <w:highlight w:val="green"/>
        </w:rPr>
        <w:t>CO</w:t>
      </w:r>
      <w:r w:rsidRPr="00D02D7A">
        <w:rPr>
          <w:highlight w:val="green"/>
          <w:vertAlign w:val="subscript"/>
        </w:rPr>
        <w:t>2</w:t>
      </w:r>
      <w:r w:rsidRPr="00D02D7A">
        <w:t xml:space="preserve"> adsorption </w:t>
      </w:r>
      <w:r w:rsidRPr="00D02D7A">
        <w:rPr>
          <w:highlight w:val="green"/>
        </w:rPr>
        <w:t>in</w:t>
      </w:r>
      <w:r w:rsidRPr="00D02D7A">
        <w:t xml:space="preserve"> biomass is governed by a ‘</w:t>
      </w:r>
      <w:r w:rsidRPr="00D02D7A">
        <w:rPr>
          <w:highlight w:val="green"/>
        </w:rPr>
        <w:t>CO</w:t>
      </w:r>
      <w:r w:rsidRPr="00D02D7A">
        <w:rPr>
          <w:highlight w:val="green"/>
          <w:vertAlign w:val="subscript"/>
        </w:rPr>
        <w:t>2</w:t>
      </w:r>
      <w:r w:rsidRPr="00D02D7A">
        <w:t xml:space="preserve">–water–biomass’ network </w:t>
      </w:r>
      <w:r w:rsidRPr="00D02D7A">
        <w:rPr>
          <w:highlight w:val="green"/>
        </w:rPr>
        <w:t>that</w:t>
      </w:r>
      <w:r w:rsidRPr="00D02D7A">
        <w:t xml:space="preserve"> interacti</w:t>
      </w:r>
      <w:r w:rsidRPr="00D02D7A">
        <w:rPr>
          <w:highlight w:val="green"/>
        </w:rPr>
        <w:t>ng through</w:t>
      </w:r>
      <w:r w:rsidRPr="00D02D7A">
        <w:t xml:space="preserve"> sharing common water molecule. The water–CO</w:t>
      </w:r>
      <w:r w:rsidRPr="00D02D7A">
        <w:rPr>
          <w:vertAlign w:val="subscript"/>
        </w:rPr>
        <w:t>2</w:t>
      </w:r>
      <w:r w:rsidRPr="00D02D7A">
        <w:t xml:space="preserve"> interactions are through CO–OH and the same water molecule participates in water–biomass interaction through H–OH or HO–H. </w:t>
      </w:r>
      <w:r w:rsidR="00B96F02" w:rsidRPr="00D02D7A">
        <w:t xml:space="preserve">We showed </w:t>
      </w:r>
      <w:r w:rsidR="00B96F02" w:rsidRPr="00D02D7A">
        <w:rPr>
          <w:highlight w:val="green"/>
        </w:rPr>
        <w:t>regulatory role of biomass moisture</w:t>
      </w:r>
      <w:r w:rsidR="00B96F02" w:rsidRPr="00D02D7A">
        <w:t xml:space="preserve"> </w:t>
      </w:r>
      <w:r w:rsidR="00B96F02" w:rsidRPr="00D02D7A">
        <w:rPr>
          <w:highlight w:val="green"/>
        </w:rPr>
        <w:t>content</w:t>
      </w:r>
      <w:r w:rsidR="00B96F02" w:rsidRPr="00D02D7A">
        <w:t xml:space="preserve"> in CO</w:t>
      </w:r>
      <w:r w:rsidR="00B96F02" w:rsidRPr="00D02D7A">
        <w:rPr>
          <w:vertAlign w:val="subscript"/>
        </w:rPr>
        <w:t>2</w:t>
      </w:r>
      <w:r w:rsidR="00B96F02" w:rsidRPr="00D02D7A">
        <w:t xml:space="preserve"> admission.</w:t>
      </w:r>
      <w:r w:rsidR="00693FA0" w:rsidRPr="00D02D7A">
        <w:t xml:space="preserve"> </w:t>
      </w:r>
      <w:r w:rsidR="00693FA0" w:rsidRPr="00D02D7A">
        <w:rPr>
          <w:highlight w:val="green"/>
        </w:rPr>
        <w:t>Our finding explains</w:t>
      </w:r>
      <w:r w:rsidR="00693FA0" w:rsidRPr="00D02D7A">
        <w:t xml:space="preserve"> on demand carbon dioxide uptake and release </w:t>
      </w:r>
      <w:r w:rsidR="00693FA0" w:rsidRPr="00D02D7A">
        <w:rPr>
          <w:highlight w:val="green"/>
        </w:rPr>
        <w:t>by altering moisture content.</w:t>
      </w:r>
      <w:r w:rsidR="00693FA0" w:rsidRPr="00D02D7A">
        <w:t xml:space="preserve"> </w:t>
      </w:r>
      <w:r w:rsidR="001D77F0" w:rsidRPr="00D02D7A">
        <w:rPr>
          <w:highlight w:val="green"/>
        </w:rPr>
        <w:t>We found</w:t>
      </w:r>
      <w:r w:rsidR="001D77F0" w:rsidRPr="00D02D7A">
        <w:t xml:space="preserve"> </w:t>
      </w:r>
      <w:r w:rsidR="009403CF" w:rsidRPr="00D02D7A">
        <w:t xml:space="preserve">capacitates </w:t>
      </w:r>
      <w:r w:rsidR="00595F5E" w:rsidRPr="00D02D7A">
        <w:rPr>
          <w:highlight w:val="green"/>
        </w:rPr>
        <w:t>of</w:t>
      </w:r>
      <w:r w:rsidR="009403CF" w:rsidRPr="00D02D7A">
        <w:t xml:space="preserve"> </w:t>
      </w:r>
      <w:r w:rsidR="00954FD7" w:rsidRPr="00D02D7A">
        <w:t>5</w:t>
      </w:r>
      <w:r w:rsidR="00595F5E" w:rsidRPr="00D02D7A">
        <w:rPr>
          <w:highlight w:val="green"/>
        </w:rPr>
        <w:t>–</w:t>
      </w:r>
      <w:r w:rsidR="009403CF" w:rsidRPr="00D02D7A">
        <w:t>56</w:t>
      </w:r>
      <w:r w:rsidR="00954FD7" w:rsidRPr="00D02D7A">
        <w:t>g</w:t>
      </w:r>
      <w:r w:rsidR="00595F5E" w:rsidRPr="00D02D7A">
        <w:rPr>
          <w:highlight w:val="green"/>
        </w:rPr>
        <w:t>ram</w:t>
      </w:r>
      <w:r w:rsidR="00EA0C98" w:rsidRPr="00D02D7A">
        <w:t xml:space="preserve"> </w:t>
      </w:r>
      <w:r w:rsidR="00954FD7" w:rsidRPr="00D02D7A">
        <w:t>CO</w:t>
      </w:r>
      <w:r w:rsidR="00954FD7" w:rsidRPr="00D02D7A">
        <w:rPr>
          <w:vertAlign w:val="subscript"/>
        </w:rPr>
        <w:t>2</w:t>
      </w:r>
      <w:r w:rsidR="00595F5E" w:rsidRPr="00D02D7A">
        <w:t xml:space="preserve"> </w:t>
      </w:r>
      <w:r w:rsidR="00595F5E" w:rsidRPr="00D02D7A">
        <w:rPr>
          <w:highlight w:val="green"/>
        </w:rPr>
        <w:t>per</w:t>
      </w:r>
      <w:r w:rsidR="00595F5E" w:rsidRPr="00D02D7A">
        <w:t xml:space="preserve"> </w:t>
      </w:r>
      <w:r w:rsidR="00954FD7" w:rsidRPr="00D02D7A">
        <w:t>g</w:t>
      </w:r>
      <w:r w:rsidR="00595F5E" w:rsidRPr="00D02D7A">
        <w:rPr>
          <w:highlight w:val="green"/>
        </w:rPr>
        <w:t>ram</w:t>
      </w:r>
      <w:r w:rsidR="00954FD7" w:rsidRPr="00D02D7A">
        <w:t xml:space="preserve"> biomass </w:t>
      </w:r>
      <w:r w:rsidR="009403CF" w:rsidRPr="00D02D7A">
        <w:t>are</w:t>
      </w:r>
      <w:r w:rsidR="00954FD7" w:rsidRPr="00D02D7A">
        <w:t xml:space="preserve"> achievable</w:t>
      </w:r>
      <w:r w:rsidR="003719BA" w:rsidRPr="00D02D7A">
        <w:t xml:space="preserve"> at ambient conditions</w:t>
      </w:r>
      <w:r w:rsidRPr="00D02D7A">
        <w:t xml:space="preserve"> </w:t>
      </w:r>
      <w:r w:rsidRPr="00D02D7A">
        <w:rPr>
          <w:highlight w:val="green"/>
        </w:rPr>
        <w:t>i.e.</w:t>
      </w:r>
      <w:r w:rsidRPr="00D02D7A">
        <w:t xml:space="preserve"> </w:t>
      </w:r>
      <w:r w:rsidR="00DB7D1D" w:rsidRPr="00D02D7A">
        <w:t>temperature range of 230–310 K and atmospheric pressure, 1 bar</w:t>
      </w:r>
      <w:r w:rsidR="00954FD7" w:rsidRPr="00D02D7A">
        <w:t xml:space="preserve">. </w:t>
      </w:r>
    </w:p>
    <w:bookmarkEnd w:id="1"/>
    <w:p w14:paraId="5E00A46B" w14:textId="1849C2D5" w:rsidR="004A4738" w:rsidRPr="00D02D7A" w:rsidRDefault="004A4738" w:rsidP="003719BA">
      <w:pPr>
        <w:spacing w:line="360" w:lineRule="auto"/>
      </w:pPr>
      <w:r w:rsidRPr="00D02D7A">
        <w:rPr>
          <w:b/>
        </w:rPr>
        <w:t>Keywords</w:t>
      </w:r>
      <w:r w:rsidRPr="00D02D7A">
        <w:t xml:space="preserve">: biomass; carbon dioxide; gas </w:t>
      </w:r>
      <w:r w:rsidR="001903DB" w:rsidRPr="00D02D7A">
        <w:t>adsorption</w:t>
      </w:r>
      <w:r w:rsidRPr="00D02D7A">
        <w:t xml:space="preserve">; </w:t>
      </w:r>
      <w:r w:rsidR="003E2DFF" w:rsidRPr="00D02D7A">
        <w:t>CO</w:t>
      </w:r>
      <w:r w:rsidR="003E2DFF" w:rsidRPr="00D02D7A">
        <w:rPr>
          <w:vertAlign w:val="subscript"/>
        </w:rPr>
        <w:t>2</w:t>
      </w:r>
      <w:r w:rsidR="003E2DFF" w:rsidRPr="00D02D7A">
        <w:t xml:space="preserve"> </w:t>
      </w:r>
      <w:r w:rsidR="001903DB" w:rsidRPr="00D02D7A">
        <w:t xml:space="preserve">capture; greenhouse gas control </w:t>
      </w:r>
    </w:p>
    <w:p w14:paraId="1AB5A352" w14:textId="1B76941A" w:rsidR="007D2C8C" w:rsidRPr="00D02D7A" w:rsidRDefault="00781BA1" w:rsidP="003719BA">
      <w:pPr>
        <w:pStyle w:val="Heading4"/>
        <w:spacing w:line="360" w:lineRule="auto"/>
      </w:pPr>
      <w:r w:rsidRPr="00D02D7A">
        <w:t xml:space="preserve">Introduction </w:t>
      </w:r>
    </w:p>
    <w:p w14:paraId="4D5A9F8F" w14:textId="2A81995A" w:rsidR="0025774F" w:rsidRPr="00D02D7A" w:rsidRDefault="006E0AAF" w:rsidP="001224F8">
      <w:pPr>
        <w:spacing w:line="360" w:lineRule="auto"/>
      </w:pPr>
      <w:r w:rsidRPr="00D02D7A">
        <w:t xml:space="preserve">In environmental pollution </w:t>
      </w:r>
      <w:r w:rsidR="0025774F" w:rsidRPr="00D02D7A">
        <w:t>related works,</w:t>
      </w:r>
      <w:r w:rsidRPr="00D02D7A">
        <w:t xml:space="preserve"> </w:t>
      </w:r>
      <w:r w:rsidR="0025774F" w:rsidRPr="00D02D7A">
        <w:t xml:space="preserve">addressing </w:t>
      </w:r>
      <w:r w:rsidRPr="00D02D7A">
        <w:t xml:space="preserve">air pollution with greenhouse gases such as carbon dioxide </w:t>
      </w:r>
      <w:r w:rsidR="0025774F" w:rsidRPr="00D02D7A">
        <w:t xml:space="preserve">has been </w:t>
      </w:r>
      <w:r w:rsidRPr="00D02D7A">
        <w:t xml:space="preserve">subject of intensive </w:t>
      </w:r>
      <w:r w:rsidR="0025774F" w:rsidRPr="00D02D7A">
        <w:t>research</w:t>
      </w:r>
      <w:r w:rsidR="007517E4" w:rsidRPr="00D02D7A">
        <w:t>es</w:t>
      </w:r>
      <w:r w:rsidR="009C21A5" w:rsidRPr="00D02D7A">
        <w:t xml:space="preserve"> </w:t>
      </w:r>
      <w:r w:rsidR="009C21A5" w:rsidRPr="00D02D7A">
        <w:fldChar w:fldCharType="begin">
          <w:fldData xml:space="preserve">PEVuZE5vdGU+PENpdGU+PEF1dGhvcj5Bc2dhcnBvdXIgS2hhbnNhcnk8L0F1dGhvcj48WWVhcj4y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</w:fldData>
        </w:fldChar>
      </w:r>
      <w:r w:rsidR="001224F8">
        <w:instrText xml:space="preserve"> ADDIN EN.CITE </w:instrText>
      </w:r>
      <w:r w:rsidR="001224F8">
        <w:fldChar w:fldCharType="begin">
          <w:fldData xml:space="preserve">PEVuZE5vdGU+PENpdGU+PEF1dGhvcj5Bc2dhcnBvdXIgS2hhbnNhcnk8L0F1dGhvcj48WWVhcj4y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</w:fldData>
        </w:fldChar>
      </w:r>
      <w:r w:rsidR="001224F8">
        <w:instrText xml:space="preserve"> ADDIN EN.CITE.DATA </w:instrText>
      </w:r>
      <w:r w:rsidR="001224F8">
        <w:fldChar w:fldCharType="end"/>
      </w:r>
      <w:r w:rsidR="009C21A5" w:rsidRPr="00D02D7A">
        <w:fldChar w:fldCharType="separate"/>
      </w:r>
      <w:r w:rsidR="001224F8">
        <w:rPr>
          <w:noProof/>
        </w:rPr>
        <w:t>(</w:t>
      </w:r>
      <w:hyperlink w:anchor="_ENREF_4" w:tooltip="Asgarpour Khansary, 2017 #15" w:history="1">
        <w:r w:rsidR="001224F8" w:rsidRPr="001224F8">
          <w:rPr>
            <w:rStyle w:val="Hyperlink"/>
          </w:rPr>
          <w:t xml:space="preserve">Asgarpour Khansary, Marjani, &amp; </w:t>
        </w:r>
        <w:r w:rsidR="001224F8" w:rsidRPr="001224F8">
          <w:rPr>
            <w:rStyle w:val="Hyperlink"/>
          </w:rPr>
          <w:lastRenderedPageBreak/>
          <w:t>Shirazian, 2017</w:t>
        </w:r>
      </w:hyperlink>
      <w:r w:rsidR="001224F8">
        <w:rPr>
          <w:noProof/>
        </w:rPr>
        <w:t xml:space="preserve">; </w:t>
      </w:r>
      <w:hyperlink w:anchor="_ENREF_48" w:tooltip="Mehmood, 2018 #1" w:history="1">
        <w:r w:rsidR="001224F8" w:rsidRPr="001224F8">
          <w:rPr>
            <w:rStyle w:val="Hyperlink"/>
          </w:rPr>
          <w:t>Mehmood et al., 2018</w:t>
        </w:r>
      </w:hyperlink>
      <w:r w:rsidR="001224F8">
        <w:rPr>
          <w:noProof/>
        </w:rPr>
        <w:t>)</w:t>
      </w:r>
      <w:r w:rsidR="009C21A5" w:rsidRPr="00D02D7A">
        <w:fldChar w:fldCharType="end"/>
      </w:r>
      <w:r w:rsidR="0025774F" w:rsidRPr="00D02D7A">
        <w:t xml:space="preserve">. </w:t>
      </w:r>
      <w:r w:rsidR="00294317" w:rsidRPr="00D02D7A">
        <w:rPr>
          <w:highlight w:val="green"/>
        </w:rPr>
        <w:t>C</w:t>
      </w:r>
      <w:r w:rsidR="0025774F" w:rsidRPr="00D02D7A">
        <w:t>arbon</w:t>
      </w:r>
      <w:r w:rsidR="000E497D" w:rsidRPr="00D02D7A">
        <w:t xml:space="preserve"> dioxide (CO</w:t>
      </w:r>
      <w:r w:rsidR="000E497D" w:rsidRPr="00D02D7A">
        <w:rPr>
          <w:vertAlign w:val="subscript"/>
        </w:rPr>
        <w:t>2</w:t>
      </w:r>
      <w:r w:rsidR="000E497D" w:rsidRPr="00D02D7A">
        <w:t xml:space="preserve">) </w:t>
      </w:r>
      <w:r w:rsidR="0025774F" w:rsidRPr="00D02D7A">
        <w:t>has</w:t>
      </w:r>
      <w:r w:rsidR="00A44696" w:rsidRPr="00D02D7A">
        <w:t xml:space="preserve"> </w:t>
      </w:r>
      <w:r w:rsidR="000E497D" w:rsidRPr="00D02D7A">
        <w:t xml:space="preserve">potential applications in </w:t>
      </w:r>
      <w:r w:rsidR="00A44696" w:rsidRPr="00D02D7A">
        <w:t xml:space="preserve">industries such as </w:t>
      </w:r>
      <w:r w:rsidR="000E497D" w:rsidRPr="00D02D7A">
        <w:t>enhanced oil recovery, food and beverage manufacturing, pulp and paper manufacturing, metal fabrication and etc.</w:t>
      </w:r>
      <w:r w:rsidR="00294317" w:rsidRPr="00D02D7A">
        <w:t xml:space="preserve"> </w:t>
      </w:r>
      <w:r w:rsidR="000E497D" w:rsidRPr="00D02D7A">
        <w:fldChar w:fldCharType="begin">
          <w:fldData xml:space="preserve">PEVuZE5vdGU+PENpdGU+PEF1dGhvcj5DaGF1dnk8L0F1dGhvcj48WWVhcj4yMDE5PC9ZZWFyPjxS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</w:fldData>
        </w:fldChar>
      </w:r>
      <w:r w:rsidR="001224F8">
        <w:instrText xml:space="preserve"> ADDIN EN.CITE </w:instrText>
      </w:r>
      <w:r w:rsidR="001224F8">
        <w:fldChar w:fldCharType="begin">
          <w:fldData xml:space="preserve">PEVuZE5vdGU+PENpdGU+PEF1dGhvcj5DaGF1dnk8L0F1dGhvcj48WWVhcj4yMDE5PC9ZZWFyPjxS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</w:fldData>
        </w:fldChar>
      </w:r>
      <w:r w:rsidR="001224F8">
        <w:instrText xml:space="preserve"> ADDIN EN.CITE.DATA </w:instrText>
      </w:r>
      <w:r w:rsidR="001224F8">
        <w:fldChar w:fldCharType="end"/>
      </w:r>
      <w:r w:rsidR="000E497D" w:rsidRPr="00D02D7A">
        <w:fldChar w:fldCharType="separate"/>
      </w:r>
      <w:r w:rsidR="001224F8">
        <w:rPr>
          <w:noProof/>
        </w:rPr>
        <w:t>(</w:t>
      </w:r>
      <w:hyperlink w:anchor="_ENREF_12" w:tooltip="Chauvy, 2019 #1" w:history="1">
        <w:r w:rsidR="001224F8" w:rsidRPr="001224F8">
          <w:rPr>
            <w:rStyle w:val="Hyperlink"/>
          </w:rPr>
          <w:t>Chauvy, Meunier, Thomas, &amp; De Weireld, 2019</w:t>
        </w:r>
      </w:hyperlink>
      <w:r w:rsidR="001224F8">
        <w:rPr>
          <w:noProof/>
        </w:rPr>
        <w:t xml:space="preserve">; </w:t>
      </w:r>
      <w:hyperlink w:anchor="_ENREF_32" w:tooltip="Jiang, 2019 #7" w:history="1">
        <w:r w:rsidR="001224F8" w:rsidRPr="001224F8">
          <w:rPr>
            <w:rStyle w:val="Hyperlink"/>
          </w:rPr>
          <w:t>Jieyun Jiang, Rui, Hazlett, &amp; Lu, 2019</w:t>
        </w:r>
      </w:hyperlink>
      <w:r w:rsidR="001224F8">
        <w:rPr>
          <w:noProof/>
        </w:rPr>
        <w:t>)</w:t>
      </w:r>
      <w:r w:rsidR="000E497D" w:rsidRPr="00D02D7A">
        <w:fldChar w:fldCharType="end"/>
      </w:r>
      <w:r w:rsidR="000E497D" w:rsidRPr="00D02D7A">
        <w:t>.</w:t>
      </w:r>
      <w:r w:rsidR="00A44696" w:rsidRPr="00D02D7A">
        <w:t xml:space="preserve"> </w:t>
      </w:r>
      <w:r w:rsidR="0025774F" w:rsidRPr="00D02D7A">
        <w:t>Such applications make CO</w:t>
      </w:r>
      <w:r w:rsidR="0025774F" w:rsidRPr="00D02D7A">
        <w:rPr>
          <w:vertAlign w:val="subscript"/>
        </w:rPr>
        <w:t>2</w:t>
      </w:r>
      <w:r w:rsidR="0025774F" w:rsidRPr="00D02D7A">
        <w:t xml:space="preserve"> capture a must. </w:t>
      </w:r>
      <w:r w:rsidR="009B0765" w:rsidRPr="009B0765">
        <w:rPr>
          <w:highlight w:val="green"/>
        </w:rPr>
        <w:t>CO</w:t>
      </w:r>
      <w:r w:rsidR="009B0765" w:rsidRPr="009B0765">
        <w:rPr>
          <w:highlight w:val="green"/>
          <w:vertAlign w:val="subscript"/>
        </w:rPr>
        <w:t>2</w:t>
      </w:r>
      <w:r w:rsidR="009B0765" w:rsidRPr="009B0765">
        <w:rPr>
          <w:highlight w:val="green"/>
        </w:rPr>
        <w:t xml:space="preserve"> is also major compounds involved in global warming</w:t>
      </w:r>
      <w:r w:rsidR="009B0765">
        <w:t xml:space="preserve"> </w:t>
      </w:r>
      <w:r w:rsidR="009B0765">
        <w:fldChar w:fldCharType="begin"/>
      </w:r>
      <w:r w:rsidR="001224F8">
        <w:instrText xml:space="preserve"> ADDIN EN.CITE &lt;EndNote&gt;&lt;Cite&gt;&lt;Author&gt;Galashev&lt;/Author&gt;&lt;Year&gt;2011&lt;/Year&gt;&lt;RecNum&gt;2&lt;/RecNum&gt;&lt;DisplayText&gt;(Galashev, 2011)&lt;/DisplayText&gt;&lt;record&gt;&lt;rec-number&gt;2&lt;/rec-number&gt;&lt;foreign-keys&gt;&lt;key app="EN" db-id="etp0zeawcv290kezzz1xxvttzffxwvase2s0" timestamp="1586712800"&gt;2&lt;/key&gt;&lt;/foreign-keys&gt;&lt;ref-type name="Journal Article"&gt;17&lt;/ref-type&gt;&lt;contributors&gt;&lt;authors&gt;&lt;author&gt;Galashev, Alexander Yevgenyevich&lt;/author&gt;&lt;/authors&gt;&lt;/contributors&gt;&lt;titles&gt;&lt;title&gt;Greenhouse effect of clusterization of CO2 and CH4 with atmospheric moisture&lt;/title&gt;&lt;secondary-title&gt;Environmental Chemistry Letters&lt;/secondary-title&gt;&lt;/titles&gt;&lt;periodical&gt;&lt;full-title&gt;Environmental Chemistry Letters&lt;/full-title&gt;&lt;/periodical&gt;&lt;pages&gt;37-41&lt;/pages&gt;&lt;volume&gt;9&lt;/volume&gt;&lt;number&gt;1&lt;/number&gt;&lt;dates&gt;&lt;year&gt;2011&lt;/year&gt;&lt;pub-dates&gt;&lt;date&gt;2011/03/01&lt;/date&gt;&lt;/pub-dates&gt;&lt;/dates&gt;&lt;isbn&gt;1610-3661&lt;/isbn&gt;&lt;urls&gt;&lt;related-urls&gt;&lt;url&gt;https://doi.org/10.1007/s10311-009-0243-9&lt;/url&gt;&lt;/related-urls&gt;&lt;/urls&gt;&lt;electronic-resource-num&gt;10.1007/s10311-009-0243-9&lt;/electronic-resource-num&gt;&lt;/record&gt;&lt;/Cite&gt;&lt;/EndNote&gt;</w:instrText>
      </w:r>
      <w:r w:rsidR="009B0765">
        <w:fldChar w:fldCharType="separate"/>
      </w:r>
      <w:r w:rsidR="001224F8">
        <w:rPr>
          <w:noProof/>
        </w:rPr>
        <w:t>(</w:t>
      </w:r>
      <w:hyperlink w:anchor="_ENREF_23" w:tooltip="Galashev, 2011 #2" w:history="1">
        <w:r w:rsidR="001224F8" w:rsidRPr="001224F8">
          <w:rPr>
            <w:rStyle w:val="Hyperlink"/>
          </w:rPr>
          <w:t>Galashev, 2011</w:t>
        </w:r>
      </w:hyperlink>
      <w:r w:rsidR="001224F8">
        <w:rPr>
          <w:noProof/>
        </w:rPr>
        <w:t>)</w:t>
      </w:r>
      <w:r w:rsidR="009B0765">
        <w:fldChar w:fldCharType="end"/>
      </w:r>
      <w:r w:rsidR="009B0765" w:rsidRPr="009B0765">
        <w:t>.</w:t>
      </w:r>
      <w:r w:rsidR="009B0765">
        <w:t xml:space="preserve"> </w:t>
      </w:r>
      <w:r w:rsidR="00294317" w:rsidRPr="00D02D7A">
        <w:rPr>
          <w:highlight w:val="green"/>
        </w:rPr>
        <w:t>Therefore</w:t>
      </w:r>
      <w:r w:rsidR="00294317" w:rsidRPr="00D02D7A">
        <w:t xml:space="preserve"> </w:t>
      </w:r>
      <w:r w:rsidR="0025774F" w:rsidRPr="00D02D7A">
        <w:t>l</w:t>
      </w:r>
      <w:r w:rsidR="0067485A" w:rsidRPr="00D02D7A">
        <w:t xml:space="preserve">ow cost and efficient technology development for capture and remediation of greenhouse gases is of urgent demands of our society </w:t>
      </w:r>
      <w:r w:rsidR="0067485A" w:rsidRPr="00D02D7A">
        <w:fldChar w:fldCharType="begin"/>
      </w:r>
      <w:r w:rsidR="001224F8">
        <w:instrText xml:space="preserve"> ADDIN EN.CITE &lt;EndNote&gt;&lt;Cite&gt;&lt;Author&gt;Leung&lt;/Author&gt;&lt;Year&gt;2014&lt;/Year&gt;&lt;RecNum&gt;4892&lt;/RecNum&gt;&lt;DisplayText&gt;(Leung, Caramanna, &amp;amp; Maroto-Valer, 2014)&lt;/DisplayText&gt;&lt;record&gt;&lt;rec-number&gt;4892&lt;/rec-number&gt;&lt;foreign-keys&gt;&lt;key app="EN" db-id="edxfspa0hevet1epx2qxp5rdfxf99ae220dv" timestamp="1475054757"&gt;4892&lt;/key&gt;&lt;/foreign-keys&gt;&lt;ref-type name="Journal Article"&gt;17&lt;/ref-type&gt;&lt;contributors&gt;&lt;authors&gt;&lt;author&gt;Leung, Dennis Y. C.&lt;/author&gt;&lt;author&gt;Caramanna, Giorgio&lt;/author&gt;&lt;author&gt;Maroto-Valer, M. Mercedes&lt;/author&gt;&lt;/authors&gt;&lt;/contributors&gt;&lt;titles&gt;&lt;title&gt;An overview of current status of carbon dioxide capture and storage technologies&lt;/title&gt;&lt;secondary-title&gt;Renewable and Sustainable Energy Reviews&lt;/secondary-title&gt;&lt;/titles&gt;&lt;periodical&gt;&lt;full-title&gt;Renewable and Sustainable Energy Reviews&lt;/full-title&gt;&lt;/periodical&gt;&lt;pages&gt;426-443&lt;/pages&gt;&lt;volume&gt;39&lt;/volume&gt;&lt;keywords&gt;&lt;keyword&gt;Post-combustion&lt;/keyword&gt;&lt;keyword&gt;Pre-combustion&lt;/keyword&gt;&lt;keyword&gt;Oxyfuel combustion&lt;/keyword&gt;&lt;keyword&gt;CO2 separation&lt;/keyword&gt;&lt;keyword&gt;Transport&lt;/keyword&gt;&lt;keyword&gt;Geological storage&lt;/keyword&gt;&lt;keyword&gt;Leakage and monitoring&lt;/keyword&gt;&lt;/keywords&gt;&lt;dates&gt;&lt;year&gt;2014&lt;/year&gt;&lt;pub-dates&gt;&lt;date&gt;11//&lt;/date&gt;&lt;/pub-dates&gt;&lt;/dates&gt;&lt;isbn&gt;1364-0321&lt;/isbn&gt;&lt;urls&gt;&lt;related-urls&gt;&lt;url&gt;http://www.sciencedirect.com/science/article/pii/S1364032114005450&lt;/url&gt;&lt;/related-urls&gt;&lt;/urls&gt;&lt;electronic-resource-num&gt;http://dx.doi.org/10.1016/j.rser.2014.07.093&lt;/electronic-resource-num&gt;&lt;/record&gt;&lt;/Cite&gt;&lt;/EndNote&gt;</w:instrText>
      </w:r>
      <w:r w:rsidR="0067485A" w:rsidRPr="00D02D7A">
        <w:fldChar w:fldCharType="separate"/>
      </w:r>
      <w:r w:rsidR="001224F8">
        <w:rPr>
          <w:noProof/>
        </w:rPr>
        <w:t>(</w:t>
      </w:r>
      <w:hyperlink w:anchor="_ENREF_43" w:tooltip="Leung, 2014 #4892" w:history="1">
        <w:r w:rsidR="001224F8" w:rsidRPr="001224F8">
          <w:rPr>
            <w:rStyle w:val="Hyperlink"/>
          </w:rPr>
          <w:t>Leung, Caramanna, &amp; Maroto-Valer, 2014</w:t>
        </w:r>
      </w:hyperlink>
      <w:r w:rsidR="001224F8">
        <w:rPr>
          <w:noProof/>
        </w:rPr>
        <w:t>)</w:t>
      </w:r>
      <w:r w:rsidR="0067485A" w:rsidRPr="00D02D7A">
        <w:fldChar w:fldCharType="end"/>
      </w:r>
      <w:r w:rsidR="0067485A" w:rsidRPr="00D02D7A">
        <w:t xml:space="preserve">. </w:t>
      </w:r>
    </w:p>
    <w:p w14:paraId="7D7721D1" w14:textId="68CA1FFC" w:rsidR="00341DD1" w:rsidRPr="00D02D7A" w:rsidRDefault="00A44696" w:rsidP="001224F8">
      <w:pPr>
        <w:spacing w:line="360" w:lineRule="auto"/>
      </w:pPr>
      <w:bookmarkStart w:id="2" w:name="_Hlk37587238"/>
      <w:r w:rsidRPr="00D02D7A">
        <w:t>For CO</w:t>
      </w:r>
      <w:r w:rsidRPr="00D02D7A">
        <w:rPr>
          <w:vertAlign w:val="subscript"/>
        </w:rPr>
        <w:t>2</w:t>
      </w:r>
      <w:r w:rsidRPr="00D02D7A">
        <w:t xml:space="preserve"> capture and storage, a number of technologies ha</w:t>
      </w:r>
      <w:r w:rsidR="0025774F" w:rsidRPr="00D02D7A">
        <w:t>ve</w:t>
      </w:r>
      <w:r w:rsidRPr="00D02D7A">
        <w:t xml:space="preserve"> been introduced including </w:t>
      </w:r>
      <w:r w:rsidR="00DB011B" w:rsidRPr="00D02D7A">
        <w:t>amine</w:t>
      </w:r>
      <w:r w:rsidR="0025774F" w:rsidRPr="00D02D7A">
        <w:t>-based operation</w:t>
      </w:r>
      <w:r w:rsidR="00DB011B" w:rsidRPr="00D02D7A">
        <w:t>s, adsorption, membrane</w:t>
      </w:r>
      <w:r w:rsidRPr="00D02D7A">
        <w:t xml:space="preserve"> </w:t>
      </w:r>
      <w:r w:rsidR="00DB011B" w:rsidRPr="00D02D7A">
        <w:t>technologies, metal-organic frameworks and etc.</w:t>
      </w:r>
      <w:r w:rsidR="00AA2459" w:rsidRPr="00D02D7A">
        <w:fldChar w:fldCharType="begin">
          <w:fldData xml:space="preserve">PEVuZE5vdGU+PENpdGU+PEF1dGhvcj5NYWNEb3dlbGw8L0F1dGhvcj48WWVhcj4yMDEwPC9ZZWFy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=
</w:fldData>
        </w:fldChar>
      </w:r>
      <w:r w:rsidR="001224F8">
        <w:instrText xml:space="preserve"> ADDIN EN.CITE </w:instrText>
      </w:r>
      <w:r w:rsidR="001224F8">
        <w:fldChar w:fldCharType="begin">
          <w:fldData xml:space="preserve">PEVuZE5vdGU+PENpdGU+PEF1dGhvcj5NYWNEb3dlbGw8L0F1dGhvcj48WWVhcj4yMDEwPC9ZZWFy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=
</w:fldData>
        </w:fldChar>
      </w:r>
      <w:r w:rsidR="001224F8">
        <w:instrText xml:space="preserve"> ADDIN EN.CITE.DATA </w:instrText>
      </w:r>
      <w:r w:rsidR="001224F8">
        <w:fldChar w:fldCharType="end"/>
      </w:r>
      <w:r w:rsidR="00AA2459" w:rsidRPr="00D02D7A">
        <w:fldChar w:fldCharType="separate"/>
      </w:r>
      <w:r w:rsidR="001224F8">
        <w:rPr>
          <w:noProof/>
        </w:rPr>
        <w:t>(</w:t>
      </w:r>
      <w:hyperlink w:anchor="_ENREF_39" w:tooltip="Kumar, 2018 #3" w:history="1">
        <w:r w:rsidR="001224F8" w:rsidRPr="001224F8">
          <w:rPr>
            <w:rStyle w:val="Hyperlink"/>
          </w:rPr>
          <w:t>Kumar et al., 2018</w:t>
        </w:r>
      </w:hyperlink>
      <w:r w:rsidR="001224F8">
        <w:rPr>
          <w:noProof/>
        </w:rPr>
        <w:t xml:space="preserve">; </w:t>
      </w:r>
      <w:hyperlink w:anchor="_ENREF_46" w:tooltip="MacDowell, 2010 #18" w:history="1">
        <w:r w:rsidR="001224F8" w:rsidRPr="001224F8">
          <w:rPr>
            <w:rStyle w:val="Hyperlink"/>
          </w:rPr>
          <w:t>MacDowell et al., 2010</w:t>
        </w:r>
      </w:hyperlink>
      <w:r w:rsidR="001224F8">
        <w:rPr>
          <w:noProof/>
        </w:rPr>
        <w:t>)</w:t>
      </w:r>
      <w:r w:rsidR="00AA2459" w:rsidRPr="00D02D7A">
        <w:fldChar w:fldCharType="end"/>
      </w:r>
      <w:r w:rsidRPr="00D02D7A">
        <w:t>. Adsorption-based technologies have attracted increasing interest among other</w:t>
      </w:r>
      <w:r w:rsidR="004E266F" w:rsidRPr="00D02D7A">
        <w:t>s</w:t>
      </w:r>
      <w:r w:rsidR="008331E2" w:rsidRPr="00D02D7A">
        <w:t xml:space="preserve"> </w:t>
      </w:r>
      <w:r w:rsidR="001557E6" w:rsidRPr="00D02D7A">
        <w:rPr>
          <w:highlight w:val="green"/>
        </w:rPr>
        <w:t>due to low</w:t>
      </w:r>
      <w:r w:rsidR="001557E6" w:rsidRPr="00D02D7A">
        <w:t xml:space="preserve"> </w:t>
      </w:r>
      <w:r w:rsidRPr="00D02D7A" w:rsidDel="008F3155">
        <w:t>cost</w:t>
      </w:r>
      <w:r w:rsidR="001557E6" w:rsidRPr="00D02D7A">
        <w:t>,</w:t>
      </w:r>
      <w:r w:rsidRPr="00D02D7A" w:rsidDel="008F3155">
        <w:t xml:space="preserve"> efficien</w:t>
      </w:r>
      <w:r w:rsidR="001557E6" w:rsidRPr="00D02D7A">
        <w:rPr>
          <w:highlight w:val="green"/>
        </w:rPr>
        <w:t>cy</w:t>
      </w:r>
      <w:r w:rsidRPr="00D02D7A" w:rsidDel="008F3155">
        <w:t>, and reliab</w:t>
      </w:r>
      <w:r w:rsidR="001557E6" w:rsidRPr="00D02D7A">
        <w:rPr>
          <w:highlight w:val="green"/>
        </w:rPr>
        <w:t>i</w:t>
      </w:r>
      <w:r w:rsidRPr="00D02D7A" w:rsidDel="008F3155">
        <w:rPr>
          <w:highlight w:val="green"/>
        </w:rPr>
        <w:t>l</w:t>
      </w:r>
      <w:r w:rsidR="001557E6" w:rsidRPr="00D02D7A">
        <w:rPr>
          <w:highlight w:val="green"/>
        </w:rPr>
        <w:t>ity</w:t>
      </w:r>
      <w:r w:rsidRPr="00D02D7A" w:rsidDel="008F3155">
        <w:t xml:space="preserve"> </w:t>
      </w:r>
      <w:r w:rsidRPr="00D02D7A" w:rsidDel="008F3155">
        <w:fldChar w:fldCharType="begin"/>
      </w:r>
      <w:r w:rsidR="001224F8">
        <w:instrText xml:space="preserve"> ADDIN EN.CITE &lt;EndNote&gt;&lt;Cite&gt;&lt;Author&gt;Kerry&lt;/Author&gt;&lt;Year&gt;2007&lt;/Year&gt;&lt;RecNum&gt;1412&lt;/RecNum&gt;&lt;DisplayText&gt;(Kerry, 2007)&lt;/DisplayText&gt;&lt;record&gt;&lt;rec-number&gt;1412&lt;/rec-number&gt;&lt;foreign-keys&gt;&lt;key app="EN" db-id="r2p5rr9s7p9xfpe9vz2vwfa7p0eszdv5tvat" timestamp="1519385250"&gt;1412&lt;/key&gt;&lt;/foreign-keys&gt;&lt;ref-type name="Book"&gt;6&lt;/ref-type&gt;&lt;contributors&gt;&lt;authors&gt;&lt;author&gt;Kerry, F.G.&lt;/author&gt;&lt;/authors&gt;&lt;/contributors&gt;&lt;titles&gt;&lt;title&gt;Industrial Gas Handbook: Gas Separation and Purification&lt;/title&gt;&lt;/titles&gt;&lt;dates&gt;&lt;year&gt;2007&lt;/year&gt;&lt;/dates&gt;&lt;publisher&gt;CRC Press&lt;/publisher&gt;&lt;isbn&gt;9781420008265&lt;/isbn&gt;&lt;urls&gt;&lt;related-urls&gt;&lt;url&gt;https://books.google.com.hk/books?id=cXNmyTTGbRIC&lt;/url&gt;&lt;/related-urls&gt;&lt;/urls&gt;&lt;/record&gt;&lt;/Cite&gt;&lt;/EndNote&gt;</w:instrText>
      </w:r>
      <w:r w:rsidRPr="00D02D7A" w:rsidDel="008F3155">
        <w:fldChar w:fldCharType="separate"/>
      </w:r>
      <w:r w:rsidR="001224F8">
        <w:rPr>
          <w:noProof/>
        </w:rPr>
        <w:t>(</w:t>
      </w:r>
      <w:hyperlink w:anchor="_ENREF_37" w:tooltip="Kerry, 2007 #1412" w:history="1">
        <w:r w:rsidR="001224F8" w:rsidRPr="001224F8">
          <w:rPr>
            <w:rStyle w:val="Hyperlink"/>
          </w:rPr>
          <w:t>Kerry, 2007</w:t>
        </w:r>
      </w:hyperlink>
      <w:r w:rsidR="001224F8">
        <w:rPr>
          <w:noProof/>
        </w:rPr>
        <w:t>)</w:t>
      </w:r>
      <w:r w:rsidRPr="00D02D7A" w:rsidDel="008F3155">
        <w:fldChar w:fldCharType="end"/>
      </w:r>
      <w:r w:rsidRPr="00D02D7A">
        <w:t>.</w:t>
      </w:r>
      <w:r w:rsidR="000F17B4" w:rsidRPr="00D02D7A">
        <w:t xml:space="preserve"> </w:t>
      </w:r>
      <w:r w:rsidR="0025774F" w:rsidRPr="00D02D7A">
        <w:t xml:space="preserve"> </w:t>
      </w:r>
    </w:p>
    <w:bookmarkEnd w:id="2"/>
    <w:p w14:paraId="345AD3AA" w14:textId="70B45007" w:rsidR="003169E3" w:rsidRPr="00D02D7A" w:rsidRDefault="000F17B4" w:rsidP="001224F8">
      <w:pPr>
        <w:spacing w:line="360" w:lineRule="auto"/>
      </w:pPr>
      <w:r w:rsidRPr="00D02D7A">
        <w:t xml:space="preserve">In </w:t>
      </w:r>
      <w:r w:rsidR="004E266F" w:rsidRPr="00D02D7A">
        <w:t>adsorption p</w:t>
      </w:r>
      <w:r w:rsidRPr="00D02D7A">
        <w:t xml:space="preserve">rocesses, gases are selectively adsorbed onto the surface of adsorbents either physically or chemically </w:t>
      </w:r>
      <w:r w:rsidRPr="00D02D7A">
        <w:fldChar w:fldCharType="begin"/>
      </w:r>
      <w:r w:rsidR="001224F8">
        <w:instrText xml:space="preserve"> ADDIN EN.CITE &lt;EndNote&gt;&lt;Cite&gt;&lt;Author&gt;Yang&lt;/Author&gt;&lt;Year&gt;2013&lt;/Year&gt;&lt;RecNum&gt;1349&lt;/RecNum&gt;&lt;DisplayText&gt;(Yang, 2013)&lt;/DisplayText&gt;&lt;record&gt;&lt;rec-number&gt;1349&lt;/rec-number&gt;&lt;foreign-keys&gt;&lt;key app="EN" db-id="r2p5rr9s7p9xfpe9vz2vwfa7p0eszdv5tvat" timestamp="1518410635"&gt;1349&lt;/key&gt;&lt;/foreign-keys&gt;&lt;ref-type name="Book"&gt;6&lt;/ref-type&gt;&lt;contributors&gt;&lt;authors&gt;&lt;author&gt;Yang, R.T.&lt;/author&gt;&lt;/authors&gt;&lt;/contributors&gt;&lt;titles&gt;&lt;title&gt;Gas Separation by Adsorption Processes&lt;/title&gt;&lt;/titles&gt;&lt;dates&gt;&lt;year&gt;2013&lt;/year&gt;&lt;/dates&gt;&lt;publisher&gt;Elsevier Science&lt;/publisher&gt;&lt;isbn&gt;9781483162669&lt;/isbn&gt;&lt;urls&gt;&lt;related-urls&gt;&lt;url&gt;https://books.google.com.hk/books?id=Ygb-BAAAQBAJ&lt;/url&gt;&lt;/related-urls&gt;&lt;/urls&gt;&lt;/record&gt;&lt;/Cite&gt;&lt;/EndNote&gt;</w:instrText>
      </w:r>
      <w:r w:rsidRPr="00D02D7A">
        <w:fldChar w:fldCharType="separate"/>
      </w:r>
      <w:r w:rsidR="001224F8">
        <w:rPr>
          <w:noProof/>
        </w:rPr>
        <w:t>(</w:t>
      </w:r>
      <w:hyperlink w:anchor="_ENREF_62" w:tooltip="Yang, 2013 #1349" w:history="1">
        <w:r w:rsidR="001224F8" w:rsidRPr="001224F8">
          <w:rPr>
            <w:rStyle w:val="Hyperlink"/>
          </w:rPr>
          <w:t>Yang, 2013</w:t>
        </w:r>
      </w:hyperlink>
      <w:r w:rsidR="001224F8">
        <w:rPr>
          <w:noProof/>
        </w:rPr>
        <w:t>)</w:t>
      </w:r>
      <w:r w:rsidRPr="00D02D7A">
        <w:fldChar w:fldCharType="end"/>
      </w:r>
      <w:r w:rsidRPr="00D02D7A">
        <w:t xml:space="preserve">. Thus, the physicochemical properties of adsorbent including surface area, porosity, </w:t>
      </w:r>
      <w:r w:rsidR="002B4146" w:rsidRPr="00D02D7A">
        <w:t xml:space="preserve">surface </w:t>
      </w:r>
      <w:r w:rsidRPr="00D02D7A">
        <w:t xml:space="preserve">texture, and </w:t>
      </w:r>
      <w:r w:rsidR="002B4146" w:rsidRPr="00D02D7A">
        <w:t xml:space="preserve">particularly </w:t>
      </w:r>
      <w:r w:rsidRPr="00D02D7A">
        <w:t xml:space="preserve">active sites affect </w:t>
      </w:r>
      <w:r w:rsidR="001557E6" w:rsidRPr="00D02D7A">
        <w:rPr>
          <w:highlight w:val="green"/>
        </w:rPr>
        <w:t>adsorbent</w:t>
      </w:r>
      <w:r w:rsidRPr="00D02D7A">
        <w:t xml:space="preserve"> performance </w:t>
      </w:r>
      <w:r w:rsidRPr="00D02D7A">
        <w:fldChar w:fldCharType="begin"/>
      </w:r>
      <w:r w:rsidR="001224F8">
        <w:instrText xml:space="preserve"> ADDIN EN.CITE &lt;EndNote&gt;&lt;Cite&gt;&lt;Author&gt;Dąbrowski&lt;/Author&gt;&lt;Year&gt;2001&lt;/Year&gt;&lt;RecNum&gt;1411&lt;/RecNum&gt;&lt;DisplayText&gt;(Dąbrowski, 2001)&lt;/DisplayText&gt;&lt;record&gt;&lt;rec-number&gt;1411&lt;/rec-number&gt;&lt;foreign-keys&gt;&lt;key app="EN" db-id="r2p5rr9s7p9xfpe9vz2vwfa7p0eszdv5tvat" timestamp="1519381198"&gt;1411&lt;/key&gt;&lt;/foreign-keys&gt;&lt;ref-type name="Journal Article"&gt;17&lt;/ref-type&gt;&lt;contributors&gt;&lt;authors&gt;&lt;author&gt;Dąbrowski, A.&lt;/author&gt;&lt;/authors&gt;&lt;/contributors&gt;&lt;titles&gt;&lt;title&gt;Adsorption — from theory to practice&lt;/title&gt;&lt;secondary-title&gt;Advances in Colloid and Interface Science&lt;/secondary-title&gt;&lt;/titles&gt;&lt;periodical&gt;&lt;full-title&gt;Advances in Colloid and Interface Science&lt;/full-title&gt;&lt;/periodical&gt;&lt;pages&gt;135-224&lt;/pages&gt;&lt;volume&gt;93&lt;/volume&gt;&lt;number&gt;1&lt;/number&gt;&lt;dates&gt;&lt;year&gt;2001&lt;/year&gt;&lt;pub-dates&gt;&lt;date&gt;2001/10/08/&lt;/date&gt;&lt;/pub-dates&gt;&lt;/dates&gt;&lt;isbn&gt;0001-8686&lt;/isbn&gt;&lt;urls&gt;&lt;related-urls&gt;&lt;url&gt;http://www.sciencedirect.com/science/article/pii/S0001868600000828&lt;/url&gt;&lt;/related-urls&gt;&lt;/urls&gt;&lt;electronic-resource-num&gt;https://doi.org/10.1016/S0001-8686(00)00082-8&lt;/electronic-resource-num&gt;&lt;/record&gt;&lt;/Cite&gt;&lt;/EndNote&gt;</w:instrText>
      </w:r>
      <w:r w:rsidRPr="00D02D7A">
        <w:fldChar w:fldCharType="separate"/>
      </w:r>
      <w:r w:rsidR="001224F8">
        <w:rPr>
          <w:noProof/>
        </w:rPr>
        <w:t>(</w:t>
      </w:r>
      <w:hyperlink w:anchor="_ENREF_17" w:tooltip="Dąbrowski, 2001 #1411" w:history="1">
        <w:r w:rsidR="001224F8" w:rsidRPr="001224F8">
          <w:rPr>
            <w:rStyle w:val="Hyperlink"/>
          </w:rPr>
          <w:t>Dąbrowski, 2001</w:t>
        </w:r>
      </w:hyperlink>
      <w:r w:rsidR="001224F8">
        <w:rPr>
          <w:noProof/>
        </w:rPr>
        <w:t>)</w:t>
      </w:r>
      <w:r w:rsidRPr="00D02D7A">
        <w:fldChar w:fldCharType="end"/>
      </w:r>
      <w:r w:rsidRPr="00D02D7A">
        <w:t xml:space="preserve">. </w:t>
      </w:r>
      <w:r w:rsidR="00341DD1" w:rsidRPr="00D02D7A">
        <w:rPr>
          <w:highlight w:val="green"/>
        </w:rPr>
        <w:t>Th</w:t>
      </w:r>
      <w:r w:rsidR="00374A4F" w:rsidRPr="00D02D7A">
        <w:rPr>
          <w:highlight w:val="green"/>
        </w:rPr>
        <w:t>erefore there has been</w:t>
      </w:r>
      <w:r w:rsidR="00374A4F" w:rsidRPr="00D02D7A">
        <w:t xml:space="preserve"> </w:t>
      </w:r>
      <w:r w:rsidR="00341DD1" w:rsidRPr="00D02D7A">
        <w:t xml:space="preserve">an ever-increasing interest </w:t>
      </w:r>
      <w:r w:rsidR="00F64CCE" w:rsidRPr="00D02D7A">
        <w:rPr>
          <w:highlight w:val="green"/>
        </w:rPr>
        <w:t>in</w:t>
      </w:r>
      <w:r w:rsidR="007517E4" w:rsidRPr="00D02D7A">
        <w:t xml:space="preserve"> </w:t>
      </w:r>
      <w:r w:rsidR="00341DD1" w:rsidRPr="00D02D7A">
        <w:t>material</w:t>
      </w:r>
      <w:r w:rsidR="007517E4" w:rsidRPr="00D02D7A">
        <w:t xml:space="preserve"> </w:t>
      </w:r>
      <w:r w:rsidR="00341DD1" w:rsidRPr="00D02D7A">
        <w:t xml:space="preserve">search and screening </w:t>
      </w:r>
      <w:r w:rsidR="00374A4F" w:rsidRPr="00D02D7A">
        <w:t>for</w:t>
      </w:r>
      <w:r w:rsidR="00341DD1" w:rsidRPr="00D02D7A">
        <w:t xml:space="preserve"> adsorbent</w:t>
      </w:r>
      <w:r w:rsidR="002B4146" w:rsidRPr="00D02D7A">
        <w:t xml:space="preserve"> </w:t>
      </w:r>
      <w:r w:rsidR="00586DFE" w:rsidRPr="00D02D7A">
        <w:fldChar w:fldCharType="begin"/>
      </w:r>
      <w:r w:rsidR="001224F8">
        <w:instrText xml:space="preserve"> ADDIN EN.CITE &lt;EndNote&gt;&lt;Cite&gt;&lt;Author&gt;Pevida&lt;/Author&gt;&lt;Year&gt;2008&lt;/Year&gt;&lt;RecNum&gt;20&lt;/RecNum&gt;&lt;DisplayText&gt;(Pevida et al., 2008)&lt;/DisplayText&gt;&lt;record&gt;&lt;rec-number&gt;20&lt;/rec-number&gt;&lt;foreign-keys&gt;&lt;key app="EN" db-id="ppts0p0pytzrp5ex2appz55lzzxaasr9dw0w" timestamp="1572729215"&gt;20&lt;/key&gt;&lt;/foreign-keys&gt;&lt;ref-type name="Journal Article"&gt;17&lt;/ref-type&gt;&lt;contributors&gt;&lt;authors&gt;&lt;author&gt;Pevida, C.&lt;/author&gt;&lt;author&gt;Plaza, M. G.&lt;/author&gt;&lt;author&gt;Arias, B.&lt;/author&gt;&lt;author&gt;Fermoso, J.&lt;/author&gt;&lt;author&gt;Rubiera, F.&lt;/author&gt;&lt;author&gt;Pis, J. J.&lt;/author&gt;&lt;/authors&gt;&lt;/contributors&gt;&lt;titles&gt;&lt;title&gt;Surface modification of activated carbons for CO2 capture&lt;/title&gt;&lt;secondary-title&gt;Applied Surface Science&lt;/secondary-title&gt;&lt;/titles&gt;&lt;periodical&gt;&lt;full-title&gt;Applied Surface Science&lt;/full-title&gt;&lt;/periodical&gt;&lt;pages&gt;7165-7172&lt;/pages&gt;&lt;volume&gt;254&lt;/volume&gt;&lt;number&gt;22&lt;/number&gt;&lt;keywords&gt;&lt;keyword&gt;Activated carbon&lt;/keyword&gt;&lt;keyword&gt;Surface modification&lt;/keyword&gt;&lt;keyword&gt;Thermal analysis&lt;/keyword&gt;&lt;keyword&gt;CO capture&lt;/keyword&gt;&lt;keyword&gt;Adsorption&lt;/keyword&gt;&lt;/keywords&gt;&lt;dates&gt;&lt;year&gt;2008&lt;/year&gt;&lt;pub-dates&gt;&lt;date&gt;2008/09/15/&lt;/date&gt;&lt;/pub-dates&gt;&lt;/dates&gt;&lt;isbn&gt;0169-4332&lt;/isbn&gt;&lt;urls&gt;&lt;related-urls&gt;&lt;url&gt;http://www.sciencedirect.com/science/article/pii/S0169433208012683&lt;/url&gt;&lt;/related-urls&gt;&lt;/urls&gt;&lt;electronic-resource-num&gt;https://doi.org/10.1016/j.apsusc.2008.05.239&lt;/electronic-resource-num&gt;&lt;/record&gt;&lt;/Cite&gt;&lt;/EndNote&gt;</w:instrText>
      </w:r>
      <w:r w:rsidR="00586DFE" w:rsidRPr="00D02D7A">
        <w:fldChar w:fldCharType="separate"/>
      </w:r>
      <w:r w:rsidR="001224F8">
        <w:rPr>
          <w:noProof/>
        </w:rPr>
        <w:t>(</w:t>
      </w:r>
      <w:hyperlink w:anchor="_ENREF_52" w:tooltip="Pevida, 2008 #20" w:history="1">
        <w:r w:rsidR="001224F8" w:rsidRPr="001224F8">
          <w:rPr>
            <w:rStyle w:val="Hyperlink"/>
          </w:rPr>
          <w:t>Pevida et al., 2008</w:t>
        </w:r>
      </w:hyperlink>
      <w:r w:rsidR="001224F8">
        <w:rPr>
          <w:noProof/>
        </w:rPr>
        <w:t>)</w:t>
      </w:r>
      <w:r w:rsidR="00586DFE" w:rsidRPr="00D02D7A">
        <w:fldChar w:fldCharType="end"/>
      </w:r>
      <w:r w:rsidR="003169E3" w:rsidRPr="00D02D7A">
        <w:t xml:space="preserve"> </w:t>
      </w:r>
      <w:r w:rsidR="003169E3" w:rsidRPr="00D02D7A">
        <w:rPr>
          <w:highlight w:val="green"/>
        </w:rPr>
        <w:t>in order to</w:t>
      </w:r>
      <w:r w:rsidR="003169E3" w:rsidRPr="00D02D7A">
        <w:t xml:space="preserve"> </w:t>
      </w:r>
      <w:r w:rsidR="00CC4C85" w:rsidRPr="00D02D7A">
        <w:t xml:space="preserve">address global challenge of reducing gaseous pollutants emission </w:t>
      </w:r>
      <w:r w:rsidR="00CC4C85" w:rsidRPr="00D02D7A">
        <w:fldChar w:fldCharType="begin"/>
      </w:r>
      <w:r w:rsidR="001224F8">
        <w:instrText xml:space="preserve"> ADDIN EN.CITE &lt;EndNote&gt;&lt;Cite&gt;&lt;Author&gt;Jiang&lt;/Author&gt;&lt;Year&gt;2019&lt;/Year&gt;&lt;RecNum&gt;6&lt;/RecNum&gt;&lt;DisplayText&gt;(Jingjing Jiang, Ye, &amp;amp; Liu, 2019)&lt;/DisplayText&gt;&lt;record&gt;&lt;rec-number&gt;6&lt;/rec-number&gt;&lt;foreign-keys&gt;&lt;key app="EN" db-id="edrd00a29wrwsved0f55dwzdrxvrrxewdwdw" timestamp="1556190157"&gt;6&lt;/key&gt;&lt;/foreign-keys&gt;&lt;ref-type name="Journal Article"&gt;17&lt;/ref-type&gt;&lt;contributors&gt;&lt;authors&gt;&lt;author&gt;Jiang, Jingjing&lt;/author&gt;&lt;author&gt;Ye, Bin&lt;/author&gt;&lt;author&gt;Liu, Junguo&lt;/author&gt;&lt;/authors&gt;&lt;/contributors&gt;&lt;titles&gt;&lt;title&gt;Research on the peak of CO2 emissions in the developing world: Current progress and future prospect&lt;/title&gt;&lt;secondary-title&gt;Applied Energy&lt;/secondary-title&gt;&lt;/titles&gt;&lt;periodical&gt;&lt;full-title&gt;Applied Energy&lt;/full-title&gt;&lt;/periodical&gt;&lt;pages&gt;186-203&lt;/pages&gt;&lt;volume&gt;235&lt;/volume&gt;&lt;keywords&gt;&lt;keyword&gt;CO peak&lt;/keyword&gt;&lt;keyword&gt;China&lt;/keyword&gt;&lt;keyword&gt;India&lt;/keyword&gt;&lt;keyword&gt;The developing world&lt;/keyword&gt;&lt;keyword&gt;Future prospect&lt;/keyword&gt;&lt;/keywords&gt;&lt;dates&gt;&lt;year&gt;2019&lt;/year&gt;&lt;pub-dates&gt;&lt;date&gt;2019/02/01/&lt;/date&gt;&lt;/pub-dates&gt;&lt;/dates&gt;&lt;isbn&gt;0306-2619&lt;/isbn&gt;&lt;urls&gt;&lt;related-urls&gt;&lt;url&gt;http://www.sciencedirect.com/science/article/pii/S0306261918316611&lt;/url&gt;&lt;/related-urls&gt;&lt;/urls&gt;&lt;electronic-resource-num&gt;https://doi.org/10.1016/j.apenergy.2018.10.089&lt;/electronic-resource-num&gt;&lt;/record&gt;&lt;/Cite&gt;&lt;/EndNote&gt;</w:instrText>
      </w:r>
      <w:r w:rsidR="00CC4C85" w:rsidRPr="00D02D7A">
        <w:fldChar w:fldCharType="separate"/>
      </w:r>
      <w:r w:rsidR="001224F8">
        <w:rPr>
          <w:noProof/>
        </w:rPr>
        <w:t>(</w:t>
      </w:r>
      <w:hyperlink w:anchor="_ENREF_33" w:tooltip="Jiang, 2019 #6" w:history="1">
        <w:r w:rsidR="001224F8" w:rsidRPr="001224F8">
          <w:rPr>
            <w:rStyle w:val="Hyperlink"/>
          </w:rPr>
          <w:t>Jingjing Jiang, Ye, &amp; Liu, 2019</w:t>
        </w:r>
      </w:hyperlink>
      <w:r w:rsidR="001224F8">
        <w:rPr>
          <w:noProof/>
        </w:rPr>
        <w:t>)</w:t>
      </w:r>
      <w:r w:rsidR="00CC4C85" w:rsidRPr="00D02D7A">
        <w:fldChar w:fldCharType="end"/>
      </w:r>
      <w:r w:rsidRPr="00D02D7A">
        <w:t xml:space="preserve">. </w:t>
      </w:r>
    </w:p>
    <w:p w14:paraId="4F90A3F7" w14:textId="41059C3E" w:rsidR="007559FB" w:rsidRPr="00D02D7A" w:rsidRDefault="003169E3" w:rsidP="001224F8">
      <w:pPr>
        <w:spacing w:line="360" w:lineRule="auto"/>
      </w:pPr>
      <w:bookmarkStart w:id="3" w:name="_Hlk37587419"/>
      <w:r w:rsidRPr="00D02D7A">
        <w:rPr>
          <w:highlight w:val="green"/>
        </w:rPr>
        <w:t>The</w:t>
      </w:r>
      <w:r w:rsidR="006334DD" w:rsidRPr="00D02D7A">
        <w:t xml:space="preserve"> initial feasibility/suitability estimation/analysis is a required step</w:t>
      </w:r>
      <w:r w:rsidRPr="00D02D7A">
        <w:t xml:space="preserve"> </w:t>
      </w:r>
      <w:r w:rsidRPr="00D02D7A">
        <w:rPr>
          <w:highlight w:val="green"/>
        </w:rPr>
        <w:t>for adsorbent selection</w:t>
      </w:r>
      <w:r w:rsidR="009B0765">
        <w:t xml:space="preserve"> </w:t>
      </w:r>
      <w:r w:rsidR="009B0765">
        <w:fldChar w:fldCharType="begin"/>
      </w:r>
      <w:r w:rsidR="001224F8">
        <w:instrText xml:space="preserve"> ADDIN EN.CITE &lt;EndNote&gt;&lt;Cite&gt;&lt;Author&gt;Li&lt;/Author&gt;&lt;Year&gt;2019&lt;/Year&gt;&lt;RecNum&gt;4&lt;/RecNum&gt;&lt;DisplayText&gt;(H. Li, Yan, Zhang, &amp;amp; Lichtfouse, 2019)&lt;/DisplayText&gt;&lt;record&gt;&lt;rec-number&gt;4&lt;/rec-number&gt;&lt;foreign-keys&gt;&lt;key app="EN" db-id="etp0zeawcv290kezzz1xxvttzffxwvase2s0" timestamp="1586712948"&gt;4&lt;/key&gt;&lt;/foreign-keys&gt;&lt;ref-type name="Journal Article"&gt;17&lt;/ref-type&gt;&lt;contributors&gt;&lt;authors&gt;&lt;author&gt;Li, Hao&lt;/author&gt;&lt;author&gt;Yan, Dan&lt;/author&gt;&lt;author&gt;Zhang, Zhien&lt;/author&gt;&lt;author&gt;Lichtfouse, Eric&lt;/author&gt;&lt;/authors&gt;&lt;/contributors&gt;&lt;titles&gt;&lt;title&gt;Prediction of CO2 absorption by physical solvents using a chemoinformatics-based machine learning model&lt;/title&gt;&lt;secondary-title&gt;Environmental Chemistry Letters&lt;/secondary-title&gt;&lt;/titles&gt;&lt;periodical&gt;&lt;full-title&gt;Environmental Chemistry Letters&lt;/full-title&gt;&lt;/periodical&gt;&lt;pages&gt;1397-1404&lt;/pages&gt;&lt;volume&gt;17&lt;/volume&gt;&lt;number&gt;3&lt;/number&gt;&lt;dates&gt;&lt;year&gt;2019&lt;/year&gt;&lt;pub-dates&gt;&lt;date&gt;2019/09/01&lt;/date&gt;&lt;/pub-dates&gt;&lt;/dates&gt;&lt;isbn&gt;1610-3661&lt;/isbn&gt;&lt;urls&gt;&lt;related-urls&gt;&lt;url&gt;https://doi.org/10.1007/s10311-019-00874-0&lt;/url&gt;&lt;/related-urls&gt;&lt;/urls&gt;&lt;electronic-resource-num&gt;10.1007/s10311-019-00874-0&lt;/electronic-resource-num&gt;&lt;/record&gt;&lt;/Cite&gt;&lt;/EndNote&gt;</w:instrText>
      </w:r>
      <w:r w:rsidR="009B0765">
        <w:fldChar w:fldCharType="separate"/>
      </w:r>
      <w:r w:rsidR="001224F8">
        <w:rPr>
          <w:noProof/>
        </w:rPr>
        <w:t>(</w:t>
      </w:r>
      <w:hyperlink w:anchor="_ENREF_44" w:tooltip="Li, 2019 #4" w:history="1">
        <w:r w:rsidR="001224F8" w:rsidRPr="001224F8">
          <w:rPr>
            <w:rStyle w:val="Hyperlink"/>
          </w:rPr>
          <w:t>H. Li, Yan, Zhang, &amp; Lichtfouse, 2019</w:t>
        </w:r>
      </w:hyperlink>
      <w:r w:rsidR="001224F8">
        <w:rPr>
          <w:noProof/>
        </w:rPr>
        <w:t>)</w:t>
      </w:r>
      <w:r w:rsidR="009B0765">
        <w:fldChar w:fldCharType="end"/>
      </w:r>
      <w:r w:rsidRPr="00D02D7A">
        <w:t xml:space="preserve">. </w:t>
      </w:r>
      <w:r w:rsidRPr="00D02D7A">
        <w:rPr>
          <w:highlight w:val="green"/>
        </w:rPr>
        <w:t>T</w:t>
      </w:r>
      <w:r w:rsidRPr="00D02D7A">
        <w:t>he</w:t>
      </w:r>
      <w:r w:rsidR="00341DD1" w:rsidRPr="00D02D7A">
        <w:t xml:space="preserve"> </w:t>
      </w:r>
      <w:r w:rsidR="00874223" w:rsidRPr="00D02D7A">
        <w:t>selection of</w:t>
      </w:r>
      <w:r w:rsidR="008F6848" w:rsidRPr="00D02D7A">
        <w:t xml:space="preserve"> the candidate adsorbent</w:t>
      </w:r>
      <w:r w:rsidR="006334DD" w:rsidRPr="00D02D7A">
        <w:t xml:space="preserve"> is a trial-and-</w:t>
      </w:r>
      <w:r w:rsidR="00874223" w:rsidRPr="00D02D7A">
        <w:t xml:space="preserve">error experiment </w:t>
      </w:r>
      <w:r w:rsidR="006334DD" w:rsidRPr="00D02D7A">
        <w:t xml:space="preserve">which in turn is </w:t>
      </w:r>
      <w:r w:rsidR="00874223" w:rsidRPr="00D02D7A">
        <w:t>costly and use</w:t>
      </w:r>
      <w:r w:rsidR="006334DD" w:rsidRPr="00D02D7A">
        <w:t>s</w:t>
      </w:r>
      <w:r w:rsidR="00874223" w:rsidRPr="00D02D7A">
        <w:t xml:space="preserve"> much resources and require</w:t>
      </w:r>
      <w:r w:rsidR="006334DD" w:rsidRPr="00D02D7A">
        <w:t>s</w:t>
      </w:r>
      <w:r w:rsidR="00874223" w:rsidRPr="00D02D7A">
        <w:t xml:space="preserve"> facility maintenance </w:t>
      </w:r>
      <w:r w:rsidR="00874223" w:rsidRPr="00D02D7A">
        <w:fldChar w:fldCharType="begin"/>
      </w:r>
      <w:r w:rsidR="001224F8">
        <w:instrText xml:space="preserve"> ADDIN EN.CITE &lt;EndNote&gt;&lt;Cite&gt;&lt;Author&gt;Ali Aroon&lt;/Author&gt;&lt;Year&gt;2017&lt;/Year&gt;&lt;RecNum&gt;14&lt;/RecNum&gt;&lt;DisplayText&gt;(Ali Aroon &amp;amp; Khansary, 2017)&lt;/DisplayText&gt;&lt;record&gt;&lt;rec-number&gt;14&lt;/rec-number&gt;&lt;foreign-keys&gt;&lt;key app="EN" db-id="909rvd2vxxzw95efstm5a9te0zea2rvv90px" timestamp="1573067835"&gt;14&lt;/key&gt;&lt;key app="ENWeb" db-id=""&gt;0&lt;/key&gt;&lt;/foreign-keys&gt;&lt;ref-type name="Journal Article"&gt;17&lt;/ref-type&gt;&lt;contributors&gt;&lt;authors&gt;&lt;author&gt;Ali Aroon, Mohammad&lt;/author&gt;&lt;author&gt;Khansary, Milad Asgarpour&lt;/author&gt;&lt;/authors&gt;&lt;/contributors&gt;&lt;titles&gt;&lt;title&gt;Generalized similarity transformation method applied to partial differential equations (PDEs) in falling film mass transfer&lt;/title&gt;&lt;secondary-title&gt;Computers &amp;amp; Chemical Engineering&lt;/secondary-title&gt;&lt;/titles&gt;&lt;periodical&gt;&lt;full-title&gt;Computers &amp;amp; Chemical Engineering&lt;/full-title&gt;&lt;/periodical&gt;&lt;pages&gt;73-80&lt;/pages&gt;&lt;volume&gt;101&lt;/volume&gt;&lt;dates&gt;&lt;year&gt;2017&lt;/year&gt;&lt;/dates&gt;&lt;isbn&gt;00981354&lt;/isbn&gt;&lt;urls&gt;&lt;/urls&gt;&lt;electronic-resource-num&gt;10.1016/j.compchemeng.2017.02.047&lt;/electronic-resource-num&gt;&lt;/record&gt;&lt;/Cite&gt;&lt;/EndNote&gt;</w:instrText>
      </w:r>
      <w:r w:rsidR="00874223" w:rsidRPr="00D02D7A">
        <w:fldChar w:fldCharType="separate"/>
      </w:r>
      <w:r w:rsidR="001224F8">
        <w:rPr>
          <w:noProof/>
        </w:rPr>
        <w:t>(</w:t>
      </w:r>
      <w:hyperlink w:anchor="_ENREF_1" w:tooltip="Ali Aroon, 2017 #14" w:history="1">
        <w:r w:rsidR="001224F8" w:rsidRPr="001224F8">
          <w:rPr>
            <w:rStyle w:val="Hyperlink"/>
          </w:rPr>
          <w:t>Ali Aroon &amp; Khansary, 2017</w:t>
        </w:r>
      </w:hyperlink>
      <w:r w:rsidR="001224F8">
        <w:rPr>
          <w:noProof/>
        </w:rPr>
        <w:t>)</w:t>
      </w:r>
      <w:r w:rsidR="00874223" w:rsidRPr="00D02D7A">
        <w:fldChar w:fldCharType="end"/>
      </w:r>
      <w:r w:rsidR="00341DD1" w:rsidRPr="00D02D7A">
        <w:t xml:space="preserve">. </w:t>
      </w:r>
      <w:r w:rsidR="006334DD" w:rsidRPr="00D02D7A">
        <w:t>T</w:t>
      </w:r>
      <w:r w:rsidR="00D12ABC" w:rsidRPr="00D02D7A">
        <w:t xml:space="preserve">o avoid </w:t>
      </w:r>
      <w:r w:rsidR="00D02D7A" w:rsidRPr="00D02D7A">
        <w:rPr>
          <w:highlight w:val="green"/>
        </w:rPr>
        <w:t>trial-and-error</w:t>
      </w:r>
      <w:r w:rsidR="00D12ABC" w:rsidRPr="00D02D7A">
        <w:t>, t</w:t>
      </w:r>
      <w:r w:rsidR="006334DD" w:rsidRPr="00D02D7A">
        <w:t xml:space="preserve">he application and development of high-throughput computational methods </w:t>
      </w:r>
      <w:r w:rsidR="00D12ABC" w:rsidRPr="00D02D7A">
        <w:t>have been considered for</w:t>
      </w:r>
      <w:r w:rsidR="006334DD" w:rsidRPr="00D02D7A">
        <w:t xml:space="preserve"> </w:t>
      </w:r>
      <w:r w:rsidR="00D12ABC" w:rsidRPr="00D02D7A">
        <w:t xml:space="preserve">efficient </w:t>
      </w:r>
      <w:r w:rsidR="00D02D7A" w:rsidRPr="00D02D7A">
        <w:rPr>
          <w:highlight w:val="green"/>
        </w:rPr>
        <w:t>adsorbent</w:t>
      </w:r>
      <w:r w:rsidR="00D02D7A" w:rsidRPr="00D02D7A">
        <w:t xml:space="preserve"> </w:t>
      </w:r>
      <w:r w:rsidR="00D12ABC" w:rsidRPr="00D02D7A">
        <w:t xml:space="preserve">design </w:t>
      </w:r>
      <w:r w:rsidR="00D12ABC" w:rsidRPr="00D02D7A">
        <w:fldChar w:fldCharType="begin"/>
      </w:r>
      <w:r w:rsidR="001224F8">
        <w:instrText xml:space="preserve"> ADDIN EN.CITE &lt;EndNote&gt;&lt;Cite&gt;&lt;Author&gt;Hergert&lt;/Author&gt;&lt;Year&gt;2004&lt;/Year&gt;&lt;RecNum&gt;1554&lt;/RecNum&gt;&lt;DisplayText&gt;(Hergert, Ernst, &amp;amp; Däne, 2004)&lt;/DisplayText&gt;&lt;record&gt;&lt;rec-number&gt;1554&lt;/rec-number&gt;&lt;foreign-keys&gt;&lt;key app="EN" db-id="r2p5rr9s7p9xfpe9vz2vwfa7p0eszdv5tvat" timestamp="1524631347"&gt;1554&lt;/key&gt;&lt;/foreign-keys&gt;&lt;ref-type name="Book"&gt;6&lt;/ref-type&gt;&lt;contributors&gt;&lt;authors&gt;&lt;author&gt;Hergert, W.&lt;/author&gt;&lt;author&gt;Ernst, A.&lt;/author&gt;&lt;author&gt;Däne, M.&lt;/author&gt;&lt;/authors&gt;&lt;/contributors&gt;&lt;titles&gt;&lt;title&gt;Computational Materials Science: From Basic Principles to Material Properties&lt;/title&gt;&lt;/titles&gt;&lt;dates&gt;&lt;year&gt;2004&lt;/year&gt;&lt;/dates&gt;&lt;publisher&gt;Springer Berlin Heidelberg&lt;/publisher&gt;&lt;isbn&gt;9783540210511&lt;/isbn&gt;&lt;urls&gt;&lt;related-urls&gt;&lt;url&gt;https://books.google.com.hk/books?id=gZ6Pc8zwTN4C&lt;/url&gt;&lt;/related-urls&gt;&lt;/urls&gt;&lt;/record&gt;&lt;/Cite&gt;&lt;/EndNote&gt;</w:instrText>
      </w:r>
      <w:r w:rsidR="00D12ABC" w:rsidRPr="00D02D7A">
        <w:fldChar w:fldCharType="separate"/>
      </w:r>
      <w:r w:rsidR="001224F8">
        <w:rPr>
          <w:noProof/>
        </w:rPr>
        <w:t>(</w:t>
      </w:r>
      <w:hyperlink w:anchor="_ENREF_30" w:tooltip="Hergert, 2004 #1554" w:history="1">
        <w:r w:rsidR="001224F8" w:rsidRPr="001224F8">
          <w:rPr>
            <w:rStyle w:val="Hyperlink"/>
          </w:rPr>
          <w:t>Hergert, Ernst, &amp; Däne, 2004</w:t>
        </w:r>
      </w:hyperlink>
      <w:r w:rsidR="001224F8">
        <w:rPr>
          <w:noProof/>
        </w:rPr>
        <w:t>)</w:t>
      </w:r>
      <w:r w:rsidR="00D12ABC" w:rsidRPr="00D02D7A">
        <w:fldChar w:fldCharType="end"/>
      </w:r>
      <w:r w:rsidR="00D12ABC" w:rsidRPr="00D02D7A">
        <w:t>.</w:t>
      </w:r>
      <w:r w:rsidR="007559FB" w:rsidRPr="00D02D7A">
        <w:t xml:space="preserve"> Such as our recent review of polymeric adsorbents for CO</w:t>
      </w:r>
      <w:r w:rsidR="007559FB" w:rsidRPr="00D02D7A">
        <w:rPr>
          <w:vertAlign w:val="subscript"/>
        </w:rPr>
        <w:t>2</w:t>
      </w:r>
      <w:r w:rsidR="007559FB" w:rsidRPr="00D02D7A">
        <w:t xml:space="preserve"> capture </w:t>
      </w:r>
      <w:r w:rsidR="007559FB" w:rsidRPr="00D02D7A">
        <w:fldChar w:fldCharType="begin"/>
      </w:r>
      <w:r w:rsidR="001224F8">
        <w:instrText xml:space="preserve"> ADDIN EN.CITE &lt;EndNote&gt;&lt;Cite&gt;&lt;Author&gt;Asgarpour Khansary&lt;/Author&gt;&lt;Year&gt;2017&lt;/Year&gt;&lt;RecNum&gt;15&lt;/RecNum&gt;&lt;DisplayText&gt;(Asgarpour Khansary et al., 2017)&lt;/DisplayText&gt;&lt;record&gt;&lt;rec-number&gt;15&lt;/rec-number&gt;&lt;foreign-keys&gt;&lt;key app="EN" db-id="909rvd2vxxzw95efstm5a9te0zea2rvv90px" timestamp="1573068062"&gt;15&lt;/key&gt;&lt;key app="ENWeb" db-id=""&gt;0&lt;/key&gt;&lt;/foreign-keys&gt;&lt;ref-type name="Journal Article"&gt;17&lt;/ref-type&gt;&lt;contributors&gt;&lt;authors&gt;&lt;author&gt;Asgarpour Khansary, Milad&lt;/author&gt;&lt;author&gt;Marjani, Azam&lt;/author&gt;&lt;author&gt;Shirazian, Saeed&lt;/author&gt;&lt;/authors&gt;&lt;/contributors&gt;&lt;titles&gt;&lt;title&gt;Prediction of carbon dioxide sorption in polymers for capture and storage feasibility analysis&lt;/title&gt;&lt;secondary-title&gt;Chemical Engineering Research and Design&lt;/secondary-title&gt;&lt;/titles&gt;&lt;periodical&gt;&lt;full-title&gt;Chemical Engineering Research and Design&lt;/full-title&gt;&lt;/periodical&gt;&lt;pages&gt;254-258&lt;/pages&gt;&lt;volume&gt;120&lt;/volume&gt;&lt;dates&gt;&lt;year&gt;2017&lt;/year&gt;&lt;/dates&gt;&lt;isbn&gt;02638762&lt;/isbn&gt;&lt;urls&gt;&lt;/urls&gt;&lt;electronic-resource-num&gt;10.1016/j.cherd.2017.02.024&lt;/electronic-resource-num&gt;&lt;/record&gt;&lt;/Cite&gt;&lt;/EndNote&gt;</w:instrText>
      </w:r>
      <w:r w:rsidR="007559FB" w:rsidRPr="00D02D7A">
        <w:fldChar w:fldCharType="separate"/>
      </w:r>
      <w:r w:rsidR="001224F8">
        <w:rPr>
          <w:noProof/>
        </w:rPr>
        <w:t>(</w:t>
      </w:r>
      <w:hyperlink w:anchor="_ENREF_4" w:tooltip="Asgarpour Khansary, 2017 #15" w:history="1">
        <w:r w:rsidR="001224F8" w:rsidRPr="001224F8">
          <w:rPr>
            <w:rStyle w:val="Hyperlink"/>
          </w:rPr>
          <w:t>Asgarpour Khansary et al., 2017</w:t>
        </w:r>
      </w:hyperlink>
      <w:r w:rsidR="001224F8">
        <w:rPr>
          <w:noProof/>
        </w:rPr>
        <w:t>)</w:t>
      </w:r>
      <w:r w:rsidR="007559FB" w:rsidRPr="00D02D7A">
        <w:fldChar w:fldCharType="end"/>
      </w:r>
      <w:r w:rsidR="007559FB" w:rsidRPr="00D02D7A">
        <w:t xml:space="preserve"> where we also introduced a predictive method to assist engineering practices in industry for uptake estimations.  </w:t>
      </w:r>
    </w:p>
    <w:bookmarkEnd w:id="3"/>
    <w:p w14:paraId="4D5B14EA" w14:textId="2CF45EE0" w:rsidR="008D44CE" w:rsidRPr="00D02D7A" w:rsidRDefault="000F34EC" w:rsidP="001224F8">
      <w:pPr>
        <w:spacing w:line="360" w:lineRule="auto"/>
      </w:pPr>
      <w:r w:rsidRPr="00D02D7A">
        <w:t xml:space="preserve">For instance, Gómez-Pozuelo et al. </w:t>
      </w:r>
      <w:r w:rsidRPr="00D02D7A">
        <w:fldChar w:fldCharType="begin"/>
      </w:r>
      <w:r w:rsidR="001224F8">
        <w:instrText xml:space="preserve"> ADDIN EN.CITE &lt;EndNote&gt;&lt;Cite&gt;&lt;Author&gt;Gómez-Pozuelo&lt;/Author&gt;&lt;Year&gt;2019&lt;/Year&gt;&lt;RecNum&gt;11&lt;/RecNum&gt;&lt;DisplayText&gt;(Gómez-Pozuelo et al., 2019)&lt;/DisplayText&gt;&lt;record&gt;&lt;rec-number&gt;11&lt;/rec-number&gt;&lt;foreign-keys&gt;&lt;key app="EN" db-id="edrd00a29wrwsved0f55dwzdrxvrrxewdwdw" timestamp="1556191861"&gt;11&lt;/key&gt;&lt;/foreign-keys&gt;&lt;ref-type name="Journal Article"&gt;17&lt;/ref-type&gt;&lt;contributors&gt;&lt;authors&gt;&lt;author&gt;Gómez-Pozuelo, G.&lt;/author&gt;&lt;author&gt;Sanz-Pérez, E. S.&lt;/author&gt;&lt;author&gt;Arencibia, A.&lt;/author&gt;&lt;author&gt;Pizarro, P.&lt;/author&gt;&lt;author&gt;Sanz, R.&lt;/author&gt;&lt;author&gt;Serrano, D. P.&lt;/author&gt;&lt;/authors&gt;&lt;/contributors&gt;&lt;titles&gt;&lt;title&gt;CO2 adsorption on amine-functionalized clays&lt;/title&gt;&lt;secondary-title&gt;Microporous and Mesoporous Materials&lt;/secondary-title&gt;&lt;/titles&gt;&lt;periodical&gt;&lt;full-title&gt;Microporous and Mesoporous Materials&lt;/full-title&gt;&lt;/periodical&gt;&lt;pages&gt;38-47&lt;/pages&gt;&lt;volume&gt;282&lt;/volume&gt;&lt;keywords&gt;&lt;keyword&gt;CO capture&lt;/keyword&gt;&lt;keyword&gt;Clays&lt;/keyword&gt;&lt;keyword&gt;Amine groups&lt;/keyword&gt;&lt;keyword&gt;Grafting&lt;/keyword&gt;&lt;keyword&gt;Impregnation&lt;/keyword&gt;&lt;/keywords&gt;&lt;dates&gt;&lt;year&gt;2019&lt;/year&gt;&lt;pub-dates&gt;&lt;date&gt;2019/07/01/&lt;/date&gt;&lt;/pub-dates&gt;&lt;/dates&gt;&lt;isbn&gt;1387-1811&lt;/isbn&gt;&lt;urls&gt;&lt;related-urls&gt;&lt;url&gt;http://www.sciencedirect.com/science/article/pii/S1387181119301489&lt;/url&gt;&lt;/related-urls&gt;&lt;/urls&gt;&lt;electronic-resource-num&gt;https://doi.org/10.1016/j.micromeso.2019.03.012&lt;/electronic-resource-num&gt;&lt;/record&gt;&lt;/Cite&gt;&lt;/EndNote&gt;</w:instrText>
      </w:r>
      <w:r w:rsidRPr="00D02D7A">
        <w:fldChar w:fldCharType="separate"/>
      </w:r>
      <w:r w:rsidR="001224F8">
        <w:rPr>
          <w:noProof/>
        </w:rPr>
        <w:t>(</w:t>
      </w:r>
      <w:hyperlink w:anchor="_ENREF_26" w:tooltip="Gómez-Pozuelo, 2019 #11" w:history="1">
        <w:r w:rsidR="001224F8" w:rsidRPr="001224F8">
          <w:rPr>
            <w:rStyle w:val="Hyperlink"/>
          </w:rPr>
          <w:t>Gómez-Pozuelo et al., 2019</w:t>
        </w:r>
      </w:hyperlink>
      <w:r w:rsidR="001224F8">
        <w:rPr>
          <w:noProof/>
        </w:rPr>
        <w:t>)</w:t>
      </w:r>
      <w:r w:rsidRPr="00D02D7A">
        <w:fldChar w:fldCharType="end"/>
      </w:r>
      <w:r w:rsidRPr="00D02D7A">
        <w:t xml:space="preserve"> synthesised 23 different amino-modified sorbents by grafting and impregnation for CO</w:t>
      </w:r>
      <w:r w:rsidRPr="00D02D7A">
        <w:rPr>
          <w:vertAlign w:val="subscript"/>
        </w:rPr>
        <w:t>2</w:t>
      </w:r>
      <w:r w:rsidRPr="00D02D7A">
        <w:t xml:space="preserve"> capture. They found that CO</w:t>
      </w:r>
      <w:r w:rsidRPr="00D02D7A">
        <w:rPr>
          <w:vertAlign w:val="subscript"/>
        </w:rPr>
        <w:t>2</w:t>
      </w:r>
      <w:r w:rsidRPr="00D02D7A">
        <w:t xml:space="preserve"> uptakes as high as 61.3 and 67.1 </w:t>
      </w:r>
      <w:proofErr w:type="spellStart"/>
      <w:r w:rsidRPr="00D02D7A">
        <w:t>m</w:t>
      </w:r>
      <w:r w:rsidR="00D02D7A" w:rsidRPr="00D02D7A">
        <w:rPr>
          <w:highlight w:val="green"/>
        </w:rPr>
        <w:t>ili</w:t>
      </w:r>
      <w:proofErr w:type="spellEnd"/>
      <w:r w:rsidR="00D02D7A">
        <w:t xml:space="preserve"> </w:t>
      </w:r>
      <w:r w:rsidRPr="00D02D7A">
        <w:t>g</w:t>
      </w:r>
      <w:r w:rsidR="00D02D7A" w:rsidRPr="00D02D7A">
        <w:t>r</w:t>
      </w:r>
      <w:r w:rsidR="00D02D7A" w:rsidRPr="00D02D7A">
        <w:rPr>
          <w:highlight w:val="green"/>
        </w:rPr>
        <w:t>am</w:t>
      </w:r>
      <w:r w:rsidR="00D02D7A" w:rsidRPr="00D02D7A">
        <w:t xml:space="preserve"> </w:t>
      </w:r>
      <w:r w:rsidR="00D02D7A" w:rsidRPr="00FD7454">
        <w:rPr>
          <w:highlight w:val="green"/>
        </w:rPr>
        <w:t>(</w:t>
      </w:r>
      <w:proofErr w:type="spellStart"/>
      <w:r w:rsidR="00D02D7A" w:rsidRPr="00FD7454">
        <w:rPr>
          <w:highlight w:val="green"/>
        </w:rPr>
        <w:t>mgr</w:t>
      </w:r>
      <w:proofErr w:type="spellEnd"/>
      <w:r w:rsidR="00D02D7A" w:rsidRPr="00FD7454">
        <w:rPr>
          <w:highlight w:val="green"/>
        </w:rPr>
        <w:t>)</w:t>
      </w:r>
      <w:r w:rsidRPr="00D02D7A">
        <w:t xml:space="preserve"> CO</w:t>
      </w:r>
      <w:r w:rsidRPr="00D02D7A">
        <w:rPr>
          <w:vertAlign w:val="subscript"/>
        </w:rPr>
        <w:t>2</w:t>
      </w:r>
      <w:r w:rsidR="00D02D7A" w:rsidRPr="00D02D7A">
        <w:t xml:space="preserve"> per </w:t>
      </w:r>
      <w:r w:rsidRPr="00D02D7A">
        <w:t>g</w:t>
      </w:r>
      <w:r w:rsidR="00D02D7A" w:rsidRPr="00D02D7A">
        <w:rPr>
          <w:highlight w:val="green"/>
        </w:rPr>
        <w:t>ram</w:t>
      </w:r>
      <w:r w:rsidR="00D02D7A" w:rsidRPr="00D02D7A">
        <w:t xml:space="preserve"> </w:t>
      </w:r>
      <w:r w:rsidR="00D02D7A" w:rsidRPr="00FD7454">
        <w:rPr>
          <w:highlight w:val="green"/>
        </w:rPr>
        <w:t>(gr)</w:t>
      </w:r>
      <w:r w:rsidRPr="00D02D7A">
        <w:t xml:space="preserve"> adsorbent is achievable respectively for grafted and impregnated samples under dry conditions i.e. 45 °C and 1 bar. </w:t>
      </w:r>
      <w:r w:rsidR="00300B64" w:rsidRPr="00D02D7A">
        <w:t>The best achievable adsorption capacity was 67.1 </w:t>
      </w:r>
      <w:proofErr w:type="spellStart"/>
      <w:r w:rsidR="00300B64" w:rsidRPr="00D02D7A">
        <w:t>mg</w:t>
      </w:r>
      <w:r w:rsidR="00D02D7A" w:rsidRPr="00D02D7A">
        <w:t>r</w:t>
      </w:r>
      <w:proofErr w:type="spellEnd"/>
      <w:r w:rsidR="00300B64" w:rsidRPr="00D02D7A">
        <w:t xml:space="preserve"> CO</w:t>
      </w:r>
      <w:r w:rsidR="00300B64" w:rsidRPr="00D02D7A">
        <w:rPr>
          <w:vertAlign w:val="subscript"/>
        </w:rPr>
        <w:t>2</w:t>
      </w:r>
      <w:r w:rsidR="00300B64" w:rsidRPr="00D02D7A">
        <w:t>/g</w:t>
      </w:r>
      <w:r w:rsidR="00D02D7A" w:rsidRPr="00D02D7A">
        <w:t>r</w:t>
      </w:r>
      <w:r w:rsidR="00300B64" w:rsidRPr="00D02D7A">
        <w:t xml:space="preserve"> adsorbent. </w:t>
      </w:r>
      <w:r w:rsidRPr="00D02D7A">
        <w:t xml:space="preserve">They observed that </w:t>
      </w:r>
      <w:r w:rsidR="0011525D" w:rsidRPr="00D02D7A">
        <w:t>CO</w:t>
      </w:r>
      <w:r w:rsidR="0011525D" w:rsidRPr="00D02D7A">
        <w:rPr>
          <w:vertAlign w:val="subscript"/>
        </w:rPr>
        <w:t>2</w:t>
      </w:r>
      <w:r w:rsidR="0011525D" w:rsidRPr="00D02D7A">
        <w:t xml:space="preserve"> uptake enhancement when the fed gas contains water/moisture. </w:t>
      </w:r>
      <w:r w:rsidR="002B61BC" w:rsidRPr="00D02D7A">
        <w:t>In another work</w:t>
      </w:r>
      <w:r w:rsidR="00484033" w:rsidRPr="00D02D7A">
        <w:t xml:space="preserve"> by </w:t>
      </w:r>
      <w:proofErr w:type="spellStart"/>
      <w:r w:rsidR="00484033" w:rsidRPr="00D02D7A">
        <w:t>Azzouz</w:t>
      </w:r>
      <w:proofErr w:type="spellEnd"/>
      <w:r w:rsidR="00484033" w:rsidRPr="00D02D7A">
        <w:t xml:space="preserve"> et al. </w:t>
      </w:r>
      <w:r w:rsidR="00484033" w:rsidRPr="00D02D7A">
        <w:fldChar w:fldCharType="begin"/>
      </w:r>
      <w:r w:rsidR="001224F8">
        <w:instrText xml:space="preserve"> ADDIN EN.CITE &lt;EndNote&gt;&lt;Cite&gt;&lt;Author&gt;Azzouz&lt;/Author&gt;&lt;Year&gt;2010&lt;/Year&gt;&lt;RecNum&gt;7&lt;/RecNum&gt;&lt;DisplayText&gt;(Azzouz et al., 2010)&lt;/DisplayText&gt;&lt;record&gt;&lt;rec-number&gt;7&lt;/rec-number&gt;&lt;foreign-keys&gt;&lt;key app="EN" db-id="ppts0p0pytzrp5ex2appz55lzzxaasr9dw0w" timestamp="1572612164"&gt;7&lt;/key&gt;&lt;/foreign-keys&gt;&lt;ref-type name="Journal Article"&gt;17&lt;/ref-type&gt;&lt;contributors&gt;&lt;authors&gt;&lt;author&gt;Azzouz, Abdelkrim&lt;/author&gt;&lt;author&gt;Assaad, Elias&lt;/author&gt;&lt;author&gt;Ursu, Alina-Violeta&lt;/author&gt;&lt;author&gt;Sajin, Tudor&lt;/author&gt;&lt;author&gt;Nistor, Denisa&lt;/author&gt;&lt;author&gt;Roy, René&lt;/author&gt;&lt;/authors&gt;&lt;/contributors&gt;&lt;titles&gt;&lt;title&gt;Carbon dioxide retention over montmorillonite–dendrimer materials&lt;/title&gt;&lt;secondary-title&gt;Applied Clay Science&lt;/secondary-title&gt;&lt;/titles&gt;&lt;periodical&gt;&lt;full-title&gt;Applied Clay Science&lt;/full-title&gt;&lt;/periodical&gt;&lt;pages&gt;133-137&lt;/pages&gt;&lt;volume&gt;48&lt;/volume&gt;&lt;number&gt;1&lt;/number&gt;&lt;keywords&gt;&lt;keyword&gt;Montmorillonite&lt;/keyword&gt;&lt;keyword&gt;Polyol dendrimers&lt;/keyword&gt;&lt;keyword&gt;Organo-montmorillonite&lt;/keyword&gt;&lt;keyword&gt;CO retention&lt;/keyword&gt;&lt;keyword&gt;TPD&lt;/keyword&gt;&lt;/keywords&gt;&lt;dates&gt;&lt;year&gt;2010&lt;/year&gt;&lt;pub-dates&gt;&lt;date&gt;2010/03/01/&lt;/date&gt;&lt;/pub-dates&gt;&lt;/dates&gt;&lt;isbn&gt;0169-1317&lt;/isbn&gt;&lt;urls&gt;&lt;related-urls&gt;&lt;url&gt;http://www.sciencedirect.com/science/article/pii/S0169131709003172&lt;/url&gt;&lt;/related-urls&gt;&lt;/urls&gt;&lt;electronic-resource-num&gt;https://doi.org/10.1016/j.clay.2009.11.021&lt;/electronic-resource-num&gt;&lt;/record&gt;&lt;/Cite&gt;&lt;/EndNote&gt;</w:instrText>
      </w:r>
      <w:r w:rsidR="00484033" w:rsidRPr="00D02D7A">
        <w:fldChar w:fldCharType="separate"/>
      </w:r>
      <w:r w:rsidR="001224F8">
        <w:rPr>
          <w:noProof/>
        </w:rPr>
        <w:t>(</w:t>
      </w:r>
      <w:hyperlink w:anchor="_ENREF_6" w:tooltip="Azzouz, 2010 #7" w:history="1">
        <w:r w:rsidR="001224F8" w:rsidRPr="001224F8">
          <w:rPr>
            <w:rStyle w:val="Hyperlink"/>
          </w:rPr>
          <w:t>Azzouz et al., 2010</w:t>
        </w:r>
      </w:hyperlink>
      <w:r w:rsidR="001224F8">
        <w:rPr>
          <w:noProof/>
        </w:rPr>
        <w:t>)</w:t>
      </w:r>
      <w:r w:rsidR="00484033" w:rsidRPr="00D02D7A">
        <w:fldChar w:fldCharType="end"/>
      </w:r>
      <w:r w:rsidR="002B61BC" w:rsidRPr="00D02D7A">
        <w:t xml:space="preserve">, </w:t>
      </w:r>
      <w:r w:rsidR="00484033" w:rsidRPr="00D02D7A">
        <w:t xml:space="preserve">a number of different montmorillonite samples intercalated with </w:t>
      </w:r>
      <w:r w:rsidR="00484033" w:rsidRPr="00D02D7A">
        <w:lastRenderedPageBreak/>
        <w:t>polyol dendrimers were synthesized and CO</w:t>
      </w:r>
      <w:r w:rsidR="00484033" w:rsidRPr="00D02D7A">
        <w:rPr>
          <w:vertAlign w:val="subscript"/>
        </w:rPr>
        <w:t>2</w:t>
      </w:r>
      <w:r w:rsidR="00484033" w:rsidRPr="00D02D7A">
        <w:t xml:space="preserve"> uptake ranging between 22 and 110 </w:t>
      </w:r>
      <w:proofErr w:type="spellStart"/>
      <w:r w:rsidR="00484033" w:rsidRPr="00D02D7A">
        <w:t>mg</w:t>
      </w:r>
      <w:r w:rsidR="00D02D7A" w:rsidRPr="00D02D7A">
        <w:t>r</w:t>
      </w:r>
      <w:proofErr w:type="spellEnd"/>
      <w:r w:rsidR="00484033" w:rsidRPr="00D02D7A">
        <w:t xml:space="preserve"> CO</w:t>
      </w:r>
      <w:r w:rsidR="00484033" w:rsidRPr="00D02D7A">
        <w:rPr>
          <w:vertAlign w:val="subscript"/>
        </w:rPr>
        <w:t>2</w:t>
      </w:r>
      <w:r w:rsidR="00484033" w:rsidRPr="00D02D7A">
        <w:t>/g</w:t>
      </w:r>
      <w:r w:rsidR="00D02D7A" w:rsidRPr="00D02D7A">
        <w:t>r</w:t>
      </w:r>
      <w:r w:rsidR="00484033" w:rsidRPr="00D02D7A">
        <w:t xml:space="preserve"> adsorbent was reported. Kutorglo et al. </w:t>
      </w:r>
      <w:r w:rsidR="00484033" w:rsidRPr="00D02D7A">
        <w:fldChar w:fldCharType="begin"/>
      </w:r>
      <w:r w:rsidR="001224F8">
        <w:instrText xml:space="preserve"> ADDIN EN.CITE &lt;EndNote&gt;&lt;Cite&gt;&lt;Author&gt;Kutorglo&lt;/Author&gt;&lt;Year&gt;2019&lt;/Year&gt;&lt;RecNum&gt;16&lt;/RecNum&gt;&lt;DisplayText&gt;(Kutorglo et al., 2019)&lt;/DisplayText&gt;&lt;record&gt;&lt;rec-number&gt;16&lt;/rec-number&gt;&lt;foreign-keys&gt;&lt;key app="EN" db-id="edrd00a29wrwsved0f55dwzdrxvrrxewdwdw" timestamp="1556216419"&gt;16&lt;/key&gt;&lt;/foreign-keys&gt;&lt;ref-type name="Journal Article"&gt;17&lt;/ref-type&gt;&lt;contributors&gt;&lt;authors&gt;&lt;author&gt;Kutorglo, Edith Mawunya&lt;/author&gt;&lt;author&gt;Hassouna, Fatima&lt;/author&gt;&lt;author&gt;Beltzung, Anna&lt;/author&gt;&lt;author&gt;Kopecký, Dušan&lt;/author&gt;&lt;author&gt;Sedlářová, Ivona&lt;/author&gt;&lt;author&gt;Šoóš, Miroslav&lt;/author&gt;&lt;/authors&gt;&lt;/contributors&gt;&lt;titles&gt;&lt;title&gt;Nitrogen-rich hierarchically porous polyaniline-based adsorbents for carbon dioxide (CO2) capture&lt;/title&gt;&lt;secondary-title&gt;Chemical Engineering Journal&lt;/secondary-title&gt;&lt;/titles&gt;&lt;periodical&gt;&lt;full-title&gt;Chemical Engineering Journal&lt;/full-title&gt;&lt;/periodical&gt;&lt;pages&gt;1199-1212&lt;/pages&gt;&lt;volume&gt;360&lt;/volume&gt;&lt;keywords&gt;&lt;keyword&gt;Hierarchical pore structure&lt;/keyword&gt;&lt;keyword&gt;Carbon dioxide capture&lt;/keyword&gt;&lt;keyword&gt;Nitrogen rich&lt;/keyword&gt;&lt;keyword&gt;Polyaniline&lt;/keyword&gt;&lt;keyword&gt;Adsorption&lt;/keyword&gt;&lt;keyword&gt;Porous materials&lt;/keyword&gt;&lt;/keywords&gt;&lt;dates&gt;&lt;year&gt;2019&lt;/year&gt;&lt;pub-dates&gt;&lt;date&gt;2019/03/15/&lt;/date&gt;&lt;/pub-dates&gt;&lt;/dates&gt;&lt;isbn&gt;1385-8947&lt;/isbn&gt;&lt;urls&gt;&lt;related-urls&gt;&lt;url&gt;http://www.sciencedirect.com/science/article/pii/S1385894718320680&lt;/url&gt;&lt;/related-urls&gt;&lt;/urls&gt;&lt;electronic-resource-num&gt;https://doi.org/10.1016/j.cej.2018.10.133&lt;/electronic-resource-num&gt;&lt;/record&gt;&lt;/Cite&gt;&lt;/EndNote&gt;</w:instrText>
      </w:r>
      <w:r w:rsidR="00484033" w:rsidRPr="00D02D7A">
        <w:fldChar w:fldCharType="separate"/>
      </w:r>
      <w:r w:rsidR="001224F8">
        <w:rPr>
          <w:noProof/>
        </w:rPr>
        <w:t>(</w:t>
      </w:r>
      <w:hyperlink w:anchor="_ENREF_40" w:tooltip="Kutorglo, 2019 #16" w:history="1">
        <w:r w:rsidR="001224F8" w:rsidRPr="001224F8">
          <w:rPr>
            <w:rStyle w:val="Hyperlink"/>
          </w:rPr>
          <w:t>Kutorglo et al., 2019</w:t>
        </w:r>
      </w:hyperlink>
      <w:r w:rsidR="001224F8">
        <w:rPr>
          <w:noProof/>
        </w:rPr>
        <w:t>)</w:t>
      </w:r>
      <w:r w:rsidR="00484033" w:rsidRPr="00D02D7A">
        <w:fldChar w:fldCharType="end"/>
      </w:r>
      <w:r w:rsidR="00484033" w:rsidRPr="00D02D7A">
        <w:t xml:space="preserve"> synthesised n</w:t>
      </w:r>
      <w:r w:rsidR="002B61BC" w:rsidRPr="00D02D7A">
        <w:t>itrogen-rich hierarchically porous polyaniline-based adsorbents</w:t>
      </w:r>
      <w:r w:rsidR="00484033" w:rsidRPr="00D02D7A">
        <w:t xml:space="preserve">. Their </w:t>
      </w:r>
      <w:r w:rsidR="001965B7" w:rsidRPr="00D02D7A">
        <w:t xml:space="preserve">investigation on </w:t>
      </w:r>
      <w:r w:rsidR="002B61BC" w:rsidRPr="00D02D7A">
        <w:t>CO</w:t>
      </w:r>
      <w:r w:rsidR="002B61BC" w:rsidRPr="00D02D7A">
        <w:rPr>
          <w:vertAlign w:val="subscript"/>
        </w:rPr>
        <w:t>2</w:t>
      </w:r>
      <w:r w:rsidR="002B61BC" w:rsidRPr="00D02D7A">
        <w:t xml:space="preserve"> capture</w:t>
      </w:r>
      <w:r w:rsidR="00484033" w:rsidRPr="00D02D7A">
        <w:t>, performed at 273.15 K and 1 bar, showed</w:t>
      </w:r>
      <w:r w:rsidR="002B61BC" w:rsidRPr="00D02D7A">
        <w:t xml:space="preserve"> a capture capacity of optimum material as 402.25 </w:t>
      </w:r>
      <w:proofErr w:type="spellStart"/>
      <w:r w:rsidR="002B61BC" w:rsidRPr="00D02D7A">
        <w:t>mg</w:t>
      </w:r>
      <w:r w:rsidR="00D02D7A" w:rsidRPr="00D02D7A">
        <w:t>r</w:t>
      </w:r>
      <w:proofErr w:type="spellEnd"/>
      <w:r w:rsidR="002B61BC" w:rsidRPr="00D02D7A">
        <w:t xml:space="preserve"> CO</w:t>
      </w:r>
      <w:r w:rsidR="002B61BC" w:rsidRPr="00D02D7A">
        <w:rPr>
          <w:vertAlign w:val="subscript"/>
        </w:rPr>
        <w:t>2</w:t>
      </w:r>
      <w:r w:rsidR="002B61BC" w:rsidRPr="00D02D7A">
        <w:t>/g</w:t>
      </w:r>
      <w:r w:rsidR="00D02D7A" w:rsidRPr="00D02D7A">
        <w:t>r</w:t>
      </w:r>
      <w:r w:rsidR="00484033" w:rsidRPr="00D02D7A">
        <w:t xml:space="preserve"> adsorbent. </w:t>
      </w:r>
      <w:r w:rsidR="00305E50" w:rsidRPr="00D02D7A">
        <w:t xml:space="preserve">Guo et al. </w:t>
      </w:r>
      <w:r w:rsidR="00305E50" w:rsidRPr="00D02D7A">
        <w:fldChar w:fldCharType="begin"/>
      </w:r>
      <w:r w:rsidR="001224F8">
        <w:instrText xml:space="preserve"> ADDIN EN.CITE &lt;EndNote&gt;&lt;Cite&gt;&lt;Author&gt;Guo&lt;/Author&gt;&lt;Year&gt;2018&lt;/Year&gt;&lt;RecNum&gt;12&lt;/RecNum&gt;&lt;DisplayText&gt;(Guo, Zhao, Sun, Li, &amp;amp; Lu, 2018)&lt;/DisplayText&gt;&lt;record&gt;&lt;rec-number&gt;12&lt;/rec-number&gt;&lt;foreign-keys&gt;&lt;key app="EN" db-id="edrd00a29wrwsved0f55dwzdrxvrrxewdwdw" timestamp="1556213760"&gt;12&lt;/key&gt;&lt;/foreign-keys&gt;&lt;ref-type name="Journal Article"&gt;17&lt;/ref-type&gt;&lt;contributors&gt;&lt;authors&gt;&lt;author&gt;Guo, Yafei&lt;/author&gt;&lt;author&gt;Zhao, Chuanwen&lt;/author&gt;&lt;author&gt;Sun, Jian&lt;/author&gt;&lt;author&gt;Li, Weiling&lt;/author&gt;&lt;author&gt;Lu, Ping&lt;/author&gt;&lt;/authors&gt;&lt;/contributors&gt;&lt;titles&gt;&lt;title&gt;Facile synthesis of silica aerogel supported K2CO3 sorbents with enhanced CO2 capture capacity for ultra-dilute flue gas treatment&lt;/title&gt;&lt;secondary-title&gt;Fuel&lt;/secondary-title&gt;&lt;/titles&gt;&lt;periodical&gt;&lt;full-title&gt;Fuel&lt;/full-title&gt;&lt;/periodical&gt;&lt;pages&gt;735-743&lt;/pages&gt;&lt;volume&gt;215&lt;/volume&gt;&lt;keywords&gt;&lt;keyword&gt;Silica aerogel supported KCO sorbents&lt;/keyword&gt;&lt;keyword&gt;CO capture&lt;/keyword&gt;&lt;keyword&gt;Sorbent regeneration&lt;/keyword&gt;&lt;keyword&gt;Cyclic stability&lt;/keyword&gt;&lt;keyword&gt;Acid impurities&lt;/keyword&gt;&lt;keyword&gt;Sorbent deactivation&lt;/keyword&gt;&lt;/keywords&gt;&lt;dates&gt;&lt;year&gt;2018&lt;/year&gt;&lt;pub-dates&gt;&lt;date&gt;2018/03/01/&lt;/date&gt;&lt;/pub-dates&gt;&lt;/dates&gt;&lt;isbn&gt;0016-2361&lt;/isbn&gt;&lt;urls&gt;&lt;related-urls&gt;&lt;url&gt;http://www.sciencedirect.com/science/article/pii/S0016236117315259&lt;/url&gt;&lt;/related-urls&gt;&lt;/urls&gt;&lt;electronic-resource-num&gt;https://doi.org/10.1016/j.fuel.2017.11.113&lt;/electronic-resource-num&gt;&lt;/record&gt;&lt;/Cite&gt;&lt;/EndNote&gt;</w:instrText>
      </w:r>
      <w:r w:rsidR="00305E50" w:rsidRPr="00D02D7A">
        <w:fldChar w:fldCharType="separate"/>
      </w:r>
      <w:r w:rsidR="001224F8">
        <w:rPr>
          <w:noProof/>
        </w:rPr>
        <w:t>(</w:t>
      </w:r>
      <w:hyperlink w:anchor="_ENREF_27" w:tooltip="Guo, 2018 #12" w:history="1">
        <w:r w:rsidR="001224F8" w:rsidRPr="001224F8">
          <w:rPr>
            <w:rStyle w:val="Hyperlink"/>
          </w:rPr>
          <w:t>Guo, Zhao, Sun, Li, &amp; Lu, 2018</w:t>
        </w:r>
      </w:hyperlink>
      <w:r w:rsidR="001224F8">
        <w:rPr>
          <w:noProof/>
        </w:rPr>
        <w:t>)</w:t>
      </w:r>
      <w:r w:rsidR="00305E50" w:rsidRPr="00D02D7A">
        <w:fldChar w:fldCharType="end"/>
      </w:r>
      <w:r w:rsidR="00305E50" w:rsidRPr="00D02D7A">
        <w:t xml:space="preserve"> </w:t>
      </w:r>
      <w:r w:rsidR="00D02D7A" w:rsidRPr="00D02D7A">
        <w:t>synthesized</w:t>
      </w:r>
      <w:r w:rsidR="00305E50" w:rsidRPr="00D02D7A">
        <w:t xml:space="preserve"> silica aerogel supported K</w:t>
      </w:r>
      <w:r w:rsidR="00305E50" w:rsidRPr="00D02D7A">
        <w:rPr>
          <w:vertAlign w:val="subscript"/>
        </w:rPr>
        <w:t>2</w:t>
      </w:r>
      <w:r w:rsidR="00305E50" w:rsidRPr="00D02D7A">
        <w:t>CO</w:t>
      </w:r>
      <w:r w:rsidR="00305E50" w:rsidRPr="00D02D7A">
        <w:rPr>
          <w:vertAlign w:val="subscript"/>
        </w:rPr>
        <w:t>3</w:t>
      </w:r>
      <w:r w:rsidR="00305E50" w:rsidRPr="00D02D7A">
        <w:t xml:space="preserve"> sorbents with different K</w:t>
      </w:r>
      <w:r w:rsidR="00305E50" w:rsidRPr="00D02D7A">
        <w:rPr>
          <w:vertAlign w:val="subscript"/>
        </w:rPr>
        <w:t>2</w:t>
      </w:r>
      <w:r w:rsidR="00305E50" w:rsidRPr="00D02D7A">
        <w:t>CO</w:t>
      </w:r>
      <w:r w:rsidR="00305E50" w:rsidRPr="00D02D7A">
        <w:rPr>
          <w:vertAlign w:val="subscript"/>
        </w:rPr>
        <w:t>3</w:t>
      </w:r>
      <w:r w:rsidR="00305E50" w:rsidRPr="00D02D7A">
        <w:t xml:space="preserve"> loadings and examined their CO</w:t>
      </w:r>
      <w:r w:rsidR="00305E50" w:rsidRPr="00D02D7A">
        <w:rPr>
          <w:vertAlign w:val="subscript"/>
        </w:rPr>
        <w:t>2</w:t>
      </w:r>
      <w:r w:rsidR="00305E50" w:rsidRPr="00D02D7A">
        <w:t xml:space="preserve"> capture performances using a simulated ultra-dilute CO</w:t>
      </w:r>
      <w:r w:rsidR="00305E50" w:rsidRPr="00D02D7A">
        <w:rPr>
          <w:vertAlign w:val="subscript"/>
        </w:rPr>
        <w:t>2</w:t>
      </w:r>
      <w:r w:rsidR="00305E50" w:rsidRPr="00D02D7A">
        <w:t xml:space="preserve"> flue gas stream (1.0% CO</w:t>
      </w:r>
      <w:r w:rsidR="00305E50" w:rsidRPr="00D02D7A">
        <w:rPr>
          <w:vertAlign w:val="subscript"/>
        </w:rPr>
        <w:t>2</w:t>
      </w:r>
      <w:r w:rsidR="00305E50" w:rsidRPr="00D02D7A">
        <w:t>). They reported CO</w:t>
      </w:r>
      <w:r w:rsidR="00305E50" w:rsidRPr="00D02D7A">
        <w:rPr>
          <w:vertAlign w:val="subscript"/>
        </w:rPr>
        <w:t>2</w:t>
      </w:r>
      <w:r w:rsidR="00305E50" w:rsidRPr="00D02D7A">
        <w:t xml:space="preserve"> uptake as high as 58.09 </w:t>
      </w:r>
      <w:proofErr w:type="spellStart"/>
      <w:r w:rsidR="00305E50" w:rsidRPr="00D02D7A">
        <w:t>mg</w:t>
      </w:r>
      <w:r w:rsidR="00D02D7A" w:rsidRPr="00D02D7A">
        <w:t>r</w:t>
      </w:r>
      <w:proofErr w:type="spellEnd"/>
      <w:r w:rsidR="00305E50" w:rsidRPr="00D02D7A">
        <w:t xml:space="preserve"> CO</w:t>
      </w:r>
      <w:r w:rsidR="00305E50" w:rsidRPr="00D02D7A">
        <w:rPr>
          <w:vertAlign w:val="subscript"/>
        </w:rPr>
        <w:t>2</w:t>
      </w:r>
      <w:r w:rsidR="00305E50" w:rsidRPr="00D02D7A">
        <w:t>/g</w:t>
      </w:r>
      <w:r w:rsidR="00D02D7A" w:rsidRPr="00D02D7A">
        <w:t>r</w:t>
      </w:r>
      <w:r w:rsidR="00305E50" w:rsidRPr="00D02D7A">
        <w:t xml:space="preserve"> sorbent at 20 °C. </w:t>
      </w:r>
      <w:r w:rsidR="00BF6780" w:rsidRPr="00D02D7A">
        <w:t xml:space="preserve">Zhao et al. </w:t>
      </w:r>
      <w:r w:rsidR="00BF6780" w:rsidRPr="00D02D7A">
        <w:fldChar w:fldCharType="begin"/>
      </w:r>
      <w:r w:rsidR="001224F8">
        <w:instrText xml:space="preserve"> ADDIN EN.CITE &lt;EndNote&gt;&lt;Cite&gt;&lt;Author&gt;Zhao&lt;/Author&gt;&lt;Year&gt;2018&lt;/Year&gt;&lt;RecNum&gt;13&lt;/RecNum&gt;&lt;DisplayText&gt;(Zhao et al., 2018)&lt;/DisplayText&gt;&lt;record&gt;&lt;rec-number&gt;13&lt;/rec-number&gt;&lt;foreign-keys&gt;&lt;key app="EN" db-id="edrd00a29wrwsved0f55dwzdrxvrrxewdwdw" timestamp="1556215131"&gt;13&lt;/key&gt;&lt;/foreign-keys&gt;&lt;ref-type name="Journal Article"&gt;17&lt;/ref-type&gt;&lt;contributors&gt;&lt;authors&gt;&lt;author&gt;Zhao, Xiao&lt;/author&gt;&lt;author&gt;Ji, Guozhao&lt;/author&gt;&lt;author&gt;Liu, Wen&lt;/author&gt;&lt;author&gt;He, Xu&lt;/author&gt;&lt;author&gt;Anthony, Edward J.&lt;/author&gt;&lt;author&gt;Zhao, Ming&lt;/author&gt;&lt;/authors&gt;&lt;/contributors&gt;&lt;titles&gt;&lt;title&gt;Mesoporous MgO promoted with NaNO3/NaNO2 for rapid and high-capacity CO2 capture at moderate temperatures&lt;/title&gt;&lt;secondary-title&gt;Chemical Engineering Journal&lt;/secondary-title&gt;&lt;/titles&gt;&lt;periodical&gt;&lt;full-title&gt;Chemical Engineering Journal&lt;/full-title&gt;&lt;/periodical&gt;&lt;pages&gt;216-226&lt;/pages&gt;&lt;volume&gt;332&lt;/volume&gt;&lt;keywords&gt;&lt;keyword&gt;CO capture&lt;/keyword&gt;&lt;keyword&gt;Moderate-temperature sorbent&lt;/keyword&gt;&lt;keyword&gt;Rapid absorption&lt;/keyword&gt;&lt;keyword&gt;Mesoporous MgO&lt;/keyword&gt;&lt;keyword&gt;Molten state promoters&lt;/keyword&gt;&lt;/keywords&gt;&lt;dates&gt;&lt;year&gt;2018&lt;/year&gt;&lt;pub-dates&gt;&lt;date&gt;2018/01/15/&lt;/date&gt;&lt;/pub-dates&gt;&lt;/dates&gt;&lt;isbn&gt;1385-8947&lt;/isbn&gt;&lt;urls&gt;&lt;related-urls&gt;&lt;url&gt;http://www.sciencedirect.com/science/article/pii/S138589471731567X&lt;/url&gt;&lt;/related-urls&gt;&lt;/urls&gt;&lt;electronic-resource-num&gt;https://doi.org/10.1016/j.cej.2017.09.068&lt;/electronic-resource-num&gt;&lt;/record&gt;&lt;/Cite&gt;&lt;/EndNote&gt;</w:instrText>
      </w:r>
      <w:r w:rsidR="00BF6780" w:rsidRPr="00D02D7A">
        <w:fldChar w:fldCharType="separate"/>
      </w:r>
      <w:r w:rsidR="001224F8">
        <w:rPr>
          <w:noProof/>
        </w:rPr>
        <w:t>(</w:t>
      </w:r>
      <w:hyperlink w:anchor="_ENREF_65" w:tooltip="Zhao, 2018 #13" w:history="1">
        <w:r w:rsidR="001224F8" w:rsidRPr="001224F8">
          <w:rPr>
            <w:rStyle w:val="Hyperlink"/>
          </w:rPr>
          <w:t>Zhao et al., 2018</w:t>
        </w:r>
      </w:hyperlink>
      <w:r w:rsidR="001224F8">
        <w:rPr>
          <w:noProof/>
        </w:rPr>
        <w:t>)</w:t>
      </w:r>
      <w:r w:rsidR="00BF6780" w:rsidRPr="00D02D7A">
        <w:fldChar w:fldCharType="end"/>
      </w:r>
      <w:r w:rsidR="00BF6780" w:rsidRPr="00D02D7A">
        <w:t xml:space="preserve"> examined mesoporous MgO promoted by NaNO</w:t>
      </w:r>
      <w:r w:rsidR="00BF6780" w:rsidRPr="00D02D7A">
        <w:rPr>
          <w:vertAlign w:val="subscript"/>
        </w:rPr>
        <w:t>3</w:t>
      </w:r>
      <w:r w:rsidR="00BF6780" w:rsidRPr="00D02D7A">
        <w:t>/NaNO</w:t>
      </w:r>
      <w:r w:rsidR="00BF6780" w:rsidRPr="00D02D7A">
        <w:rPr>
          <w:vertAlign w:val="subscript"/>
        </w:rPr>
        <w:t>2</w:t>
      </w:r>
      <w:r w:rsidR="00BF6780" w:rsidRPr="00D02D7A">
        <w:t xml:space="preserve"> for CO</w:t>
      </w:r>
      <w:r w:rsidR="00BF6780" w:rsidRPr="00D02D7A">
        <w:rPr>
          <w:vertAlign w:val="subscript"/>
        </w:rPr>
        <w:t>2</w:t>
      </w:r>
      <w:r w:rsidR="00BF6780" w:rsidRPr="00D02D7A">
        <w:t xml:space="preserve"> capture at 350 °C in the presence of 0.85 bar of CO</w:t>
      </w:r>
      <w:r w:rsidR="00BF6780" w:rsidRPr="00D02D7A">
        <w:rPr>
          <w:vertAlign w:val="subscript"/>
        </w:rPr>
        <w:t>2</w:t>
      </w:r>
      <w:r w:rsidR="00BF6780" w:rsidRPr="00D02D7A">
        <w:t>. They reported a CO</w:t>
      </w:r>
      <w:r w:rsidR="00BF6780" w:rsidRPr="00D02D7A">
        <w:rPr>
          <w:vertAlign w:val="subscript"/>
        </w:rPr>
        <w:t>2</w:t>
      </w:r>
      <w:r w:rsidR="00BF6780" w:rsidRPr="00D02D7A">
        <w:t xml:space="preserve"> capture capacity as high as 871.398 </w:t>
      </w:r>
      <w:proofErr w:type="spellStart"/>
      <w:r w:rsidR="00BF6780" w:rsidRPr="00D02D7A">
        <w:t>mg</w:t>
      </w:r>
      <w:r w:rsidR="00D02D7A" w:rsidRPr="00D02D7A">
        <w:t>r</w:t>
      </w:r>
      <w:proofErr w:type="spellEnd"/>
      <w:r w:rsidR="00BF6780" w:rsidRPr="00D02D7A">
        <w:t xml:space="preserve"> CO</w:t>
      </w:r>
      <w:r w:rsidR="00BF6780" w:rsidRPr="00D02D7A">
        <w:rPr>
          <w:vertAlign w:val="subscript"/>
        </w:rPr>
        <w:t>2</w:t>
      </w:r>
      <w:r w:rsidR="00BF6780" w:rsidRPr="00D02D7A">
        <w:t>/g</w:t>
      </w:r>
      <w:r w:rsidR="00D02D7A" w:rsidRPr="00D02D7A">
        <w:t>r</w:t>
      </w:r>
      <w:r w:rsidR="00BF6780" w:rsidRPr="00D02D7A">
        <w:t xml:space="preserve"> sorbent. </w:t>
      </w:r>
      <w:r w:rsidR="008E67E9" w:rsidRPr="00D02D7A">
        <w:t xml:space="preserve">Zhang et al. </w:t>
      </w:r>
      <w:r w:rsidR="008E67E9" w:rsidRPr="00D02D7A">
        <w:fldChar w:fldCharType="begin"/>
      </w:r>
      <w:r w:rsidR="001224F8">
        <w:instrText xml:space="preserve"> ADDIN EN.CITE &lt;EndNote&gt;&lt;Cite&gt;&lt;Author&gt;Zhang&lt;/Author&gt;&lt;Year&gt;2019&lt;/Year&gt;&lt;RecNum&gt;17&lt;/RecNum&gt;&lt;DisplayText&gt;(S. Zhang, Chen, &amp;amp; Ahn, 2019)&lt;/DisplayText&gt;&lt;record&gt;&lt;rec-number&gt;17&lt;/rec-number&gt;&lt;foreign-keys&gt;&lt;key app="EN" db-id="edrd00a29wrwsved0f55dwzdrxvrrxewdwdw" timestamp="1556217223"&gt;17&lt;/key&gt;&lt;/foreign-keys&gt;&lt;ref-type name="Journal Article"&gt;17&lt;/ref-type&gt;&lt;contributors&gt;&lt;authors&gt;&lt;author&gt;Zhang, Siqian&lt;/author&gt;&lt;author&gt;Chen, Chao&lt;/author&gt;&lt;author&gt;Ahn, Wha-Seung&lt;/author&gt;&lt;/authors&gt;&lt;/contributors&gt;&lt;titles&gt;&lt;title&gt;Recent progress on CO2 capture using amine-functionalized silica&lt;/title&gt;&lt;secondary-title&gt;Current Opinion in Green and Sustainable Chemistry&lt;/secondary-title&gt;&lt;/titles&gt;&lt;periodical&gt;&lt;full-title&gt;Current Opinion in Green and Sustainable Chemistry&lt;/full-title&gt;&lt;/periodical&gt;&lt;pages&gt;26-32&lt;/pages&gt;&lt;volume&gt;16&lt;/volume&gt;&lt;dates&gt;&lt;year&gt;2019&lt;/year&gt;&lt;pub-dates&gt;&lt;date&gt;2019/04/01/&lt;/date&gt;&lt;/pub-dates&gt;&lt;/dates&gt;&lt;isbn&gt;2452-2236&lt;/isbn&gt;&lt;urls&gt;&lt;related-urls&gt;&lt;url&gt;http://www.sciencedirect.com/science/article/pii/S2452223618300920&lt;/url&gt;&lt;/related-urls&gt;&lt;/urls&gt;&lt;electronic-resource-num&gt;https://doi.org/10.1016/j.cogsc.2018.11.011&lt;/electronic-resource-num&gt;&lt;/record&gt;&lt;/Cite&gt;&lt;/EndNote&gt;</w:instrText>
      </w:r>
      <w:r w:rsidR="008E67E9" w:rsidRPr="00D02D7A">
        <w:fldChar w:fldCharType="separate"/>
      </w:r>
      <w:r w:rsidR="001224F8">
        <w:rPr>
          <w:noProof/>
        </w:rPr>
        <w:t>(</w:t>
      </w:r>
      <w:hyperlink w:anchor="_ENREF_64" w:tooltip="Zhang, 2019 #17" w:history="1">
        <w:r w:rsidR="001224F8" w:rsidRPr="001224F8">
          <w:rPr>
            <w:rStyle w:val="Hyperlink"/>
          </w:rPr>
          <w:t>S. Zhang, Chen, &amp; Ahn, 2019</w:t>
        </w:r>
      </w:hyperlink>
      <w:r w:rsidR="001224F8">
        <w:rPr>
          <w:noProof/>
        </w:rPr>
        <w:t>)</w:t>
      </w:r>
      <w:r w:rsidR="008E67E9" w:rsidRPr="00D02D7A">
        <w:fldChar w:fldCharType="end"/>
      </w:r>
      <w:r w:rsidR="008E67E9" w:rsidRPr="00D02D7A">
        <w:t xml:space="preserve"> reviewed amine-functionalized silica for CO</w:t>
      </w:r>
      <w:r w:rsidR="008E67E9" w:rsidRPr="00D02D7A">
        <w:rPr>
          <w:vertAlign w:val="subscript"/>
        </w:rPr>
        <w:t>2</w:t>
      </w:r>
      <w:r w:rsidR="008E67E9" w:rsidRPr="00D02D7A">
        <w:t xml:space="preserve"> capture. They concluded that capture capacities are below 200 </w:t>
      </w:r>
      <w:proofErr w:type="spellStart"/>
      <w:r w:rsidR="008E67E9" w:rsidRPr="00D02D7A">
        <w:t>mg</w:t>
      </w:r>
      <w:r w:rsidR="00D02D7A" w:rsidRPr="00D02D7A">
        <w:t>r</w:t>
      </w:r>
      <w:proofErr w:type="spellEnd"/>
      <w:r w:rsidR="008E67E9" w:rsidRPr="00D02D7A">
        <w:t xml:space="preserve"> CO</w:t>
      </w:r>
      <w:r w:rsidR="008E67E9" w:rsidRPr="00D02D7A">
        <w:rPr>
          <w:vertAlign w:val="subscript"/>
        </w:rPr>
        <w:t>2</w:t>
      </w:r>
      <w:r w:rsidR="008E67E9" w:rsidRPr="00D02D7A">
        <w:t>/g</w:t>
      </w:r>
      <w:r w:rsidR="00D02D7A" w:rsidRPr="00D02D7A">
        <w:t>r</w:t>
      </w:r>
      <w:r w:rsidR="008E67E9" w:rsidRPr="00D02D7A">
        <w:t xml:space="preserve"> adsorbent. They also found that for polyacrylonitrile nanoparticle‐derived hierarchical structure, the average CO</w:t>
      </w:r>
      <w:r w:rsidR="008E67E9" w:rsidRPr="00D02D7A">
        <w:rPr>
          <w:vertAlign w:val="subscript"/>
        </w:rPr>
        <w:t>2</w:t>
      </w:r>
      <w:r w:rsidR="008E67E9" w:rsidRPr="00D02D7A">
        <w:t xml:space="preserve"> adsorption capacity is 156.67 </w:t>
      </w:r>
      <w:proofErr w:type="spellStart"/>
      <w:r w:rsidR="008E67E9" w:rsidRPr="00D02D7A">
        <w:t>mg</w:t>
      </w:r>
      <w:r w:rsidR="00D02D7A" w:rsidRPr="00D02D7A">
        <w:t>r</w:t>
      </w:r>
      <w:proofErr w:type="spellEnd"/>
      <w:r w:rsidR="008E67E9" w:rsidRPr="00D02D7A">
        <w:t xml:space="preserve"> CO</w:t>
      </w:r>
      <w:r w:rsidR="008E67E9" w:rsidRPr="00D02D7A">
        <w:rPr>
          <w:vertAlign w:val="subscript"/>
        </w:rPr>
        <w:t>2</w:t>
      </w:r>
      <w:r w:rsidR="008E67E9" w:rsidRPr="00D02D7A">
        <w:t xml:space="preserve">/kg adsorbent at 0 °C and 1 atm </w:t>
      </w:r>
      <w:r w:rsidR="008E67E9" w:rsidRPr="00D02D7A">
        <w:fldChar w:fldCharType="begin"/>
      </w:r>
      <w:r w:rsidR="001224F8">
        <w:instrText xml:space="preserve"> ADDIN EN.CITE &lt;EndNote&gt;&lt;Cite&gt;&lt;Author&gt;Beltzung&lt;/Author&gt;&lt;Year&gt;2018&lt;/Year&gt;&lt;RecNum&gt;18&lt;/RecNum&gt;&lt;DisplayText&gt;(Beltzung et al., 2018)&lt;/DisplayText&gt;&lt;record&gt;&lt;rec-number&gt;18&lt;/rec-number&gt;&lt;foreign-keys&gt;&lt;key app="EN" db-id="edrd00a29wrwsved0f55dwzdrxvrrxewdwdw" timestamp="1556217665"&gt;18&lt;/key&gt;&lt;/foreign-keys&gt;&lt;ref-type name="Journal Article"&gt;17&lt;/ref-type&gt;&lt;contributors&gt;&lt;authors&gt;&lt;author&gt;Beltzung, Anna&lt;/author&gt;&lt;author&gt;Klaue, Antoine&lt;/author&gt;&lt;author&gt;Colombo, Claudio&lt;/author&gt;&lt;author&gt;Wu, Hua&lt;/author&gt;&lt;author&gt;Storti, Giuseppe&lt;/author&gt;&lt;author&gt;Morbidelli, Massimo&lt;/author&gt;&lt;/authors&gt;&lt;/contributors&gt;&lt;titles&gt;&lt;title&gt;Polyacrylonitrile Nanoparticle-Derived Hierarchical Structure for CO2 Capture&lt;/title&gt;&lt;secondary-title&gt;Energy Technology&lt;/secondary-title&gt;&lt;/titles&gt;&lt;periodical&gt;&lt;full-title&gt;Energy Technology&lt;/full-title&gt;&lt;/periodical&gt;&lt;pages&gt;718-727&lt;/pages&gt;&lt;volume&gt;6&lt;/volume&gt;&lt;number&gt;4&lt;/number&gt;&lt;keywords&gt;&lt;keyword&gt;adsorption&lt;/keyword&gt;&lt;keyword&gt;carbon dioxide capture&lt;/keyword&gt;&lt;keyword&gt;microporous materials&lt;/keyword&gt;&lt;keyword&gt;nanoparticles&lt;/keyword&gt;&lt;keyword&gt;polymers&lt;/keyword&gt;&lt;/keywords&gt;&lt;dates&gt;&lt;year&gt;2018&lt;/year&gt;&lt;pub-dates&gt;&lt;date&gt;2018/04/01&lt;/date&gt;&lt;/pub-dates&gt;&lt;/dates&gt;&lt;publisher&gt;John Wiley &amp;amp; Sons, Ltd&lt;/publisher&gt;&lt;isbn&gt;2194-4288&lt;/isbn&gt;&lt;urls&gt;&lt;related-urls&gt;&lt;url&gt;https://doi.org/10.1002/ente.201700649&lt;/url&gt;&lt;/related-urls&gt;&lt;/urls&gt;&lt;electronic-resource-num&gt;10.1002/ente.201700649&lt;/electronic-resource-num&gt;&lt;access-date&gt;2019/04/25&lt;/access-date&gt;&lt;/record&gt;&lt;/Cite&gt;&lt;/EndNote&gt;</w:instrText>
      </w:r>
      <w:r w:rsidR="008E67E9" w:rsidRPr="00D02D7A">
        <w:fldChar w:fldCharType="separate"/>
      </w:r>
      <w:r w:rsidR="001224F8">
        <w:rPr>
          <w:noProof/>
        </w:rPr>
        <w:t>(</w:t>
      </w:r>
      <w:hyperlink w:anchor="_ENREF_8" w:tooltip="Beltzung, 2018 #18" w:history="1">
        <w:r w:rsidR="001224F8" w:rsidRPr="001224F8">
          <w:rPr>
            <w:rStyle w:val="Hyperlink"/>
          </w:rPr>
          <w:t>Beltzung et al., 2018</w:t>
        </w:r>
      </w:hyperlink>
      <w:r w:rsidR="001224F8">
        <w:rPr>
          <w:noProof/>
        </w:rPr>
        <w:t>)</w:t>
      </w:r>
      <w:r w:rsidR="008E67E9" w:rsidRPr="00D02D7A">
        <w:fldChar w:fldCharType="end"/>
      </w:r>
      <w:r w:rsidR="008E67E9" w:rsidRPr="00D02D7A">
        <w:t>.</w:t>
      </w:r>
      <w:r w:rsidR="00A10050" w:rsidRPr="00D02D7A">
        <w:t xml:space="preserve"> In an attempt to impregnate carbon nanotubes by using polyethylenimine, Keller et al. </w:t>
      </w:r>
      <w:r w:rsidR="00A10050" w:rsidRPr="00D02D7A">
        <w:fldChar w:fldCharType="begin"/>
      </w:r>
      <w:r w:rsidR="001224F8">
        <w:instrText xml:space="preserve"> ADDIN EN.CITE &lt;EndNote&gt;&lt;Cite&gt;&lt;Author&gt;Keller&lt;/Author&gt;&lt;Year&gt;2018&lt;/Year&gt;&lt;RecNum&gt;14&lt;/RecNum&gt;&lt;DisplayText&gt;(Keller et al., 2018)&lt;/DisplayText&gt;&lt;record&gt;&lt;rec-number&gt;14&lt;/rec-number&gt;&lt;foreign-keys&gt;&lt;key app="EN" db-id="edrd00a29wrwsved0f55dwzdrxvrrxewdwdw" timestamp="1556215315"&gt;14&lt;/key&gt;&lt;/foreign-keys&gt;&lt;ref-type name="Journal Article"&gt;17&lt;/ref-type&gt;&lt;contributors&gt;&lt;authors&gt;&lt;author&gt;Keller, Laura&lt;/author&gt;&lt;author&gt;Ohs, Burkhard&lt;/author&gt;&lt;author&gt;Lenhart, Jelena&lt;/author&gt;&lt;author&gt;Abduly, Lorenz&lt;/author&gt;&lt;author&gt;Blanke, Philipp&lt;/author&gt;&lt;author&gt;Wessling, Matthias&lt;/author&gt;&lt;/authors&gt;&lt;/contributors&gt;&lt;titles&gt;&lt;title&gt;High capacity polyethylenimine impregnated microtubes made of carbon nanotubes for CO2 capture&lt;/title&gt;&lt;secondary-title&gt;Carbon&lt;/secondary-title&gt;&lt;/titles&gt;&lt;periodical&gt;&lt;full-title&gt;Carbon&lt;/full-title&gt;&lt;/periodical&gt;&lt;pages&gt;338-345&lt;/pages&gt;&lt;volume&gt;126&lt;/volume&gt;&lt;dates&gt;&lt;year&gt;2018&lt;/year&gt;&lt;pub-dates&gt;&lt;date&gt;2018/01/01/&lt;/date&gt;&lt;/pub-dates&gt;&lt;/dates&gt;&lt;isbn&gt;0008-6223&lt;/isbn&gt;&lt;urls&gt;&lt;related-urls&gt;&lt;url&gt;http://www.sciencedirect.com/science/article/pii/S0008622317310175&lt;/url&gt;&lt;/related-urls&gt;&lt;/urls&gt;&lt;electronic-resource-num&gt;https://doi.org/10.1016/j.carbon.2017.10.023&lt;/electronic-resource-num&gt;&lt;/record&gt;&lt;/Cite&gt;&lt;/EndNote&gt;</w:instrText>
      </w:r>
      <w:r w:rsidR="00A10050" w:rsidRPr="00D02D7A">
        <w:fldChar w:fldCharType="separate"/>
      </w:r>
      <w:r w:rsidR="001224F8">
        <w:rPr>
          <w:noProof/>
        </w:rPr>
        <w:t>(</w:t>
      </w:r>
      <w:hyperlink w:anchor="_ENREF_36" w:tooltip="Keller, 2018 #14" w:history="1">
        <w:r w:rsidR="001224F8" w:rsidRPr="001224F8">
          <w:rPr>
            <w:rStyle w:val="Hyperlink"/>
          </w:rPr>
          <w:t>Keller et al., 2018</w:t>
        </w:r>
      </w:hyperlink>
      <w:r w:rsidR="001224F8">
        <w:rPr>
          <w:noProof/>
        </w:rPr>
        <w:t>)</w:t>
      </w:r>
      <w:r w:rsidR="00A10050" w:rsidRPr="00D02D7A">
        <w:fldChar w:fldCharType="end"/>
      </w:r>
      <w:r w:rsidR="00A10050" w:rsidRPr="00D02D7A">
        <w:t xml:space="preserve"> achieved a maximum CO</w:t>
      </w:r>
      <w:r w:rsidR="00A10050" w:rsidRPr="00D02D7A">
        <w:rPr>
          <w:vertAlign w:val="subscript"/>
        </w:rPr>
        <w:t>2</w:t>
      </w:r>
      <w:r w:rsidR="00A10050" w:rsidRPr="00D02D7A">
        <w:t xml:space="preserve"> uptake of 93 </w:t>
      </w:r>
      <w:proofErr w:type="spellStart"/>
      <w:r w:rsidR="00A10050" w:rsidRPr="00D02D7A">
        <w:t>mg</w:t>
      </w:r>
      <w:r w:rsidR="00D02D7A" w:rsidRPr="00D02D7A">
        <w:t>r</w:t>
      </w:r>
      <w:proofErr w:type="spellEnd"/>
      <w:r w:rsidR="00A10050" w:rsidRPr="00D02D7A">
        <w:t xml:space="preserve"> CO</w:t>
      </w:r>
      <w:r w:rsidR="00A10050" w:rsidRPr="00D02D7A">
        <w:rPr>
          <w:vertAlign w:val="subscript"/>
        </w:rPr>
        <w:t>2</w:t>
      </w:r>
      <w:r w:rsidR="00A10050" w:rsidRPr="00D02D7A">
        <w:t>/g</w:t>
      </w:r>
      <w:r w:rsidR="00D02D7A" w:rsidRPr="00D02D7A">
        <w:t>r</w:t>
      </w:r>
      <w:r w:rsidR="00A10050" w:rsidRPr="00D02D7A">
        <w:t xml:space="preserve"> sorbent. </w:t>
      </w:r>
      <w:r w:rsidR="008231C3" w:rsidRPr="00D02D7A">
        <w:t xml:space="preserve">Parvazinia et al. </w:t>
      </w:r>
      <w:r w:rsidR="008231C3" w:rsidRPr="00D02D7A">
        <w:fldChar w:fldCharType="begin"/>
      </w:r>
      <w:r w:rsidR="001224F8">
        <w:instrText xml:space="preserve"> ADDIN EN.CITE &lt;EndNote&gt;&lt;Cite&gt;&lt;Author&gt;Parvazinia&lt;/Author&gt;&lt;Year&gt;2018&lt;/Year&gt;&lt;RecNum&gt;15&lt;/RecNum&gt;&lt;DisplayText&gt;(Parvazinia, Garcia, &amp;amp; Maroto-Valer, 2018)&lt;/DisplayText&gt;&lt;record&gt;&lt;rec-number&gt;15&lt;/rec-number&gt;&lt;foreign-keys&gt;&lt;key app="EN" db-id="edrd00a29wrwsved0f55dwzdrxvrrxewdwdw" timestamp="1556215597"&gt;15&lt;/key&gt;&lt;/foreign-keys&gt;&lt;ref-type name="Journal Article"&gt;17&lt;/ref-type&gt;&lt;contributors&gt;&lt;authors&gt;&lt;author&gt;Parvazinia, Mahmoud&lt;/author&gt;&lt;author&gt;Garcia, Susana&lt;/author&gt;&lt;author&gt;Maroto-Valer, Mercedes&lt;/author&gt;&lt;/authors&gt;&lt;/contributors&gt;&lt;titles&gt;&lt;title&gt;CO2 capture by ion exchange resins as amine functionalised adsorbents&lt;/title&gt;&lt;secondary-title&gt;Chemical Engineering Journal&lt;/secondary-title&gt;&lt;/titles&gt;&lt;periodical&gt;&lt;full-title&gt;Chemical Engineering Journal&lt;/full-title&gt;&lt;/periodical&gt;&lt;pages&gt;335-342&lt;/pages&gt;&lt;volume&gt;331&lt;/volume&gt;&lt;keywords&gt;&lt;keyword&gt;CO&lt;/keyword&gt;&lt;keyword&gt;Adsorption&lt;/keyword&gt;&lt;keyword&gt;Cyclic stability&lt;/keyword&gt;&lt;keyword&gt;Amine&lt;/keyword&gt;&lt;keyword&gt;Polymer&lt;/keyword&gt;&lt;keyword&gt;Ion exchange resin&lt;/keyword&gt;&lt;/keywords&gt;&lt;dates&gt;&lt;year&gt;2018&lt;/year&gt;&lt;pub-dates&gt;&lt;date&gt;2018/01/01/&lt;/date&gt;&lt;/pub-dates&gt;&lt;/dates&gt;&lt;isbn&gt;1385-8947&lt;/isbn&gt;&lt;urls&gt;&lt;related-urls&gt;&lt;url&gt;http://www.sciencedirect.com/science/article/pii/S1385894717314316&lt;/url&gt;&lt;/related-urls&gt;&lt;/urls&gt;&lt;electronic-resource-num&gt;https://doi.org/10.1016/j.cej.2017.08.087&lt;/electronic-resource-num&gt;&lt;/record&gt;&lt;/Cite&gt;&lt;/EndNote&gt;</w:instrText>
      </w:r>
      <w:r w:rsidR="008231C3" w:rsidRPr="00D02D7A">
        <w:fldChar w:fldCharType="separate"/>
      </w:r>
      <w:r w:rsidR="001224F8">
        <w:rPr>
          <w:noProof/>
        </w:rPr>
        <w:t>(</w:t>
      </w:r>
      <w:hyperlink w:anchor="_ENREF_51" w:tooltip="Parvazinia, 2018 #15" w:history="1">
        <w:r w:rsidR="001224F8" w:rsidRPr="001224F8">
          <w:rPr>
            <w:rStyle w:val="Hyperlink"/>
          </w:rPr>
          <w:t>Parvazinia, Garcia, &amp; Maroto-Valer, 2018</w:t>
        </w:r>
      </w:hyperlink>
      <w:r w:rsidR="001224F8">
        <w:rPr>
          <w:noProof/>
        </w:rPr>
        <w:t>)</w:t>
      </w:r>
      <w:r w:rsidR="008231C3" w:rsidRPr="00D02D7A">
        <w:fldChar w:fldCharType="end"/>
      </w:r>
      <w:r w:rsidR="008231C3" w:rsidRPr="00D02D7A">
        <w:t xml:space="preserve"> reported the use of ion exchange resins as amine functionalized CO</w:t>
      </w:r>
      <w:r w:rsidR="008231C3" w:rsidRPr="00D02D7A">
        <w:rPr>
          <w:vertAlign w:val="subscript"/>
        </w:rPr>
        <w:t>2</w:t>
      </w:r>
      <w:r w:rsidR="008231C3" w:rsidRPr="00D02D7A">
        <w:t xml:space="preserve"> adsorbents at 25 °C. They achieved capacities around 77.01 </w:t>
      </w:r>
      <w:proofErr w:type="spellStart"/>
      <w:r w:rsidR="008231C3" w:rsidRPr="00D02D7A">
        <w:t>mg</w:t>
      </w:r>
      <w:r w:rsidR="00D02D7A" w:rsidRPr="00D02D7A">
        <w:t>r</w:t>
      </w:r>
      <w:proofErr w:type="spellEnd"/>
      <w:r w:rsidR="008231C3" w:rsidRPr="00D02D7A">
        <w:t xml:space="preserve"> CO</w:t>
      </w:r>
      <w:r w:rsidR="008231C3" w:rsidRPr="00D02D7A">
        <w:rPr>
          <w:vertAlign w:val="subscript"/>
        </w:rPr>
        <w:t>2</w:t>
      </w:r>
      <w:r w:rsidR="008622E4" w:rsidRPr="00D02D7A">
        <w:t>/g</w:t>
      </w:r>
      <w:r w:rsidR="00D02D7A" w:rsidRPr="00D02D7A">
        <w:t>r</w:t>
      </w:r>
      <w:r w:rsidR="008622E4" w:rsidRPr="00D02D7A">
        <w:t xml:space="preserve"> adsorbent. </w:t>
      </w:r>
      <w:r w:rsidR="00AC6E56" w:rsidRPr="00D02D7A">
        <w:t xml:space="preserve">Chiang et al. </w:t>
      </w:r>
      <w:r w:rsidR="000A0A61" w:rsidRPr="00D02D7A">
        <w:fldChar w:fldCharType="begin"/>
      </w:r>
      <w:r w:rsidR="001224F8">
        <w:instrText xml:space="preserve"> ADDIN EN.CITE &lt;EndNote&gt;&lt;Cite&gt;&lt;Author&gt;Chiang&lt;/Author&gt;&lt;Year&gt;2019&lt;/Year&gt;&lt;RecNum&gt;8&lt;/RecNum&gt;&lt;DisplayText&gt;(Chiang, Yeh, &amp;amp; Weng, 2019)&lt;/DisplayText&gt;&lt;record&gt;&lt;rec-number&gt;8&lt;/rec-number&gt;&lt;foreign-keys&gt;&lt;key app="EN" db-id="ppts0p0pytzrp5ex2appz55lzzxaasr9dw0w" timestamp="1572614529"&gt;8&lt;/key&gt;&lt;/foreign-keys&gt;&lt;ref-type name="Journal Article"&gt;17&lt;/ref-type&gt;&lt;contributors&gt;&lt;authors&gt;&lt;author&gt;Chiang, Yu-Chun&lt;/author&gt;&lt;author&gt;Yeh, Cheng-Yu&lt;/author&gt;&lt;author&gt;Weng, Chih-Hsien&lt;/author&gt;&lt;/authors&gt;&lt;/contributors&gt;&lt;titles&gt;&lt;title&gt;Carbon Dioxide Adsorption on Porous and Functionalized Activated Carbon Fibers&lt;/title&gt;&lt;secondary-title&gt;Applied Sciences&lt;/secondary-title&gt;&lt;/titles&gt;&lt;periodical&gt;&lt;full-title&gt;Applied Sciences&lt;/full-title&gt;&lt;/periodical&gt;&lt;volume&gt;9&lt;/volume&gt;&lt;number&gt;10&lt;/number&gt;&lt;keywords&gt;&lt;keyword&gt;carbon dioxide&lt;/keyword&gt;&lt;keyword&gt;activated carbon fiber&lt;/keyword&gt;&lt;keyword&gt;surface modification&lt;/keyword&gt;&lt;keyword&gt;adsorption&lt;/keyword&gt;&lt;keyword&gt;characterization&lt;/keyword&gt;&lt;/keywords&gt;&lt;dates&gt;&lt;year&gt;2019&lt;/year&gt;&lt;/dates&gt;&lt;isbn&gt;2076-3417&lt;/isbn&gt;&lt;urls&gt;&lt;/urls&gt;&lt;electronic-resource-num&gt;10.3390/app9101977&lt;/electronic-resource-num&gt;&lt;/record&gt;&lt;/Cite&gt;&lt;/EndNote&gt;</w:instrText>
      </w:r>
      <w:r w:rsidR="000A0A61" w:rsidRPr="00D02D7A">
        <w:fldChar w:fldCharType="separate"/>
      </w:r>
      <w:r w:rsidR="001224F8">
        <w:rPr>
          <w:noProof/>
        </w:rPr>
        <w:t>(</w:t>
      </w:r>
      <w:hyperlink w:anchor="_ENREF_13" w:tooltip="Chiang, 2019 #8" w:history="1">
        <w:r w:rsidR="001224F8" w:rsidRPr="001224F8">
          <w:rPr>
            <w:rStyle w:val="Hyperlink"/>
          </w:rPr>
          <w:t>Chiang, Yeh, &amp; Weng, 2019</w:t>
        </w:r>
      </w:hyperlink>
      <w:r w:rsidR="001224F8">
        <w:rPr>
          <w:noProof/>
        </w:rPr>
        <w:t>)</w:t>
      </w:r>
      <w:r w:rsidR="000A0A61" w:rsidRPr="00D02D7A">
        <w:fldChar w:fldCharType="end"/>
      </w:r>
      <w:r w:rsidR="00AC6E56" w:rsidRPr="00D02D7A">
        <w:t xml:space="preserve">, </w:t>
      </w:r>
      <w:r w:rsidR="00D02D7A" w:rsidRPr="00D02D7A">
        <w:t>synthesized</w:t>
      </w:r>
      <w:r w:rsidR="00AC6E56" w:rsidRPr="00D02D7A">
        <w:t xml:space="preserve"> activated carbon </w:t>
      </w:r>
      <w:proofErr w:type="spellStart"/>
      <w:r w:rsidR="00AC6E56" w:rsidRPr="00D02D7A">
        <w:t>fibers</w:t>
      </w:r>
      <w:proofErr w:type="spellEnd"/>
      <w:r w:rsidR="00AC6E56" w:rsidRPr="00D02D7A">
        <w:t xml:space="preserve"> based on polyacrylonitrile which was modified by using potassium hydroxide and </w:t>
      </w:r>
      <w:proofErr w:type="spellStart"/>
      <w:r w:rsidR="00AC6E56" w:rsidRPr="00D02D7A">
        <w:t>tetraethylenepentamine</w:t>
      </w:r>
      <w:proofErr w:type="spellEnd"/>
      <w:r w:rsidR="00AC6E56" w:rsidRPr="00D02D7A">
        <w:t>. They performed CO</w:t>
      </w:r>
      <w:r w:rsidR="00AC6E56" w:rsidRPr="00D02D7A">
        <w:rPr>
          <w:vertAlign w:val="subscript"/>
        </w:rPr>
        <w:t>2</w:t>
      </w:r>
      <w:r w:rsidR="00AC6E56" w:rsidRPr="00D02D7A">
        <w:t xml:space="preserve"> uptake experiments at 1 atm and 25 °C. They reported a CO</w:t>
      </w:r>
      <w:r w:rsidR="00AC6E56" w:rsidRPr="00D02D7A">
        <w:rPr>
          <w:vertAlign w:val="subscript"/>
        </w:rPr>
        <w:t>2</w:t>
      </w:r>
      <w:r w:rsidR="00AC6E56" w:rsidRPr="00D02D7A">
        <w:t xml:space="preserve"> capture capacity of 120.58 </w:t>
      </w:r>
      <w:proofErr w:type="spellStart"/>
      <w:r w:rsidR="00AC6E56" w:rsidRPr="00D02D7A">
        <w:t>mg</w:t>
      </w:r>
      <w:r w:rsidR="00D02D7A">
        <w:t>r</w:t>
      </w:r>
      <w:proofErr w:type="spellEnd"/>
      <w:r w:rsidR="00AC6E56" w:rsidRPr="00D02D7A">
        <w:t>/g</w:t>
      </w:r>
      <w:r w:rsidR="00D02D7A">
        <w:t>r</w:t>
      </w:r>
      <w:r w:rsidR="00AC6E56" w:rsidRPr="00D02D7A">
        <w:t xml:space="preserve"> adsorbent. </w:t>
      </w:r>
      <w:r w:rsidR="007B04CB" w:rsidRPr="00D02D7A">
        <w:t xml:space="preserve">Qin et al. </w:t>
      </w:r>
      <w:r w:rsidR="007B04CB" w:rsidRPr="00D02D7A">
        <w:fldChar w:fldCharType="begin"/>
      </w:r>
      <w:r w:rsidR="001224F8">
        <w:instrText xml:space="preserve"> ADDIN EN.CITE &lt;EndNote&gt;&lt;Cite&gt;&lt;Author&gt;Qin&lt;/Author&gt;&lt;Year&gt;2019&lt;/Year&gt;&lt;RecNum&gt;9&lt;/RecNum&gt;&lt;DisplayText&gt;(Qin et al., 2019)&lt;/DisplayText&gt;&lt;record&gt;&lt;rec-number&gt;9&lt;/rec-number&gt;&lt;foreign-keys&gt;&lt;key app="EN" db-id="ppts0p0pytzrp5ex2appz55lzzxaasr9dw0w" timestamp="1572615488"&gt;9&lt;/key&gt;&lt;/foreign-keys&gt;&lt;ref-type name="Journal Article"&gt;17&lt;/ref-type&gt;&lt;contributors&gt;&lt;authors&gt;&lt;author&gt;Qin, Fangfang&lt;/author&gt;&lt;author&gt;Guo, Zhongya&lt;/author&gt;&lt;author&gt;Wang, Jiashi&lt;/author&gt;&lt;author&gt;Qu, Shijie&lt;/author&gt;&lt;author&gt;Zuo, Pingping&lt;/author&gt;&lt;author&gt;Shen, Wenzhong&lt;/author&gt;&lt;/authors&gt;&lt;/contributors&gt;&lt;titles&gt;&lt;title&gt;Nitrogen-doped asphaltene-based porous carbon nanosheet for carbon dioxide capture&lt;/title&gt;&lt;secondary-title&gt;Applied Surface Science&lt;/secondary-title&gt;&lt;/titles&gt;&lt;periodical&gt;&lt;full-title&gt;Applied Surface Science&lt;/full-title&gt;&lt;/periodical&gt;&lt;pages&gt;607-615&lt;/pages&gt;&lt;volume&gt;491&lt;/volume&gt;&lt;keywords&gt;&lt;keyword&gt;Asphaltene&lt;/keyword&gt;&lt;keyword&gt;Porous carbon nanosheet&lt;/keyword&gt;&lt;keyword&gt;Nitrogen-doped&lt;/keyword&gt;&lt;keyword&gt;CO capture&lt;/keyword&gt;&lt;keyword&gt;Selectivity&lt;/keyword&gt;&lt;/keywords&gt;&lt;dates&gt;&lt;year&gt;2019&lt;/year&gt;&lt;pub-dates&gt;&lt;date&gt;2019/10/15/&lt;/date&gt;&lt;/pub-dates&gt;&lt;/dates&gt;&lt;isbn&gt;0169-4332&lt;/isbn&gt;&lt;urls&gt;&lt;related-urls&gt;&lt;url&gt;http://www.sciencedirect.com/science/article/pii/S0169433219319105&lt;/url&gt;&lt;/related-urls&gt;&lt;/urls&gt;&lt;electronic-resource-num&gt;https://doi.org/10.1016/j.apsusc.2019.06.194&lt;/electronic-resource-num&gt;&lt;/record&gt;&lt;/Cite&gt;&lt;/EndNote&gt;</w:instrText>
      </w:r>
      <w:r w:rsidR="007B04CB" w:rsidRPr="00D02D7A">
        <w:fldChar w:fldCharType="separate"/>
      </w:r>
      <w:r w:rsidR="001224F8">
        <w:rPr>
          <w:noProof/>
        </w:rPr>
        <w:t>(</w:t>
      </w:r>
      <w:hyperlink w:anchor="_ENREF_53" w:tooltip="Qin, 2019 #9" w:history="1">
        <w:r w:rsidR="001224F8" w:rsidRPr="001224F8">
          <w:rPr>
            <w:rStyle w:val="Hyperlink"/>
          </w:rPr>
          <w:t>Qin et al., 2019</w:t>
        </w:r>
      </w:hyperlink>
      <w:r w:rsidR="001224F8">
        <w:rPr>
          <w:noProof/>
        </w:rPr>
        <w:t>)</w:t>
      </w:r>
      <w:r w:rsidR="007B04CB" w:rsidRPr="00D02D7A">
        <w:fldChar w:fldCharType="end"/>
      </w:r>
      <w:r w:rsidR="007B04CB" w:rsidRPr="00D02D7A">
        <w:t xml:space="preserve"> synthesized nitrogen-doped asphaltene-based porous carbon nanosheet. They examined the carbon dioxide capture capacity of these materials and found CO</w:t>
      </w:r>
      <w:r w:rsidR="007B04CB" w:rsidRPr="00D02D7A">
        <w:rPr>
          <w:vertAlign w:val="subscript"/>
        </w:rPr>
        <w:t>2</w:t>
      </w:r>
      <w:r w:rsidR="007B04CB" w:rsidRPr="00D02D7A">
        <w:t xml:space="preserve"> adsorption capacity of 176.04 </w:t>
      </w:r>
      <w:proofErr w:type="spellStart"/>
      <w:r w:rsidR="007B04CB" w:rsidRPr="00D02D7A">
        <w:t>mg</w:t>
      </w:r>
      <w:r w:rsidR="00D02D7A">
        <w:t>r</w:t>
      </w:r>
      <w:proofErr w:type="spellEnd"/>
      <w:r w:rsidR="007B04CB" w:rsidRPr="00D02D7A">
        <w:t>/g</w:t>
      </w:r>
      <w:r w:rsidR="00D02D7A">
        <w:t>r</w:t>
      </w:r>
      <w:r w:rsidR="007B04CB" w:rsidRPr="00D02D7A">
        <w:t xml:space="preserve"> at 25 °C and 1 bar and 242.055 </w:t>
      </w:r>
      <w:proofErr w:type="spellStart"/>
      <w:r w:rsidR="007B04CB" w:rsidRPr="00D02D7A">
        <w:t>mg</w:t>
      </w:r>
      <w:r w:rsidR="00D02D7A">
        <w:t>r</w:t>
      </w:r>
      <w:proofErr w:type="spellEnd"/>
      <w:r w:rsidR="007B04CB" w:rsidRPr="00D02D7A">
        <w:t>/g</w:t>
      </w:r>
      <w:r w:rsidR="00D02D7A">
        <w:t>r</w:t>
      </w:r>
      <w:r w:rsidR="007B04CB" w:rsidRPr="00D02D7A">
        <w:t xml:space="preserve"> at 0 °C and 1 bar. </w:t>
      </w:r>
      <w:r w:rsidR="00C25E38" w:rsidRPr="00D02D7A">
        <w:t xml:space="preserve">Sevilla et al. </w:t>
      </w:r>
      <w:r w:rsidR="00C25E38" w:rsidRPr="00D02D7A">
        <w:fldChar w:fldCharType="begin"/>
      </w:r>
      <w:r w:rsidR="001224F8">
        <w:instrText xml:space="preserve"> ADDIN EN.CITE &lt;EndNote&gt;&lt;Cite&gt;&lt;Author&gt;Sevilla&lt;/Author&gt;&lt;Year&gt;2011&lt;/Year&gt;&lt;RecNum&gt;10&lt;/RecNum&gt;&lt;DisplayText&gt;(Sevilla &amp;amp; Fuertes, 2011)&lt;/DisplayText&gt;&lt;record&gt;&lt;rec-number&gt;10&lt;/rec-number&gt;&lt;foreign-keys&gt;&lt;key app="EN" db-id="ppts0p0pytzrp5ex2appz55lzzxaasr9dw0w" timestamp="1572616833"&gt;10&lt;/key&gt;&lt;/foreign-keys&gt;&lt;ref-type name="Journal Article"&gt;17&lt;/ref-type&gt;&lt;contributors&gt;&lt;authors&gt;&lt;author&gt;Sevilla, Marta&lt;/author&gt;&lt;author&gt;Fuertes, Antonio B.&lt;/author&gt;&lt;/authors&gt;&lt;/contributors&gt;&lt;titles&gt;&lt;title&gt;Sustainable porous carbons with a superior performance for CO2 capture&lt;/title&gt;&lt;secondary-title&gt;Energy &amp;amp; Environmental Science&lt;/secondary-title&gt;&lt;/titles&gt;&lt;periodical&gt;&lt;full-title&gt;Energy &amp;amp; Environmental Science&lt;/full-title&gt;&lt;/periodical&gt;&lt;pages&gt;1765-1771&lt;/pages&gt;&lt;volume&gt;4&lt;/volume&gt;&lt;number&gt;5&lt;/number&gt;&lt;dates&gt;&lt;year&gt;2011&lt;/year&gt;&lt;/dates&gt;&lt;publisher&gt;The Royal Society of Chemistry&lt;/publisher&gt;&lt;isbn&gt;1754-5692&lt;/isbn&gt;&lt;work-type&gt;10.1039/C0EE00784F&lt;/work-type&gt;&lt;urls&gt;&lt;related-urls&gt;&lt;url&gt;http://dx.doi.org/10.1039/C0EE00784F&lt;/url&gt;&lt;/related-urls&gt;&lt;/urls&gt;&lt;electronic-resource-num&gt;10.1039/C0EE00784F&lt;/electronic-resource-num&gt;&lt;/record&gt;&lt;/Cite&gt;&lt;/EndNote&gt;</w:instrText>
      </w:r>
      <w:r w:rsidR="00C25E38" w:rsidRPr="00D02D7A">
        <w:fldChar w:fldCharType="separate"/>
      </w:r>
      <w:r w:rsidR="001224F8">
        <w:rPr>
          <w:noProof/>
        </w:rPr>
        <w:t>(</w:t>
      </w:r>
      <w:hyperlink w:anchor="_ENREF_55" w:tooltip="Sevilla, 2011 #10" w:history="1">
        <w:r w:rsidR="001224F8" w:rsidRPr="001224F8">
          <w:rPr>
            <w:rStyle w:val="Hyperlink"/>
          </w:rPr>
          <w:t>Sevilla &amp; Fuertes, 2011</w:t>
        </w:r>
      </w:hyperlink>
      <w:r w:rsidR="001224F8">
        <w:rPr>
          <w:noProof/>
        </w:rPr>
        <w:t>)</w:t>
      </w:r>
      <w:r w:rsidR="00C25E38" w:rsidRPr="00D02D7A">
        <w:fldChar w:fldCharType="end"/>
      </w:r>
      <w:r w:rsidR="00C25E38" w:rsidRPr="00D02D7A">
        <w:t xml:space="preserve"> examined starch and cellulose and sawdust for their carbon dioxide capture capacity by chemical activation. They reported CO</w:t>
      </w:r>
      <w:r w:rsidR="00C25E38" w:rsidRPr="00D02D7A">
        <w:rPr>
          <w:vertAlign w:val="subscript"/>
        </w:rPr>
        <w:t>2</w:t>
      </w:r>
      <w:r w:rsidR="00C25E38" w:rsidRPr="00D02D7A">
        <w:t xml:space="preserve"> uptake capacity as high as 212 </w:t>
      </w:r>
      <w:proofErr w:type="spellStart"/>
      <w:r w:rsidR="00C25E38" w:rsidRPr="00D02D7A">
        <w:t>mg</w:t>
      </w:r>
      <w:r w:rsidR="00EC6211">
        <w:t>r</w:t>
      </w:r>
      <w:proofErr w:type="spellEnd"/>
      <w:r w:rsidR="00C25E38" w:rsidRPr="00D02D7A">
        <w:t xml:space="preserve"> CO2/g</w:t>
      </w:r>
      <w:r w:rsidR="00EC6211">
        <w:t>r</w:t>
      </w:r>
      <w:r w:rsidR="00C25E38" w:rsidRPr="00D02D7A">
        <w:t xml:space="preserve"> adsorbent at room temperature i.e. 25 °C. </w:t>
      </w:r>
      <w:proofErr w:type="spellStart"/>
      <w:r w:rsidR="003B0428" w:rsidRPr="00D02D7A">
        <w:t>Coromina</w:t>
      </w:r>
      <w:proofErr w:type="spellEnd"/>
      <w:r w:rsidR="003B0428" w:rsidRPr="00D02D7A">
        <w:t xml:space="preserve"> et al. </w:t>
      </w:r>
      <w:r w:rsidR="00277156" w:rsidRPr="00D02D7A">
        <w:fldChar w:fldCharType="begin"/>
      </w:r>
      <w:r w:rsidR="001224F8">
        <w:instrText xml:space="preserve"> ADDIN EN.CITE &lt;EndNote&gt;&lt;Cite&gt;&lt;Author&gt;Coromina&lt;/Author&gt;&lt;Year&gt;2016&lt;/Year&gt;&lt;RecNum&gt;11&lt;/RecNum&gt;&lt;DisplayText&gt;(Coromina, Walsh, &amp;amp; Mokaya, 2016)&lt;/DisplayText&gt;&lt;record&gt;&lt;rec-number&gt;11&lt;/rec-number&gt;&lt;foreign-keys&gt;&lt;key app="EN" db-id="ppts0p0pytzrp5ex2appz55lzzxaasr9dw0w" timestamp="1572617181"&gt;11&lt;/key&gt;&lt;/foreign-keys&gt;&lt;ref-type name="Journal Article"&gt;17&lt;/ref-type&gt;&lt;contributors&gt;&lt;authors&gt;&lt;author&gt;Coromina, Helena Matabosch&lt;/author&gt;&lt;author&gt;Walsh, Darren A.&lt;/author&gt;&lt;author&gt;Mokaya, Robert&lt;/author&gt;&lt;/authors&gt;&lt;/contributors&gt;&lt;titles&gt;&lt;title&gt;Biomass-derived activated carbon with simultaneously enhanced CO2 uptake for both pre and post combustion capture applications&lt;/title&gt;&lt;secondary-title&gt;Journal of Materials Chemistry A&lt;/secondary-title&gt;&lt;/titles&gt;&lt;periodical&gt;&lt;full-title&gt;Journal of Materials Chemistry A&lt;/full-title&gt;&lt;/periodical&gt;&lt;pages&gt;280-289&lt;/pages&gt;&lt;volume&gt;4&lt;/volume&gt;&lt;number&gt;1&lt;/number&gt;&lt;dates&gt;&lt;year&gt;2016&lt;/year&gt;&lt;/dates&gt;&lt;publisher&gt;The Royal Society of Chemistry&lt;/publisher&gt;&lt;isbn&gt;2050-7488&lt;/isbn&gt;&lt;work-type&gt;10.1039/C5TA09202G&lt;/work-type&gt;&lt;urls&gt;&lt;related-urls&gt;&lt;url&gt;http://dx.doi.org/10.1039/C5TA09202G&lt;/url&gt;&lt;/related-urls&gt;&lt;/urls&gt;&lt;electronic-resource-num&gt;10.1039/C5TA09202G&lt;/electronic-resource-num&gt;&lt;/record&gt;&lt;/Cite&gt;&lt;/EndNote&gt;</w:instrText>
      </w:r>
      <w:r w:rsidR="00277156" w:rsidRPr="00D02D7A">
        <w:fldChar w:fldCharType="separate"/>
      </w:r>
      <w:r w:rsidR="001224F8">
        <w:rPr>
          <w:noProof/>
        </w:rPr>
        <w:t>(</w:t>
      </w:r>
      <w:hyperlink w:anchor="_ENREF_15" w:tooltip="Coromina, 2016 #11" w:history="1">
        <w:r w:rsidR="001224F8" w:rsidRPr="001224F8">
          <w:rPr>
            <w:rStyle w:val="Hyperlink"/>
          </w:rPr>
          <w:t>Coromina, Walsh, &amp; Mokaya, 2016</w:t>
        </w:r>
      </w:hyperlink>
      <w:r w:rsidR="001224F8">
        <w:rPr>
          <w:noProof/>
        </w:rPr>
        <w:t>)</w:t>
      </w:r>
      <w:r w:rsidR="00277156" w:rsidRPr="00D02D7A">
        <w:fldChar w:fldCharType="end"/>
      </w:r>
      <w:r w:rsidR="003B0428" w:rsidRPr="00D02D7A">
        <w:t xml:space="preserve"> synthesized a series of activated carbons from the biomass raw materials </w:t>
      </w:r>
      <w:proofErr w:type="spellStart"/>
      <w:r w:rsidR="003B0428" w:rsidRPr="00D02D7A">
        <w:t>Jujun</w:t>
      </w:r>
      <w:proofErr w:type="spellEnd"/>
      <w:r w:rsidR="003B0428" w:rsidRPr="00D02D7A">
        <w:t xml:space="preserve"> grass and Camellia japonica using hydrothermal carbonization. They reported CO</w:t>
      </w:r>
      <w:r w:rsidR="003B0428" w:rsidRPr="00D02D7A">
        <w:rPr>
          <w:vertAlign w:val="subscript"/>
        </w:rPr>
        <w:t>2</w:t>
      </w:r>
      <w:r w:rsidR="003B0428" w:rsidRPr="00D02D7A">
        <w:t xml:space="preserve"> uptake capacity of up to </w:t>
      </w:r>
      <w:r w:rsidR="00277156" w:rsidRPr="00D02D7A">
        <w:t xml:space="preserve">66.015 </w:t>
      </w:r>
      <w:proofErr w:type="spellStart"/>
      <w:r w:rsidR="00277156" w:rsidRPr="00D02D7A">
        <w:t>mg</w:t>
      </w:r>
      <w:r w:rsidR="00EC6211">
        <w:t>r</w:t>
      </w:r>
      <w:proofErr w:type="spellEnd"/>
      <w:r w:rsidR="00277156" w:rsidRPr="00D02D7A">
        <w:t>/g</w:t>
      </w:r>
      <w:r w:rsidR="00EC6211">
        <w:t>r</w:t>
      </w:r>
      <w:r w:rsidR="00277156" w:rsidRPr="00D02D7A">
        <w:t xml:space="preserve"> adsorbent </w:t>
      </w:r>
      <w:r w:rsidR="003B0428" w:rsidRPr="00D02D7A">
        <w:t>at 25 °C and 0.15 bar and CO</w:t>
      </w:r>
      <w:r w:rsidR="003B0428" w:rsidRPr="00D02D7A">
        <w:rPr>
          <w:vertAlign w:val="subscript"/>
        </w:rPr>
        <w:t>2</w:t>
      </w:r>
      <w:r w:rsidR="003B0428" w:rsidRPr="00D02D7A">
        <w:t xml:space="preserve"> uptake capacity of 220.05 </w:t>
      </w:r>
      <w:proofErr w:type="spellStart"/>
      <w:r w:rsidR="003B0428" w:rsidRPr="00D02D7A">
        <w:t>mg</w:t>
      </w:r>
      <w:r w:rsidR="00EC6211">
        <w:t>r</w:t>
      </w:r>
      <w:proofErr w:type="spellEnd"/>
      <w:r w:rsidR="003B0428" w:rsidRPr="00D02D7A">
        <w:t>/g</w:t>
      </w:r>
      <w:r w:rsidR="00EC6211">
        <w:t>r</w:t>
      </w:r>
      <w:r w:rsidR="003B0428" w:rsidRPr="00D02D7A">
        <w:t xml:space="preserve"> adsorbent at 25 °C and 1 bar. </w:t>
      </w:r>
      <w:r w:rsidR="006D314B" w:rsidRPr="00D02D7A">
        <w:t xml:space="preserve">Li et al. </w:t>
      </w:r>
      <w:r w:rsidR="00BA1AD5" w:rsidRPr="00D02D7A">
        <w:fldChar w:fldCharType="begin"/>
      </w:r>
      <w:r w:rsidR="001224F8">
        <w:instrText xml:space="preserve"> ADDIN EN.CITE &lt;EndNote&gt;&lt;Cite&gt;&lt;Author&gt;Li&lt;/Author&gt;&lt;Year&gt;2010&lt;/Year&gt;&lt;RecNum&gt;12&lt;/RecNum&gt;&lt;DisplayText&gt;(Q. Li et al., 2010)&lt;/DisplayText&gt;&lt;record&gt;&lt;rec-number&gt;12&lt;/rec-number&gt;&lt;foreign-keys&gt;&lt;key app="EN" db-id="ppts0p0pytzrp5ex2appz55lzzxaasr9dw0w" timestamp="1572617838"&gt;12&lt;/key&gt;&lt;/foreign-keys&gt;&lt;ref-type name="Journal Article"&gt;17&lt;/ref-type&gt;&lt;contributors&gt;&lt;authors&gt;&lt;author&gt;Li, Qiang&lt;/author&gt;&lt;author&gt;Yang, Jianping&lt;/author&gt;&lt;author&gt;Feng, Dan&lt;/author&gt;&lt;author&gt;Wu, Zhangxiong&lt;/author&gt;&lt;author&gt;Wu, Qingling&lt;/author&gt;&lt;author&gt;Park, Sung Soo&lt;/author&gt;&lt;author&gt;Ha, Chang-Sik&lt;/author&gt;&lt;author&gt;Zhao, Dongyuan&lt;/author&gt;&lt;/authors&gt;&lt;/contributors&gt;&lt;titles&gt;&lt;title&gt;Facile synthesis of porous carbon nitride spheres with hierarchical three-dimensional mesostructures for CO2 capture&lt;/title&gt;&lt;secondary-title&gt;Nano Research&lt;/secondary-title&gt;&lt;/titles&gt;&lt;periodical&gt;&lt;full-title&gt;Nano Research&lt;/full-title&gt;&lt;/periodical&gt;&lt;pages&gt;632-642&lt;/pages&gt;&lt;volume&gt;3&lt;/volume&gt;&lt;number&gt;9&lt;/number&gt;&lt;dates&gt;&lt;year&gt;2010&lt;/year&gt;&lt;pub-dates&gt;&lt;date&gt;2010/09/01&lt;/date&gt;&lt;/pub-dates&gt;&lt;/dates&gt;&lt;isbn&gt;1998-0000&lt;/isbn&gt;&lt;urls&gt;&lt;related-urls&gt;&lt;url&gt;https://doi.org/10.1007/s12274-010-0023-7&lt;/url&gt;&lt;/related-urls&gt;&lt;/urls&gt;&lt;electronic-resource-num&gt;10.1007/s12274-010-0023-7&lt;/electronic-resource-num&gt;&lt;/record&gt;&lt;/Cite&gt;&lt;/EndNote&gt;</w:instrText>
      </w:r>
      <w:r w:rsidR="00BA1AD5" w:rsidRPr="00D02D7A">
        <w:fldChar w:fldCharType="separate"/>
      </w:r>
      <w:r w:rsidR="001224F8">
        <w:rPr>
          <w:noProof/>
        </w:rPr>
        <w:t>(</w:t>
      </w:r>
      <w:hyperlink w:anchor="_ENREF_45" w:tooltip="Li, 2010 #12" w:history="1">
        <w:r w:rsidR="001224F8" w:rsidRPr="001224F8">
          <w:rPr>
            <w:rStyle w:val="Hyperlink"/>
          </w:rPr>
          <w:t>Q. Li et al., 2010</w:t>
        </w:r>
      </w:hyperlink>
      <w:r w:rsidR="001224F8">
        <w:rPr>
          <w:noProof/>
        </w:rPr>
        <w:t>)</w:t>
      </w:r>
      <w:r w:rsidR="00BA1AD5" w:rsidRPr="00D02D7A">
        <w:fldChar w:fldCharType="end"/>
      </w:r>
      <w:r w:rsidR="006D314B" w:rsidRPr="00D02D7A">
        <w:t xml:space="preserve"> synthesized mesoporous carbon enriched in nitrogen using ethylenediamine and carbon tetrachloride. They measured CO</w:t>
      </w:r>
      <w:r w:rsidR="006D314B" w:rsidRPr="00D02D7A">
        <w:rPr>
          <w:vertAlign w:val="subscript"/>
        </w:rPr>
        <w:t>2</w:t>
      </w:r>
      <w:r w:rsidR="006D314B" w:rsidRPr="00D02D7A">
        <w:t xml:space="preserve"> uptake capacity of obtained material at 25 °C and 1 atm and reported </w:t>
      </w:r>
      <w:r w:rsidR="00BA1AD5" w:rsidRPr="00D02D7A">
        <w:t xml:space="preserve">adsorption </w:t>
      </w:r>
      <w:r w:rsidR="00BA1AD5" w:rsidRPr="00D02D7A">
        <w:lastRenderedPageBreak/>
        <w:t xml:space="preserve">capacity of 127.629 </w:t>
      </w:r>
      <w:proofErr w:type="spellStart"/>
      <w:r w:rsidR="00BA1AD5" w:rsidRPr="00D02D7A">
        <w:t>mg</w:t>
      </w:r>
      <w:r w:rsidR="00EC6211">
        <w:t>r</w:t>
      </w:r>
      <w:proofErr w:type="spellEnd"/>
      <w:r w:rsidR="00BA1AD5" w:rsidRPr="00D02D7A">
        <w:t>/g</w:t>
      </w:r>
      <w:r w:rsidR="00EC6211">
        <w:t>r</w:t>
      </w:r>
      <w:r w:rsidR="00BA1AD5" w:rsidRPr="00D02D7A">
        <w:t xml:space="preserve"> adsorbent. </w:t>
      </w:r>
      <w:r w:rsidR="006D314B" w:rsidRPr="00D02D7A">
        <w:t>Hao et al.</w:t>
      </w:r>
      <w:r w:rsidR="00BA1AD5" w:rsidRPr="00D02D7A">
        <w:t xml:space="preserve"> </w:t>
      </w:r>
      <w:r w:rsidR="00F57574" w:rsidRPr="00D02D7A">
        <w:fldChar w:fldCharType="begin"/>
      </w:r>
      <w:r w:rsidR="001224F8">
        <w:instrText xml:space="preserve"> ADDIN EN.CITE &lt;EndNote&gt;&lt;Cite&gt;&lt;Author&gt;Hao&lt;/Author&gt;&lt;Year&gt;2010&lt;/Year&gt;&lt;RecNum&gt;13&lt;/RecNum&gt;&lt;DisplayText&gt;(Hao, Li, Qian, &amp;amp; Lu, 2010)&lt;/DisplayText&gt;&lt;record&gt;&lt;rec-number&gt;13&lt;/rec-number&gt;&lt;foreign-keys&gt;&lt;key app="EN" db-id="ppts0p0pytzrp5ex2appz55lzzxaasr9dw0w" timestamp="1572618073"&gt;13&lt;/key&gt;&lt;/foreign-keys&gt;&lt;ref-type name="Journal Article"&gt;17&lt;/ref-type&gt;&lt;contributors&gt;&lt;authors&gt;&lt;author&gt;Hao, Guang-Ping&lt;/author&gt;&lt;author&gt;Li, Wen-Cui&lt;/author&gt;&lt;author&gt;Qian, Dan&lt;/author&gt;&lt;author&gt;Lu, An-Hui&lt;/author&gt;&lt;/authors&gt;&lt;/contributors&gt;&lt;titles&gt;&lt;title&gt;Rapid Synthesis of Nitrogen-Doped Porous Carbon Monolith for CO2 Capture&lt;/title&gt;&lt;secondary-title&gt;Advanced Materials&lt;/secondary-title&gt;&lt;/titles&gt;&lt;periodical&gt;&lt;full-title&gt;Advanced Materials&lt;/full-title&gt;&lt;/periodical&gt;&lt;pages&gt;853-857&lt;/pages&gt;&lt;volume&gt;22&lt;/volume&gt;&lt;number&gt;7&lt;/number&gt;&lt;keywords&gt;&lt;keyword&gt;Carbon monolith&lt;/keyword&gt;&lt;keyword&gt;CO2 capture&lt;/keyword&gt;&lt;keyword&gt;mitrogen-doped materials&lt;/keyword&gt;&lt;/keywords&gt;&lt;dates&gt;&lt;year&gt;2010&lt;/year&gt;&lt;pub-dates&gt;&lt;date&gt;2010/02/16&lt;/date&gt;&lt;/pub-dates&gt;&lt;/dates&gt;&lt;publisher&gt;John Wiley &amp;amp; Sons, Ltd&lt;/publisher&gt;&lt;isbn&gt;0935-9648&lt;/isbn&gt;&lt;urls&gt;&lt;related-urls&gt;&lt;url&gt;https://doi.org/10.1002/adma.200903765&lt;/url&gt;&lt;/related-urls&gt;&lt;/urls&gt;&lt;electronic-resource-num&gt;10.1002/adma.200903765&lt;/electronic-resource-num&gt;&lt;access-date&gt;2019/11/01&lt;/access-date&gt;&lt;/record&gt;&lt;/Cite&gt;&lt;/EndNote&gt;</w:instrText>
      </w:r>
      <w:r w:rsidR="00F57574" w:rsidRPr="00D02D7A">
        <w:fldChar w:fldCharType="separate"/>
      </w:r>
      <w:r w:rsidR="001224F8">
        <w:rPr>
          <w:noProof/>
        </w:rPr>
        <w:t>(</w:t>
      </w:r>
      <w:hyperlink w:anchor="_ENREF_28" w:tooltip="Hao, 2010 #13" w:history="1">
        <w:r w:rsidR="001224F8" w:rsidRPr="001224F8">
          <w:rPr>
            <w:rStyle w:val="Hyperlink"/>
          </w:rPr>
          <w:t>Hao, Li, Qian, &amp; Lu, 2010</w:t>
        </w:r>
      </w:hyperlink>
      <w:r w:rsidR="001224F8">
        <w:rPr>
          <w:noProof/>
        </w:rPr>
        <w:t>)</w:t>
      </w:r>
      <w:r w:rsidR="00F57574" w:rsidRPr="00D02D7A">
        <w:fldChar w:fldCharType="end"/>
      </w:r>
      <w:r w:rsidR="00F57574" w:rsidRPr="00D02D7A">
        <w:t xml:space="preserve"> </w:t>
      </w:r>
      <w:r w:rsidR="00BA1AD5" w:rsidRPr="00D02D7A">
        <w:t xml:space="preserve">used L-lysine to </w:t>
      </w:r>
      <w:r w:rsidR="006D314B" w:rsidRPr="00D02D7A">
        <w:t>synthesize</w:t>
      </w:r>
      <w:r w:rsidR="00BA1AD5" w:rsidRPr="00D02D7A">
        <w:t xml:space="preserve"> </w:t>
      </w:r>
      <w:r w:rsidR="006D314B" w:rsidRPr="00D02D7A">
        <w:t>porous carbon</w:t>
      </w:r>
      <w:r w:rsidR="00BA1AD5" w:rsidRPr="00D02D7A">
        <w:t xml:space="preserve"> </w:t>
      </w:r>
      <w:r w:rsidR="006D314B" w:rsidRPr="00D02D7A">
        <w:t xml:space="preserve">monolith </w:t>
      </w:r>
      <w:r w:rsidR="00BA1AD5" w:rsidRPr="00D02D7A">
        <w:t>and measured CO</w:t>
      </w:r>
      <w:r w:rsidR="00BA1AD5" w:rsidRPr="00D02D7A">
        <w:rPr>
          <w:vertAlign w:val="subscript"/>
        </w:rPr>
        <w:t>2</w:t>
      </w:r>
      <w:r w:rsidR="00BA1AD5" w:rsidRPr="00D02D7A">
        <w:t xml:space="preserve"> uptake capacity of obtained material at 25 °C and 1 atm and reported adsorption capacity of 137.7513 </w:t>
      </w:r>
      <w:proofErr w:type="spellStart"/>
      <w:r w:rsidR="00BA1AD5" w:rsidRPr="00D02D7A">
        <w:t>mg</w:t>
      </w:r>
      <w:r w:rsidR="00EC6211">
        <w:t>r</w:t>
      </w:r>
      <w:proofErr w:type="spellEnd"/>
      <w:r w:rsidR="00BA1AD5" w:rsidRPr="00D02D7A">
        <w:t>/g</w:t>
      </w:r>
      <w:r w:rsidR="00EC6211">
        <w:t>r</w:t>
      </w:r>
      <w:r w:rsidR="00BA1AD5" w:rsidRPr="00D02D7A">
        <w:t xml:space="preserve"> adsorbent.</w:t>
      </w:r>
      <w:r w:rsidR="00EC2BFD" w:rsidRPr="00D02D7A">
        <w:t xml:space="preserve"> Song et al </w:t>
      </w:r>
      <w:r w:rsidR="005203DA" w:rsidRPr="00D02D7A">
        <w:fldChar w:fldCharType="begin"/>
      </w:r>
      <w:r w:rsidR="001224F8">
        <w:instrText xml:space="preserve"> ADDIN EN.CITE &lt;EndNote&gt;&lt;Cite&gt;&lt;Author&gt;Song&lt;/Author&gt;&lt;Year&gt;2014&lt;/Year&gt;&lt;RecNum&gt;14&lt;/RecNum&gt;&lt;DisplayText&gt;(Song, Shen, Wang, &amp;amp; Fan, 2014)&lt;/DisplayText&gt;&lt;record&gt;&lt;rec-number&gt;14&lt;/rec-number&gt;&lt;foreign-keys&gt;&lt;key app="EN" db-id="ppts0p0pytzrp5ex2appz55lzzxaasr9dw0w" timestamp="1572618454"&gt;14&lt;/key&gt;&lt;/foreign-keys&gt;&lt;ref-type name="Journal Article"&gt;17&lt;/ref-type&gt;&lt;contributors&gt;&lt;authors&gt;&lt;author&gt;Song, Jian&lt;/author&gt;&lt;author&gt;Shen, Wenzhong&lt;/author&gt;&lt;author&gt;Wang, Jianguo&lt;/author&gt;&lt;author&gt;Fan, Weibin&lt;/author&gt;&lt;/authors&gt;&lt;/contributors&gt;&lt;titles&gt;&lt;title&gt;Superior carbon-based CO2 adsorbents prepared from poplar anthers&lt;/title&gt;&lt;secondary-title&gt;Carbon&lt;/secondary-title&gt;&lt;/titles&gt;&lt;periodical&gt;&lt;full-title&gt;Carbon&lt;/full-title&gt;&lt;/periodical&gt;&lt;pages&gt;255-263&lt;/pages&gt;&lt;volume&gt;69&lt;/volume&gt;&lt;dates&gt;&lt;year&gt;2014&lt;/year&gt;&lt;pub-dates&gt;&lt;date&gt;2014/04/01/&lt;/date&gt;&lt;/pub-dates&gt;&lt;/dates&gt;&lt;isbn&gt;0008-6223&lt;/isbn&gt;&lt;urls&gt;&lt;related-urls&gt;&lt;url&gt;http://www.sciencedirect.com/science/article/pii/S0008622313011664&lt;/url&gt;&lt;/related-urls&gt;&lt;/urls&gt;&lt;electronic-resource-num&gt;https://doi.org/10.1016/j.carbon.2013.12.024&lt;/electronic-resource-num&gt;&lt;/record&gt;&lt;/Cite&gt;&lt;/EndNote&gt;</w:instrText>
      </w:r>
      <w:r w:rsidR="005203DA" w:rsidRPr="00D02D7A">
        <w:fldChar w:fldCharType="separate"/>
      </w:r>
      <w:r w:rsidR="001224F8">
        <w:rPr>
          <w:noProof/>
        </w:rPr>
        <w:t>(</w:t>
      </w:r>
      <w:hyperlink w:anchor="_ENREF_56" w:tooltip="Song, 2014 #14" w:history="1">
        <w:r w:rsidR="001224F8" w:rsidRPr="001224F8">
          <w:rPr>
            <w:rStyle w:val="Hyperlink"/>
          </w:rPr>
          <w:t>Song, Shen, Wang, &amp; Fan, 2014</w:t>
        </w:r>
      </w:hyperlink>
      <w:r w:rsidR="001224F8">
        <w:rPr>
          <w:noProof/>
        </w:rPr>
        <w:t>)</w:t>
      </w:r>
      <w:r w:rsidR="005203DA" w:rsidRPr="00D02D7A">
        <w:fldChar w:fldCharType="end"/>
      </w:r>
      <w:r w:rsidR="00EC2BFD" w:rsidRPr="00D02D7A">
        <w:t xml:space="preserve"> synthesized a number of nitrogen-containing granular porous carbons from poplar anthers and measured its CO</w:t>
      </w:r>
      <w:r w:rsidR="00EC2BFD" w:rsidRPr="00D02D7A">
        <w:rPr>
          <w:vertAlign w:val="subscript"/>
        </w:rPr>
        <w:t>2</w:t>
      </w:r>
      <w:r w:rsidR="00EC2BFD" w:rsidRPr="00D02D7A">
        <w:t xml:space="preserve"> capacity at 50 bar and 25 °C. </w:t>
      </w:r>
      <w:r w:rsidR="005203DA" w:rsidRPr="00D02D7A">
        <w:t xml:space="preserve">They reported adsorption capacity of 2257.713 </w:t>
      </w:r>
      <w:proofErr w:type="spellStart"/>
      <w:r w:rsidR="005203DA" w:rsidRPr="00D02D7A">
        <w:t>mg</w:t>
      </w:r>
      <w:r w:rsidR="00EC6211">
        <w:t>r</w:t>
      </w:r>
      <w:proofErr w:type="spellEnd"/>
      <w:r w:rsidR="005203DA" w:rsidRPr="00D02D7A">
        <w:t>/g</w:t>
      </w:r>
      <w:r w:rsidR="00EC6211">
        <w:t>r</w:t>
      </w:r>
      <w:r w:rsidR="005203DA" w:rsidRPr="00D02D7A">
        <w:t xml:space="preserve"> adsorbent. </w:t>
      </w:r>
      <w:proofErr w:type="spellStart"/>
      <w:r w:rsidR="00DF60D2" w:rsidRPr="00D02D7A">
        <w:t>Fujiki</w:t>
      </w:r>
      <w:proofErr w:type="spellEnd"/>
      <w:r w:rsidR="00DF60D2" w:rsidRPr="00D02D7A">
        <w:t xml:space="preserve"> and </w:t>
      </w:r>
      <w:proofErr w:type="spellStart"/>
      <w:r w:rsidR="00DF60D2" w:rsidRPr="00D02D7A">
        <w:t>Yogo</w:t>
      </w:r>
      <w:proofErr w:type="spellEnd"/>
      <w:r w:rsidR="00DF60D2" w:rsidRPr="00D02D7A">
        <w:t xml:space="preserve"> </w:t>
      </w:r>
      <w:r w:rsidR="00B91AF1" w:rsidRPr="00D02D7A">
        <w:fldChar w:fldCharType="begin"/>
      </w:r>
      <w:r w:rsidR="001224F8">
        <w:instrText xml:space="preserve"> ADDIN EN.CITE &lt;EndNote&gt;&lt;Cite&gt;&lt;Author&gt;Fujiki&lt;/Author&gt;&lt;Year&gt;2016&lt;/Year&gt;&lt;RecNum&gt;15&lt;/RecNum&gt;&lt;DisplayText&gt;(Fujiki &amp;amp; Yogo, 2016)&lt;/DisplayText&gt;&lt;record&gt;&lt;rec-number&gt;15&lt;/rec-number&gt;&lt;foreign-keys&gt;&lt;key app="EN" db-id="ppts0p0pytzrp5ex2appz55lzzxaasr9dw0w" timestamp="1572619076"&gt;15&lt;/key&gt;&lt;/foreign-keys&gt;&lt;ref-type name="Journal Article"&gt;17&lt;/ref-type&gt;&lt;contributors&gt;&lt;authors&gt;&lt;author&gt;Fujiki, J.&lt;/author&gt;&lt;author&gt;Yogo, K.&lt;/author&gt;&lt;/authors&gt;&lt;/contributors&gt;&lt;titles&gt;&lt;title&gt;The increased CO2 adsorption performance of chitosan-derived activated carbons with nitrogen-doping&lt;/title&gt;&lt;secondary-title&gt;Chemical Communications&lt;/secondary-title&gt;&lt;/titles&gt;&lt;periodical&gt;&lt;full-title&gt;Chemical Communications&lt;/full-title&gt;&lt;/periodical&gt;&lt;pages&gt;186-189&lt;/pages&gt;&lt;volume&gt;52&lt;/volume&gt;&lt;number&gt;1&lt;/number&gt;&lt;dates&gt;&lt;year&gt;2016&lt;/year&gt;&lt;/dates&gt;&lt;publisher&gt;The Royal Society of Chemistry&lt;/publisher&gt;&lt;isbn&gt;1359-7345&lt;/isbn&gt;&lt;work-type&gt;10.1039/C5CC06934C&lt;/work-type&gt;&lt;urls&gt;&lt;related-urls&gt;&lt;url&gt;http://dx.doi.org/10.1039/C5CC06934C&lt;/url&gt;&lt;/related-urls&gt;&lt;/urls&gt;&lt;electronic-resource-num&gt;10.1039/C5CC06934C&lt;/electronic-resource-num&gt;&lt;/record&gt;&lt;/Cite&gt;&lt;/EndNote&gt;</w:instrText>
      </w:r>
      <w:r w:rsidR="00B91AF1" w:rsidRPr="00D02D7A">
        <w:fldChar w:fldCharType="separate"/>
      </w:r>
      <w:r w:rsidR="001224F8">
        <w:rPr>
          <w:noProof/>
        </w:rPr>
        <w:t>(</w:t>
      </w:r>
      <w:hyperlink w:anchor="_ENREF_22" w:tooltip="Fujiki, 2016 #15" w:history="1">
        <w:r w:rsidR="001224F8" w:rsidRPr="001224F8">
          <w:rPr>
            <w:rStyle w:val="Hyperlink"/>
          </w:rPr>
          <w:t>Fujiki &amp; Yogo, 2016</w:t>
        </w:r>
      </w:hyperlink>
      <w:r w:rsidR="001224F8">
        <w:rPr>
          <w:noProof/>
        </w:rPr>
        <w:t>)</w:t>
      </w:r>
      <w:r w:rsidR="00B91AF1" w:rsidRPr="00D02D7A">
        <w:fldChar w:fldCharType="end"/>
      </w:r>
      <w:r w:rsidR="00B91AF1" w:rsidRPr="00D02D7A">
        <w:t xml:space="preserve"> </w:t>
      </w:r>
      <w:r w:rsidR="00DF60D2" w:rsidRPr="00D02D7A">
        <w:t>used alkali carbonates for chemical activation of chitosan and synthesized highly porous nitrogen-doped activated carbons. They reported a CO</w:t>
      </w:r>
      <w:r w:rsidR="00DF60D2" w:rsidRPr="00D02D7A">
        <w:rPr>
          <w:vertAlign w:val="subscript"/>
        </w:rPr>
        <w:t>2</w:t>
      </w:r>
      <w:r w:rsidR="00DF60D2" w:rsidRPr="00D02D7A">
        <w:t xml:space="preserve"> </w:t>
      </w:r>
      <w:r w:rsidR="00B91AF1" w:rsidRPr="00D02D7A">
        <w:t>adsorption</w:t>
      </w:r>
      <w:r w:rsidR="00DF60D2" w:rsidRPr="00D02D7A">
        <w:t xml:space="preserve"> capacity of 70.416 </w:t>
      </w:r>
      <w:proofErr w:type="spellStart"/>
      <w:r w:rsidR="00DF60D2" w:rsidRPr="00D02D7A">
        <w:t>mg</w:t>
      </w:r>
      <w:r w:rsidR="00FD7454">
        <w:t>r</w:t>
      </w:r>
      <w:proofErr w:type="spellEnd"/>
      <w:r w:rsidR="00DF60D2" w:rsidRPr="00D02D7A">
        <w:t>/g</w:t>
      </w:r>
      <w:r w:rsidR="00FD7454">
        <w:t>r</w:t>
      </w:r>
      <w:r w:rsidR="00DF60D2" w:rsidRPr="00D02D7A">
        <w:t xml:space="preserve"> adsorbent at 25 °</w:t>
      </w:r>
      <w:r w:rsidR="00B91AF1" w:rsidRPr="00D02D7A">
        <w:t>C and</w:t>
      </w:r>
      <w:r w:rsidR="00DF60D2" w:rsidRPr="00D02D7A">
        <w:t xml:space="preserve"> 15 kPa and </w:t>
      </w:r>
      <w:r w:rsidR="00B91AF1" w:rsidRPr="00D02D7A">
        <w:t xml:space="preserve">215.649 </w:t>
      </w:r>
      <w:proofErr w:type="spellStart"/>
      <w:r w:rsidR="00DF60D2" w:rsidRPr="00D02D7A">
        <w:t>mg</w:t>
      </w:r>
      <w:r w:rsidR="00FD7454">
        <w:t>r</w:t>
      </w:r>
      <w:proofErr w:type="spellEnd"/>
      <w:r w:rsidR="00DF60D2" w:rsidRPr="00D02D7A">
        <w:t>/g</w:t>
      </w:r>
      <w:r w:rsidR="00FD7454">
        <w:t>r</w:t>
      </w:r>
      <w:r w:rsidR="00DF60D2" w:rsidRPr="00D02D7A">
        <w:t xml:space="preserve"> adsorbent at 25 °</w:t>
      </w:r>
      <w:r w:rsidR="00B91AF1" w:rsidRPr="00D02D7A">
        <w:t>C and</w:t>
      </w:r>
      <w:r w:rsidR="00DF60D2" w:rsidRPr="00D02D7A">
        <w:t xml:space="preserve"> 100 kPa</w:t>
      </w:r>
      <w:r w:rsidR="008D44CE" w:rsidRPr="00D02D7A">
        <w:t xml:space="preserve">. </w:t>
      </w:r>
      <w:proofErr w:type="spellStart"/>
      <w:r w:rsidR="008D44CE" w:rsidRPr="00D02D7A">
        <w:t>Parshetti</w:t>
      </w:r>
      <w:proofErr w:type="spellEnd"/>
      <w:r w:rsidR="00D456CD" w:rsidRPr="00D02D7A">
        <w:t xml:space="preserve"> </w:t>
      </w:r>
      <w:r w:rsidR="00D456CD" w:rsidRPr="00D02D7A">
        <w:fldChar w:fldCharType="begin"/>
      </w:r>
      <w:r w:rsidR="001224F8">
        <w:instrText xml:space="preserve"> ADDIN EN.CITE &lt;EndNote&gt;&lt;Cite&gt;&lt;Author&gt;Parshetti&lt;/Author&gt;&lt;Year&gt;2015&lt;/Year&gt;&lt;RecNum&gt;16&lt;/RecNum&gt;&lt;DisplayText&gt;(Parshetti, Chowdhury, &amp;amp; Balasubramanian, 2015)&lt;/DisplayText&gt;&lt;record&gt;&lt;rec-number&gt;16&lt;/rec-number&gt;&lt;foreign-keys&gt;&lt;key app="EN" db-id="ppts0p0pytzrp5ex2appz55lzzxaasr9dw0w" timestamp="1572728332"&gt;16&lt;/key&gt;&lt;/foreign-keys&gt;&lt;ref-type name="Journal Article"&gt;17&lt;/ref-type&gt;&lt;contributors&gt;&lt;authors&gt;&lt;author&gt;Parshetti, Ganesh K.&lt;/author&gt;&lt;author&gt;Chowdhury, Shamik&lt;/author&gt;&lt;author&gt;Balasubramanian, Rajasekhar&lt;/author&gt;&lt;/authors&gt;&lt;/contributors&gt;&lt;titles&gt;&lt;title&gt;Biomass derived low-cost microporous adsorbents for efficient CO2 capture&lt;/title&gt;&lt;secondary-title&gt;Fuel&lt;/secondary-title&gt;&lt;/titles&gt;&lt;periodical&gt;&lt;full-title&gt;Fuel&lt;/full-title&gt;&lt;/periodical&gt;&lt;pages&gt;246-254&lt;/pages&gt;&lt;volume&gt;148&lt;/volume&gt;&lt;keywords&gt;&lt;keyword&gt;Low cost adsorbents&lt;/keyword&gt;&lt;keyword&gt;Microporous carbon&lt;/keyword&gt;&lt;keyword&gt;Hydrothermal carbonization&lt;/keyword&gt;&lt;keyword&gt;Chemical activation&lt;/keyword&gt;&lt;keyword&gt;CO capture&lt;/keyword&gt;&lt;/keywords&gt;&lt;dates&gt;&lt;year&gt;2015&lt;/year&gt;&lt;pub-dates&gt;&lt;date&gt;2015/05/15/&lt;/date&gt;&lt;/pub-dates&gt;&lt;/dates&gt;&lt;isbn&gt;0016-2361&lt;/isbn&gt;&lt;urls&gt;&lt;related-urls&gt;&lt;url&gt;http://www.sciencedirect.com/science/article/pii/S0016236115000460&lt;/url&gt;&lt;/related-urls&gt;&lt;/urls&gt;&lt;electronic-resource-num&gt;https://doi.org/10.1016/j.fuel.2015.01.032&lt;/electronic-resource-num&gt;&lt;/record&gt;&lt;/Cite&gt;&lt;/EndNote&gt;</w:instrText>
      </w:r>
      <w:r w:rsidR="00D456CD" w:rsidRPr="00D02D7A">
        <w:fldChar w:fldCharType="separate"/>
      </w:r>
      <w:r w:rsidR="001224F8">
        <w:rPr>
          <w:noProof/>
        </w:rPr>
        <w:t>(</w:t>
      </w:r>
      <w:hyperlink w:anchor="_ENREF_50" w:tooltip="Parshetti, 2015 #16" w:history="1">
        <w:r w:rsidR="001224F8" w:rsidRPr="001224F8">
          <w:rPr>
            <w:rStyle w:val="Hyperlink"/>
          </w:rPr>
          <w:t>Parshetti, Chowdhury, &amp; Balasubramanian, 2015</w:t>
        </w:r>
      </w:hyperlink>
      <w:r w:rsidR="001224F8">
        <w:rPr>
          <w:noProof/>
        </w:rPr>
        <w:t>)</w:t>
      </w:r>
      <w:r w:rsidR="00D456CD" w:rsidRPr="00D02D7A">
        <w:fldChar w:fldCharType="end"/>
      </w:r>
      <w:r w:rsidR="008D44CE" w:rsidRPr="00D02D7A">
        <w:t xml:space="preserve"> used empty fruit bunch of oil palm trees to synthesized microporous carbon materials and reported CO</w:t>
      </w:r>
      <w:r w:rsidR="008D44CE" w:rsidRPr="00D02D7A">
        <w:rPr>
          <w:vertAlign w:val="subscript"/>
        </w:rPr>
        <w:t>2</w:t>
      </w:r>
      <w:r w:rsidR="008D44CE" w:rsidRPr="00D02D7A">
        <w:t xml:space="preserve"> uptake capacity of 163.2771 </w:t>
      </w:r>
      <w:proofErr w:type="spellStart"/>
      <w:r w:rsidR="008D44CE" w:rsidRPr="00D02D7A">
        <w:t>mg</w:t>
      </w:r>
      <w:r w:rsidR="00FD7454">
        <w:t>r</w:t>
      </w:r>
      <w:proofErr w:type="spellEnd"/>
      <w:r w:rsidR="008D44CE" w:rsidRPr="00D02D7A">
        <w:t>/g</w:t>
      </w:r>
      <w:r w:rsidR="00FD7454">
        <w:t>r</w:t>
      </w:r>
      <w:r w:rsidR="008D44CE" w:rsidRPr="00D02D7A">
        <w:t xml:space="preserve"> adsorbent at 25 °C and at a pressure of 1 atm.</w:t>
      </w:r>
      <w:r w:rsidR="00D456CD" w:rsidRPr="00D02D7A">
        <w:t xml:space="preserve"> Wei et al. </w:t>
      </w:r>
      <w:r w:rsidR="00D456CD" w:rsidRPr="00D02D7A">
        <w:fldChar w:fldCharType="begin"/>
      </w:r>
      <w:r w:rsidR="001224F8">
        <w:instrText xml:space="preserve"> ADDIN EN.CITE &lt;EndNote&gt;&lt;Cite&gt;&lt;Author&gt;Wei&lt;/Author&gt;&lt;Year&gt;2012&lt;/Year&gt;&lt;RecNum&gt;17&lt;/RecNum&gt;&lt;DisplayText&gt;(Wei et al., 2012)&lt;/DisplayText&gt;&lt;record&gt;&lt;rec-number&gt;17&lt;/rec-number&gt;&lt;foreign-keys&gt;&lt;key app="EN" db-id="ppts0p0pytzrp5ex2appz55lzzxaasr9dw0w" timestamp="1572728530"&gt;17&lt;/key&gt;&lt;/foreign-keys&gt;&lt;ref-type name="Journal Article"&gt;17&lt;/ref-type&gt;&lt;contributors&gt;&lt;authors&gt;&lt;author&gt;Wei, Haoran&lt;/author&gt;&lt;author&gt;Deng, Shubo&lt;/author&gt;&lt;author&gt;Hu, Bingyin&lt;/author&gt;&lt;author&gt;Chen, Zhenhe&lt;/author&gt;&lt;author&gt;Wang, Bin&lt;/author&gt;&lt;author&gt;Huang, Jun&lt;/author&gt;&lt;author&gt;Yu, Gang&lt;/author&gt;&lt;/authors&gt;&lt;/contributors&gt;&lt;titles&gt;&lt;title&gt;Granular Bamboo-Derived Activated Carbon for High CO2 Adsorption: The Dominant Role of Narrow Micropores&lt;/title&gt;&lt;secondary-title&gt;ChemSusChem&lt;/secondary-title&gt;&lt;/titles&gt;&lt;periodical&gt;&lt;full-title&gt;ChemSusChem&lt;/full-title&gt;&lt;/periodical&gt;&lt;pages&gt;2354-2360&lt;/pages&gt;&lt;volume&gt;5&lt;/volume&gt;&lt;number&gt;12&lt;/number&gt;&lt;keywords&gt;&lt;keyword&gt;adsorption&lt;/keyword&gt;&lt;keyword&gt;biomass&lt;/keyword&gt;&lt;keyword&gt;electron microscopy&lt;/keyword&gt;&lt;keyword&gt;green chemistry&lt;/keyword&gt;&lt;keyword&gt;microporous materials&lt;/keyword&gt;&lt;/keywords&gt;&lt;dates&gt;&lt;year&gt;2012&lt;/year&gt;&lt;pub-dates&gt;&lt;date&gt;2012/12/01&lt;/date&gt;&lt;/pub-dates&gt;&lt;/dates&gt;&lt;publisher&gt;John Wiley &amp;amp; Sons, Ltd&lt;/publisher&gt;&lt;isbn&gt;1864-5631&lt;/isbn&gt;&lt;urls&gt;&lt;related-urls&gt;&lt;url&gt;https://doi.org/10.1002/cssc.201200570&lt;/url&gt;&lt;/related-urls&gt;&lt;/urls&gt;&lt;electronic-resource-num&gt;10.1002/cssc.201200570&lt;/electronic-resource-num&gt;&lt;access-date&gt;2019/11/02&lt;/access-date&gt;&lt;/record&gt;&lt;/Cite&gt;&lt;/EndNote&gt;</w:instrText>
      </w:r>
      <w:r w:rsidR="00D456CD" w:rsidRPr="00D02D7A">
        <w:fldChar w:fldCharType="separate"/>
      </w:r>
      <w:r w:rsidR="001224F8">
        <w:rPr>
          <w:noProof/>
        </w:rPr>
        <w:t>(</w:t>
      </w:r>
      <w:hyperlink w:anchor="_ENREF_61" w:tooltip="Wei, 2012 #17" w:history="1">
        <w:r w:rsidR="001224F8" w:rsidRPr="001224F8">
          <w:rPr>
            <w:rStyle w:val="Hyperlink"/>
          </w:rPr>
          <w:t>Wei et al., 2012</w:t>
        </w:r>
      </w:hyperlink>
      <w:r w:rsidR="001224F8">
        <w:rPr>
          <w:noProof/>
        </w:rPr>
        <w:t>)</w:t>
      </w:r>
      <w:r w:rsidR="00D456CD" w:rsidRPr="00D02D7A">
        <w:fldChar w:fldCharType="end"/>
      </w:r>
      <w:r w:rsidR="00D456CD" w:rsidRPr="00D02D7A">
        <w:t xml:space="preserve"> through KOH activation prepared adsorbents for CO</w:t>
      </w:r>
      <w:r w:rsidR="00D456CD" w:rsidRPr="00D02D7A">
        <w:rPr>
          <w:vertAlign w:val="subscript"/>
        </w:rPr>
        <w:t>2</w:t>
      </w:r>
      <w:r w:rsidR="00D456CD" w:rsidRPr="00D02D7A">
        <w:t xml:space="preserve"> capture from bamboo. They reported CO</w:t>
      </w:r>
      <w:r w:rsidR="00D456CD" w:rsidRPr="00D02D7A">
        <w:rPr>
          <w:vertAlign w:val="subscript"/>
        </w:rPr>
        <w:t>2</w:t>
      </w:r>
      <w:r w:rsidR="00D456CD" w:rsidRPr="00D02D7A">
        <w:t xml:space="preserve"> uptakes up to 308.07 </w:t>
      </w:r>
      <w:proofErr w:type="spellStart"/>
      <w:r w:rsidR="00D456CD" w:rsidRPr="00D02D7A">
        <w:t>mg</w:t>
      </w:r>
      <w:r w:rsidR="00FD7454">
        <w:t>r</w:t>
      </w:r>
      <w:proofErr w:type="spellEnd"/>
      <w:r w:rsidR="00D456CD" w:rsidRPr="00D02D7A">
        <w:t>/g</w:t>
      </w:r>
      <w:r w:rsidR="00FD7454">
        <w:t>r</w:t>
      </w:r>
      <w:r w:rsidR="00D456CD" w:rsidRPr="00D02D7A">
        <w:t xml:space="preserve"> adsorbent at 273 K and 1 bar. </w:t>
      </w:r>
    </w:p>
    <w:p w14:paraId="09F06A5A" w14:textId="198497D7" w:rsidR="00AA2459" w:rsidRPr="00D02D7A" w:rsidRDefault="007559FB" w:rsidP="001224F8">
      <w:pPr>
        <w:spacing w:line="360" w:lineRule="auto"/>
      </w:pPr>
      <w:r w:rsidRPr="00D02D7A">
        <w:t>Here, w</w:t>
      </w:r>
      <w:r w:rsidR="00341DD1" w:rsidRPr="00D02D7A">
        <w:t xml:space="preserve">e </w:t>
      </w:r>
      <w:r w:rsidR="00261106" w:rsidRPr="00D02D7A">
        <w:t>candidate</w:t>
      </w:r>
      <w:r w:rsidR="001D1784" w:rsidRPr="00D02D7A">
        <w:t xml:space="preserve"> </w:t>
      </w:r>
      <w:r w:rsidR="001712B7" w:rsidRPr="001712B7">
        <w:rPr>
          <w:highlight w:val="green"/>
        </w:rPr>
        <w:t>organic biomass matter (hereinafter biomass)</w:t>
      </w:r>
      <w:r w:rsidR="001712B7" w:rsidRPr="00D02D7A">
        <w:t xml:space="preserve"> </w:t>
      </w:r>
      <w:r w:rsidR="001D1784" w:rsidRPr="00D02D7A">
        <w:t xml:space="preserve">as </w:t>
      </w:r>
      <w:r w:rsidR="00261106" w:rsidRPr="00D02D7A">
        <w:t xml:space="preserve">a potential </w:t>
      </w:r>
      <w:r w:rsidR="001D1784" w:rsidRPr="00D02D7A">
        <w:t>adsorbent for CO</w:t>
      </w:r>
      <w:r w:rsidR="001D1784" w:rsidRPr="00D02D7A">
        <w:rPr>
          <w:vertAlign w:val="subscript"/>
        </w:rPr>
        <w:t>2</w:t>
      </w:r>
      <w:r w:rsidR="001D1784" w:rsidRPr="00D02D7A">
        <w:t xml:space="preserve"> uptake and capture</w:t>
      </w:r>
      <w:r w:rsidR="00750899" w:rsidRPr="00D02D7A">
        <w:t xml:space="preserve"> </w:t>
      </w:r>
      <w:r w:rsidR="005E08D3" w:rsidRPr="00D02D7A">
        <w:t>i</w:t>
      </w:r>
      <w:r w:rsidR="00750899" w:rsidRPr="00D02D7A">
        <w:t xml:space="preserve">n ambient conditions. </w:t>
      </w:r>
      <w:r w:rsidR="001712B7" w:rsidRPr="00D02D7A">
        <w:t xml:space="preserve">We are interested in ambient conditions because it would not involve operational difficulties and additional utilities, which in turn means very low fixed/installation costs and maintenance requirements. </w:t>
      </w:r>
      <w:r w:rsidR="001712B7" w:rsidRPr="001712B7">
        <w:rPr>
          <w:highlight w:val="green"/>
        </w:rPr>
        <w:t>Biomass</w:t>
      </w:r>
      <w:r w:rsidR="00AA2459" w:rsidRPr="00D02D7A">
        <w:t xml:space="preserve"> pile up on the ground </w:t>
      </w:r>
      <w:r w:rsidR="00AA2459" w:rsidRPr="00D02D7A">
        <w:rPr>
          <w:highlight w:val="green"/>
        </w:rPr>
        <w:t>surface</w:t>
      </w:r>
      <w:r w:rsidR="00AA2459" w:rsidRPr="00D02D7A">
        <w:t xml:space="preserve"> and form the upper layer of many suburb areas such as farms, jungles, etc. </w:t>
      </w:r>
      <w:r w:rsidR="00AA2459" w:rsidRPr="00D02D7A">
        <w:fldChar w:fldCharType="begin"/>
      </w:r>
      <w:r w:rsidR="001224F8">
        <w:instrText xml:space="preserve"> ADDIN EN.CITE &lt;EndNote&gt;&lt;Cite&gt;&lt;Author&gt;Bajpai&lt;/Author&gt;&lt;Year&gt;2017&lt;/Year&gt;&lt;RecNum&gt;21&lt;/RecNum&gt;&lt;DisplayText&gt;(Bajpai, 2017)&lt;/DisplayText&gt;&lt;record&gt;&lt;rec-number&gt;21&lt;/rec-number&gt;&lt;foreign-keys&gt;&lt;key app="EN" db-id="ppts0p0pytzrp5ex2appz55lzzxaasr9dw0w" timestamp="1572864103"&gt;21&lt;/key&gt;&lt;/foreign-keys&gt;&lt;ref-type name="Book Section"&gt;5&lt;/ref-type&gt;&lt;contributors&gt;&lt;authors&gt;&lt;author&gt;Bajpai, Pratima&lt;/author&gt;&lt;/authors&gt;&lt;secondary-authors&gt;&lt;author&gt;Bajpai, Pratima&lt;/author&gt;&lt;/secondary-authors&gt;&lt;/contributors&gt;&lt;titles&gt;&lt;title&gt;General Considerations on the Use of Lignocellulosic Residues&lt;/title&gt;&lt;secondary-title&gt;Single Cell Protein Production from Lignocellulosic Biomass&lt;/secondary-title&gt;&lt;/titles&gt;&lt;pages&gt;11-16&lt;/pages&gt;&lt;dates&gt;&lt;year&gt;2017&lt;/year&gt;&lt;pub-dates&gt;&lt;date&gt;2017//&lt;/date&gt;&lt;/pub-dates&gt;&lt;/dates&gt;&lt;pub-location&gt;Singapore&lt;/pub-location&gt;&lt;publisher&gt;Springer Singapore&lt;/publisher&gt;&lt;isbn&gt;978-981-10-5873-8&lt;/isbn&gt;&lt;urls&gt;&lt;related-urls&gt;&lt;url&gt;https://doi.org/10.1007/978-981-10-5873-8_2&lt;/url&gt;&lt;/related-urls&gt;&lt;/urls&gt;&lt;electronic-resource-num&gt;10.1007/978-981-10-5873-8_2&lt;/electronic-resource-num&gt;&lt;/record&gt;&lt;/Cite&gt;&lt;/EndNote&gt;</w:instrText>
      </w:r>
      <w:r w:rsidR="00AA2459" w:rsidRPr="00D02D7A">
        <w:fldChar w:fldCharType="separate"/>
      </w:r>
      <w:r w:rsidR="001224F8">
        <w:rPr>
          <w:noProof/>
        </w:rPr>
        <w:t>(</w:t>
      </w:r>
      <w:hyperlink w:anchor="_ENREF_7" w:tooltip="Bajpai, 2017 #21" w:history="1">
        <w:r w:rsidR="001224F8" w:rsidRPr="001224F8">
          <w:rPr>
            <w:rStyle w:val="Hyperlink"/>
          </w:rPr>
          <w:t>Bajpai, 2017</w:t>
        </w:r>
      </w:hyperlink>
      <w:r w:rsidR="001224F8">
        <w:rPr>
          <w:noProof/>
        </w:rPr>
        <w:t>)</w:t>
      </w:r>
      <w:r w:rsidR="00AA2459" w:rsidRPr="00D02D7A">
        <w:fldChar w:fldCharType="end"/>
      </w:r>
      <w:r w:rsidR="00AA2459" w:rsidRPr="00D02D7A">
        <w:t xml:space="preserve">. </w:t>
      </w:r>
      <w:r w:rsidR="00AA2459" w:rsidRPr="00D02D7A">
        <w:rPr>
          <w:highlight w:val="green"/>
        </w:rPr>
        <w:t>Biomass</w:t>
      </w:r>
      <w:r w:rsidR="00AA2459" w:rsidRPr="00D02D7A">
        <w:t xml:space="preserve"> is the most freely abundant material available on the earth </w:t>
      </w:r>
      <w:r w:rsidR="00AA2459" w:rsidRPr="00D02D7A">
        <w:fldChar w:fldCharType="begin"/>
      </w:r>
      <w:r w:rsidR="001224F8">
        <w:instrText xml:space="preserve"> ADDIN EN.CITE &lt;EndNote&gt;&lt;Cite&gt;&lt;Author&gt;Asgarpour Khansary&lt;/Author&gt;&lt;Year&gt;2016&lt;/Year&gt;&lt;RecNum&gt;21&lt;/RecNum&gt;&lt;DisplayText&gt;(Asgarpour Khansary &amp;amp; Shirazian, 2016)&lt;/DisplayText&gt;&lt;record&gt;&lt;rec-number&gt;21&lt;/rec-number&gt;&lt;foreign-keys&gt;&lt;key app="EN" db-id="909rvd2vxxzw95efstm5a9te0zea2rvv90px" timestamp="1573068320"&gt;21&lt;/key&gt;&lt;key app="ENWeb" db-id=""&gt;0&lt;/key&gt;&lt;/foreign-keys&gt;&lt;ref-type name="Journal Article"&gt;17&lt;/ref-type&gt;&lt;contributors&gt;&lt;authors&gt;&lt;author&gt;Asgarpour Khansary, Milad&lt;/author&gt;&lt;author&gt;Shirazian, Saeed&lt;/author&gt;&lt;/authors&gt;&lt;/contributors&gt;&lt;titles&gt;&lt;title&gt;Theoretical modeling for thermophysical properties of cellulose: pressure/volume/temperature data&lt;/title&gt;&lt;secondary-title&gt;Cellulose&lt;/secondary-title&gt;&lt;/titles&gt;&lt;periodical&gt;&lt;full-title&gt;Cellulose&lt;/full-title&gt;&lt;/periodical&gt;&lt;pages&gt;1101-1105&lt;/pages&gt;&lt;volume&gt;23&lt;/volume&gt;&lt;number&gt;2&lt;/number&gt;&lt;dates&gt;&lt;year&gt;2016&lt;/year&gt;&lt;/dates&gt;&lt;isbn&gt;0969-0239&amp;#xD;1572-882X&lt;/isbn&gt;&lt;urls&gt;&lt;/urls&gt;&lt;electronic-resource-num&gt;10.1007/s10570-016-0888-z&lt;/electronic-resource-num&gt;&lt;/record&gt;&lt;/Cite&gt;&lt;/EndNote&gt;</w:instrText>
      </w:r>
      <w:r w:rsidR="00AA2459" w:rsidRPr="00D02D7A">
        <w:fldChar w:fldCharType="separate"/>
      </w:r>
      <w:r w:rsidR="001224F8">
        <w:rPr>
          <w:noProof/>
        </w:rPr>
        <w:t>(</w:t>
      </w:r>
      <w:hyperlink w:anchor="_ENREF_5" w:tooltip="Asgarpour Khansary, 2016 #21" w:history="1">
        <w:r w:rsidR="001224F8" w:rsidRPr="001224F8">
          <w:rPr>
            <w:rStyle w:val="Hyperlink"/>
          </w:rPr>
          <w:t>Asgarpour Khansary &amp; Shirazian, 2016</w:t>
        </w:r>
      </w:hyperlink>
      <w:r w:rsidR="001224F8">
        <w:rPr>
          <w:noProof/>
        </w:rPr>
        <w:t>)</w:t>
      </w:r>
      <w:r w:rsidR="00AA2459" w:rsidRPr="00D02D7A">
        <w:fldChar w:fldCharType="end"/>
      </w:r>
      <w:r w:rsidR="00AA2459" w:rsidRPr="00D02D7A">
        <w:t xml:space="preserve">. </w:t>
      </w:r>
      <w:r w:rsidR="00AA2459" w:rsidRPr="00D02D7A">
        <w:rPr>
          <w:highlight w:val="green"/>
        </w:rPr>
        <w:t>Thus</w:t>
      </w:r>
      <w:r w:rsidR="00AA2459" w:rsidRPr="00D02D7A">
        <w:t xml:space="preserve"> biomass </w:t>
      </w:r>
      <w:r w:rsidR="00AA2459" w:rsidRPr="00D02D7A">
        <w:rPr>
          <w:highlight w:val="green"/>
        </w:rPr>
        <w:t>can be considered as</w:t>
      </w:r>
      <w:r w:rsidR="00AA2459" w:rsidRPr="00D02D7A">
        <w:t xml:space="preserve"> a sustainable, cheap, accessible and environmentally friendly resource for a wide range of applications </w:t>
      </w:r>
      <w:r w:rsidR="00AA2459" w:rsidRPr="00D02D7A">
        <w:fldChar w:fldCharType="begin"/>
      </w:r>
      <w:r w:rsidR="001224F8">
        <w:instrText xml:space="preserve"> ADDIN EN.CITE &lt;EndNote&gt;&lt;Cite&gt;&lt;Author&gt;García-Condado&lt;/Author&gt;&lt;Year&gt;2019&lt;/Year&gt;&lt;RecNum&gt;22&lt;/RecNum&gt;&lt;DisplayText&gt;(García-Condado et al., 2019)&lt;/DisplayText&gt;&lt;record&gt;&lt;rec-number&gt;22&lt;/rec-number&gt;&lt;foreign-keys&gt;&lt;key app="EN" db-id="ppts0p0pytzrp5ex2appz55lzzxaasr9dw0w" timestamp="1572864224"&gt;22&lt;/key&gt;&lt;/foreign-keys&gt;&lt;ref-type name="Journal Article"&gt;17&lt;/ref-type&gt;&lt;contributors&gt;&lt;authors&gt;&lt;author&gt;García-Condado, Sara&lt;/author&gt;&lt;author&gt;López-Lozano, Raúl&lt;/author&gt;&lt;author&gt;Panarello, Lorenzo&lt;/author&gt;&lt;author&gt;Cerrani, Iacopo&lt;/author&gt;&lt;author&gt;Nisini, Luigi&lt;/author&gt;&lt;author&gt;Zucchini, Antonio&lt;/author&gt;&lt;author&gt;Van der Velde, Marijn&lt;/author&gt;&lt;author&gt;Baruth, Bettina&lt;/author&gt;&lt;/authors&gt;&lt;/contributors&gt;&lt;titles&gt;&lt;title&gt;Assessing lignocellulosic biomass production from crop residues in the European Union: Modelling, analysis of the current scenario and drivers of interannual variability&lt;/title&gt;&lt;secondary-title&gt;GCB Bioenergy&lt;/secondary-title&gt;&lt;/titles&gt;&lt;periodical&gt;&lt;full-title&gt;GCB Bioenergy&lt;/full-title&gt;&lt;/periodical&gt;&lt;pages&gt;809-831&lt;/pages&gt;&lt;volume&gt;11&lt;/volume&gt;&lt;number&gt;6&lt;/number&gt;&lt;keywords&gt;&lt;keyword&gt;advanced biofuels&lt;/keyword&gt;&lt;keyword&gt;cereals&lt;/keyword&gt;&lt;keyword&gt;downscaling&lt;/keyword&gt;&lt;keyword&gt;harvest index&lt;/keyword&gt;&lt;keyword&gt;oilseeds&lt;/keyword&gt;&lt;keyword&gt;production trends&lt;/keyword&gt;&lt;keyword&gt;spatially explicit assessment&lt;/keyword&gt;&lt;keyword&gt;statistics&lt;/keyword&gt;&lt;keyword&gt;sugar crops&lt;/keyword&gt;&lt;keyword&gt;weather impacts&lt;/keyword&gt;&lt;/keywords&gt;&lt;dates&gt;&lt;year&gt;2019&lt;/year&gt;&lt;pub-dates&gt;&lt;date&gt;2019/06/01&lt;/date&gt;&lt;/pub-dates&gt;&lt;/dates&gt;&lt;publisher&gt;John Wiley &amp;amp; Sons, Ltd (10.1111)&lt;/publisher&gt;&lt;isbn&gt;1757-1693&lt;/isbn&gt;&lt;urls&gt;&lt;related-urls&gt;&lt;url&gt;https://doi.org/10.1111/gcbb.12604&lt;/url&gt;&lt;/related-urls&gt;&lt;/urls&gt;&lt;electronic-resource-num&gt;10.1111/gcbb.12604&lt;/electronic-resource-num&gt;&lt;access-date&gt;2019/11/04&lt;/access-date&gt;&lt;/record&gt;&lt;/Cite&gt;&lt;/EndNote&gt;</w:instrText>
      </w:r>
      <w:r w:rsidR="00AA2459" w:rsidRPr="00D02D7A">
        <w:fldChar w:fldCharType="separate"/>
      </w:r>
      <w:r w:rsidR="001224F8">
        <w:rPr>
          <w:noProof/>
        </w:rPr>
        <w:t>(</w:t>
      </w:r>
      <w:hyperlink w:anchor="_ENREF_24" w:tooltip="García-Condado, 2019 #22" w:history="1">
        <w:r w:rsidR="001224F8" w:rsidRPr="001224F8">
          <w:rPr>
            <w:rStyle w:val="Hyperlink"/>
          </w:rPr>
          <w:t>García-Condado et al., 2019</w:t>
        </w:r>
      </w:hyperlink>
      <w:r w:rsidR="001224F8">
        <w:rPr>
          <w:noProof/>
        </w:rPr>
        <w:t>)</w:t>
      </w:r>
      <w:r w:rsidR="00AA2459" w:rsidRPr="00D02D7A">
        <w:fldChar w:fldCharType="end"/>
      </w:r>
      <w:r w:rsidR="00AA2459" w:rsidRPr="00D02D7A">
        <w:t xml:space="preserve">. Biomass is mostly composed of carbohydrate polymers </w:t>
      </w:r>
      <w:r w:rsidR="00AA2459" w:rsidRPr="00D02D7A">
        <w:rPr>
          <w:highlight w:val="green"/>
        </w:rPr>
        <w:t>such as</w:t>
      </w:r>
      <w:r w:rsidR="00AA2459" w:rsidRPr="00D02D7A">
        <w:t xml:space="preserve"> cellulose and hemicellulose and aromatic polymer </w:t>
      </w:r>
      <w:r w:rsidR="00AA2459" w:rsidRPr="00D02D7A">
        <w:rPr>
          <w:highlight w:val="green"/>
        </w:rPr>
        <w:t>like</w:t>
      </w:r>
      <w:r w:rsidR="00AA2459" w:rsidRPr="00D02D7A">
        <w:t xml:space="preserve"> lignin. </w:t>
      </w:r>
      <w:r w:rsidR="00AA2459" w:rsidRPr="00D02D7A">
        <w:rPr>
          <w:highlight w:val="green"/>
        </w:rPr>
        <w:t>Biomass possess</w:t>
      </w:r>
      <w:r w:rsidR="00AA2459" w:rsidRPr="00D02D7A">
        <w:t xml:space="preserve"> a wide variety of functional groups </w:t>
      </w:r>
      <w:r w:rsidR="00AA2459" w:rsidRPr="00D02D7A">
        <w:rPr>
          <w:highlight w:val="green"/>
        </w:rPr>
        <w:t>and is able</w:t>
      </w:r>
      <w:r w:rsidR="00AA2459" w:rsidRPr="00D02D7A">
        <w:t xml:space="preserve"> to interact with a wide range of materials </w:t>
      </w:r>
      <w:r w:rsidR="00AA2459" w:rsidRPr="00D02D7A">
        <w:fldChar w:fldCharType="begin">
          <w:fldData xml:space="preserve">PEVuZE5vdGU+PENpdGU+PEF1dGhvcj5LYXJlemFuaTwvQXV0aG9yPjxZZWFyPjIwMTc8L1llYXI+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</w:fldData>
        </w:fldChar>
      </w:r>
      <w:r w:rsidR="001224F8">
        <w:instrText xml:space="preserve"> ADDIN EN.CITE </w:instrText>
      </w:r>
      <w:r w:rsidR="001224F8">
        <w:fldChar w:fldCharType="begin">
          <w:fldData xml:space="preserve">PEVuZE5vdGU+PENpdGU+PEF1dGhvcj5LYXJlemFuaTwvQXV0aG9yPjxZZWFyPjIwMTc8L1llYXI+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</w:fldData>
        </w:fldChar>
      </w:r>
      <w:r w:rsidR="001224F8">
        <w:instrText xml:space="preserve"> ADDIN EN.CITE.DATA </w:instrText>
      </w:r>
      <w:r w:rsidR="001224F8">
        <w:fldChar w:fldCharType="end"/>
      </w:r>
      <w:r w:rsidR="00AA2459" w:rsidRPr="00D02D7A">
        <w:fldChar w:fldCharType="separate"/>
      </w:r>
      <w:r w:rsidR="001224F8">
        <w:rPr>
          <w:noProof/>
        </w:rPr>
        <w:t>(</w:t>
      </w:r>
      <w:hyperlink w:anchor="_ENREF_2" w:tooltip="Anastopoulos, 2019 #5" w:history="1">
        <w:r w:rsidR="001224F8" w:rsidRPr="001224F8">
          <w:rPr>
            <w:rStyle w:val="Hyperlink"/>
          </w:rPr>
          <w:t>Anastopoulos et al., 2019</w:t>
        </w:r>
      </w:hyperlink>
      <w:r w:rsidR="001224F8">
        <w:rPr>
          <w:noProof/>
        </w:rPr>
        <w:t xml:space="preserve">; </w:t>
      </w:r>
      <w:hyperlink w:anchor="_ENREF_34" w:tooltip="Karezani, 2017 #10" w:history="1">
        <w:r w:rsidR="001224F8" w:rsidRPr="001224F8">
          <w:rPr>
            <w:rStyle w:val="Hyperlink"/>
          </w:rPr>
          <w:t>Edris Karezani, Hallajisani, &amp; Asgarpour Khansary, 2017</w:t>
        </w:r>
      </w:hyperlink>
      <w:r w:rsidR="001224F8">
        <w:rPr>
          <w:noProof/>
        </w:rPr>
        <w:t>)</w:t>
      </w:r>
      <w:r w:rsidR="00AA2459" w:rsidRPr="00D02D7A">
        <w:fldChar w:fldCharType="end"/>
      </w:r>
      <w:r w:rsidR="00AA2459" w:rsidRPr="00D02D7A">
        <w:t xml:space="preserve">. For instance, </w:t>
      </w:r>
      <w:r w:rsidR="00AA2459" w:rsidRPr="00D02D7A">
        <w:rPr>
          <w:highlight w:val="green"/>
        </w:rPr>
        <w:t>biomass</w:t>
      </w:r>
      <w:r w:rsidR="00AA2459" w:rsidRPr="00D02D7A">
        <w:t xml:space="preserve"> has found many industrial applications in pulp and paper industry, biofuel (bioethanol) production, </w:t>
      </w:r>
      <w:r w:rsidR="00AA2459" w:rsidRPr="00D02D7A">
        <w:rPr>
          <w:highlight w:val="green"/>
        </w:rPr>
        <w:t>adsorptive water treatment</w:t>
      </w:r>
      <w:r w:rsidR="00AA2459" w:rsidRPr="00D02D7A">
        <w:t xml:space="preserve"> and so on </w:t>
      </w:r>
      <w:r w:rsidR="00AA2459" w:rsidRPr="00D02D7A">
        <w:fldChar w:fldCharType="begin"/>
      </w:r>
      <w:r w:rsidR="001224F8">
        <w:instrText xml:space="preserve"> ADDIN EN.CITE &lt;EndNote&gt;&lt;Cite&gt;&lt;Author&gt;Magalhães Jr&lt;/Author&gt;&lt;Year&gt;2019&lt;/Year&gt;&lt;RecNum&gt;23&lt;/RecNum&gt;&lt;DisplayText&gt;(Magalhães Jr et al., 2019)&lt;/DisplayText&gt;&lt;record&gt;&lt;rec-number&gt;23&lt;/rec-number&gt;&lt;foreign-keys&gt;&lt;key app="EN" db-id="ppts0p0pytzrp5ex2appz55lzzxaasr9dw0w" timestamp="1572864299"&gt;23&lt;/key&gt;&lt;/foreign-keys&gt;&lt;ref-type name="Journal Article"&gt;17&lt;/ref-type&gt;&lt;contributors&gt;&lt;authors&gt;&lt;author&gt;Magalhães Jr, Antonio Irineudo&lt;/author&gt;&lt;author&gt;de Carvalho, Júlio Cesar&lt;/author&gt;&lt;author&gt;de Melo Pereira, Gilberto Vinícius&lt;/author&gt;&lt;author&gt;Karp, Susan Grace&lt;/author&gt;&lt;author&gt;Câmara, Marcela Candido&lt;/author&gt;&lt;author&gt;Medina, Jesus David Coral&lt;/author&gt;&lt;author&gt;Soccol, Carlos Ricardo&lt;/author&gt;&lt;/authors&gt;&lt;/contributors&gt;&lt;titles&gt;&lt;title&gt;Lignocellulosic biomass from agro-industrial residues in South America: current developments and perspectives&lt;/title&gt;&lt;secondary-title&gt;Biofuels, Bioproducts and Biorefining&lt;/secondary-title&gt;&lt;/titles&gt;&lt;periodical&gt;&lt;full-title&gt;Biofuels, Bioproducts and Biorefining&lt;/full-title&gt;&lt;/periodical&gt;&lt;volume&gt;0&lt;/volume&gt;&lt;number&gt;0&lt;/number&gt;&lt;keywords&gt;&lt;keyword&gt;recycling technology&lt;/keyword&gt;&lt;keyword&gt;bio-oil&lt;/keyword&gt;&lt;keyword&gt;biomolecules&lt;/keyword&gt;&lt;keyword&gt;bioconversion&lt;/keyword&gt;&lt;keyword&gt;industrial property&lt;/keyword&gt;&lt;/keywords&gt;&lt;dates&gt;&lt;year&gt;2019&lt;/year&gt;&lt;pub-dates&gt;&lt;date&gt;2019/10/02&lt;/date&gt;&lt;/pub-dates&gt;&lt;/dates&gt;&lt;publisher&gt;John Wiley &amp;amp; Sons, Ltd&lt;/publisher&gt;&lt;isbn&gt;1932-104X&lt;/isbn&gt;&lt;urls&gt;&lt;related-urls&gt;&lt;url&gt;https://doi.org/10.1002/bbb.2048&lt;/url&gt;&lt;/related-urls&gt;&lt;/urls&gt;&lt;electronic-resource-num&gt;10.1002/bbb.2048&lt;/electronic-resource-num&gt;&lt;access-date&gt;2019/11/04&lt;/access-date&gt;&lt;/record&gt;&lt;/Cite&gt;&lt;/EndNote&gt;</w:instrText>
      </w:r>
      <w:r w:rsidR="00AA2459" w:rsidRPr="00D02D7A">
        <w:fldChar w:fldCharType="separate"/>
      </w:r>
      <w:r w:rsidR="001224F8">
        <w:rPr>
          <w:noProof/>
        </w:rPr>
        <w:t>(</w:t>
      </w:r>
      <w:hyperlink w:anchor="_ENREF_47" w:tooltip="Magalhães Jr, 2019 #23" w:history="1">
        <w:r w:rsidR="001224F8" w:rsidRPr="001224F8">
          <w:rPr>
            <w:rStyle w:val="Hyperlink"/>
          </w:rPr>
          <w:t>Magalhães Jr et al., 2019</w:t>
        </w:r>
      </w:hyperlink>
      <w:r w:rsidR="001224F8">
        <w:rPr>
          <w:noProof/>
        </w:rPr>
        <w:t>)</w:t>
      </w:r>
      <w:r w:rsidR="00AA2459" w:rsidRPr="00D02D7A">
        <w:fldChar w:fldCharType="end"/>
      </w:r>
      <w:r w:rsidR="00AA2459" w:rsidRPr="00D02D7A">
        <w:t xml:space="preserve">. </w:t>
      </w:r>
    </w:p>
    <w:p w14:paraId="678E3E80" w14:textId="67F69324" w:rsidR="00A76B31" w:rsidRPr="00D02D7A" w:rsidRDefault="001712B7" w:rsidP="001712B7">
      <w:pPr>
        <w:spacing w:line="360" w:lineRule="auto"/>
      </w:pPr>
      <w:r>
        <w:rPr>
          <w:noProof/>
        </w:rPr>
        <mc:AlternateContent>
          <mc:Choice Requires="wpi">
            <w:drawing>
              <wp:anchor distT="0" distB="0" distL="114300" distR="114300" simplePos="0" relativeHeight="251664384" behindDoc="0" locked="0" layoutInCell="1" allowOverlap="1" wp14:anchorId="63E8F0DF" wp14:editId="35E359DE">
                <wp:simplePos x="0" y="0"/>
                <wp:positionH relativeFrom="column">
                  <wp:posOffset>4652580</wp:posOffset>
                </wp:positionH>
                <wp:positionV relativeFrom="paragraph">
                  <wp:posOffset>28620</wp:posOffset>
                </wp:positionV>
                <wp:extent cx="3600" cy="10440"/>
                <wp:effectExtent l="57150" t="38100" r="53975" b="46990"/>
                <wp:wrapNone/>
                <wp:docPr id="12" name="Ink 12"/>
                <wp:cNvGraphicFramePr/>
                <a:graphic xmlns:a="http://schemas.openxmlformats.org/drawingml/2006/main">
                  <a:graphicData uri="http://schemas.microsoft.com/office/word/2010/wordprocessingInk">
                    <w14:contentPart bwMode="auto" r:id="rId9">
                      <w14:nvContentPartPr>
                        <w14:cNvContentPartPr/>
                      </w14:nvContentPartPr>
                      <w14:xfrm>
                        <a:off x="0" y="0"/>
                        <a:ext cx="3600" cy="10440"/>
                      </w14:xfrm>
                    </w14:contentPart>
                  </a:graphicData>
                </a:graphic>
              </wp:anchor>
            </w:drawing>
          </mc:Choice>
          <mc:Fallback>
            <w:pict>
              <v:shapetype w14:anchorId="2C2DEE8A"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2" o:spid="_x0000_s1026" type="#_x0000_t75" style="position:absolute;margin-left:365.65pt;margin-top:1.55pt;width:1.7pt;height:2.2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">
                <v:imagedata r:id="rId10" o:title=""/>
              </v:shape>
            </w:pict>
          </mc:Fallback>
        </mc:AlternateContent>
      </w:r>
      <w:r>
        <w:t xml:space="preserve">Our </w:t>
      </w:r>
      <w:r w:rsidR="00750899" w:rsidRPr="00D02D7A">
        <w:t xml:space="preserve">suggestion is made mainly based on the resource sustainability and </w:t>
      </w:r>
      <w:r w:rsidRPr="00D02D7A">
        <w:t>pres</w:t>
      </w:r>
      <w:r>
        <w:t>e</w:t>
      </w:r>
      <w:r w:rsidRPr="00D02D7A">
        <w:t>nce</w:t>
      </w:r>
      <w:r w:rsidR="00750899" w:rsidRPr="00D02D7A">
        <w:t xml:space="preserve"> of wide range of functional groups in biomass</w:t>
      </w:r>
      <w:r w:rsidR="003D4EC6" w:rsidRPr="00D02D7A">
        <w:t xml:space="preserve"> constitutional components</w:t>
      </w:r>
      <w:r w:rsidR="00750899" w:rsidRPr="00D02D7A">
        <w:t xml:space="preserve">. </w:t>
      </w:r>
      <w:r w:rsidR="007559FB" w:rsidRPr="00D02D7A">
        <w:t>As far as we know, it is the first time the application of biomass for CO</w:t>
      </w:r>
      <w:r w:rsidR="007559FB" w:rsidRPr="00D02D7A">
        <w:rPr>
          <w:vertAlign w:val="subscript"/>
        </w:rPr>
        <w:t>2</w:t>
      </w:r>
      <w:r w:rsidR="007559FB" w:rsidRPr="00D02D7A">
        <w:t xml:space="preserve"> capture at ambient conditions, particularly low pressures, has been investigated.</w:t>
      </w:r>
      <w:r>
        <w:t xml:space="preserve"> </w:t>
      </w:r>
      <w:r w:rsidR="00091BCA" w:rsidRPr="00D02D7A">
        <w:t>In order to judge the applicability of biomass as a CO</w:t>
      </w:r>
      <w:r w:rsidR="00091BCA" w:rsidRPr="00D02D7A">
        <w:rPr>
          <w:vertAlign w:val="subscript"/>
        </w:rPr>
        <w:t>2</w:t>
      </w:r>
      <w:r w:rsidR="00091BCA" w:rsidRPr="00D02D7A">
        <w:t xml:space="preserve"> adsorben</w:t>
      </w:r>
      <w:r w:rsidR="003D4EC6" w:rsidRPr="00D02D7A">
        <w:t xml:space="preserve">t, it is required to understand </w:t>
      </w:r>
      <w:r w:rsidR="00E756AC" w:rsidRPr="00D02D7A">
        <w:t>(</w:t>
      </w:r>
      <w:r w:rsidR="00AF3E5C" w:rsidRPr="00D02D7A">
        <w:t>1</w:t>
      </w:r>
      <w:r w:rsidR="00E756AC" w:rsidRPr="00D02D7A">
        <w:t xml:space="preserve">) </w:t>
      </w:r>
      <w:r w:rsidRPr="00D02D7A">
        <w:t>mechanisms by which the CO</w:t>
      </w:r>
      <w:r w:rsidRPr="00D02D7A">
        <w:rPr>
          <w:vertAlign w:val="subscript"/>
        </w:rPr>
        <w:t>2</w:t>
      </w:r>
      <w:r w:rsidRPr="00D02D7A">
        <w:t xml:space="preserve"> can be admitted to </w:t>
      </w:r>
      <w:r w:rsidRPr="00D02D7A">
        <w:lastRenderedPageBreak/>
        <w:t>biomass</w:t>
      </w:r>
      <w:r>
        <w:t xml:space="preserve"> and (2) </w:t>
      </w:r>
      <w:r w:rsidR="00E756AC" w:rsidRPr="00D02D7A">
        <w:t>the biomass capacity to capture CO</w:t>
      </w:r>
      <w:r w:rsidR="00E756AC" w:rsidRPr="00D02D7A">
        <w:rPr>
          <w:vertAlign w:val="subscript"/>
        </w:rPr>
        <w:t>2</w:t>
      </w:r>
      <w:r w:rsidR="00A76B31" w:rsidRPr="00D02D7A">
        <w:t xml:space="preserve">. </w:t>
      </w:r>
      <w:r w:rsidR="001D1784" w:rsidRPr="00D02D7A">
        <w:t>Thus, we examined the mechanisms and capacity of biomass for CO</w:t>
      </w:r>
      <w:r w:rsidR="001D1784" w:rsidRPr="00D02D7A">
        <w:rPr>
          <w:vertAlign w:val="subscript"/>
        </w:rPr>
        <w:t>2</w:t>
      </w:r>
      <w:r w:rsidR="001D1784" w:rsidRPr="00D02D7A">
        <w:t xml:space="preserve"> </w:t>
      </w:r>
      <w:r w:rsidR="008F18DB" w:rsidRPr="00D02D7A">
        <w:t>adsorption</w:t>
      </w:r>
      <w:r w:rsidR="001D1784" w:rsidRPr="00D02D7A">
        <w:t xml:space="preserve"> by computational experiments</w:t>
      </w:r>
      <w:r w:rsidR="00A76B31" w:rsidRPr="00D02D7A">
        <w:t>.</w:t>
      </w:r>
      <w:r w:rsidR="00D24D79" w:rsidRPr="00D02D7A">
        <w:t xml:space="preserve"> We tried to analysis the CO</w:t>
      </w:r>
      <w:r w:rsidR="00D24D79" w:rsidRPr="00D02D7A">
        <w:rPr>
          <w:vertAlign w:val="subscript"/>
        </w:rPr>
        <w:t>2</w:t>
      </w:r>
      <w:r w:rsidR="00D24D79" w:rsidRPr="00D02D7A">
        <w:t xml:space="preserve"> admission into a wide variety of biomass samples so that the conclusions could be comprehensive.</w:t>
      </w:r>
      <w:r w:rsidR="00394BC0" w:rsidRPr="00D02D7A">
        <w:t xml:space="preserve"> Special attention was given to the molecular level factors governing the CO</w:t>
      </w:r>
      <w:r w:rsidR="00394BC0" w:rsidRPr="00D02D7A">
        <w:rPr>
          <w:vertAlign w:val="subscript"/>
        </w:rPr>
        <w:t>2</w:t>
      </w:r>
      <w:r w:rsidR="00394BC0" w:rsidRPr="00D02D7A">
        <w:t xml:space="preserve"> admission. </w:t>
      </w:r>
      <w:r w:rsidR="00D24D79" w:rsidRPr="00D02D7A">
        <w:t xml:space="preserve"> </w:t>
      </w:r>
    </w:p>
    <w:p w14:paraId="07D2B25D" w14:textId="2A740988" w:rsidR="00781BA1" w:rsidRPr="00D02D7A" w:rsidRDefault="00C60DC8" w:rsidP="003719BA">
      <w:pPr>
        <w:pStyle w:val="Heading4"/>
        <w:spacing w:line="360" w:lineRule="auto"/>
        <w:rPr>
          <w:highlight w:val="green"/>
        </w:rPr>
      </w:pPr>
      <w:r w:rsidRPr="00D02D7A">
        <w:rPr>
          <w:highlight w:val="green"/>
        </w:rPr>
        <w:t>E</w:t>
      </w:r>
      <w:r w:rsidR="00781BA1" w:rsidRPr="00D02D7A">
        <w:rPr>
          <w:highlight w:val="green"/>
        </w:rPr>
        <w:t>xperiment</w:t>
      </w:r>
      <w:r w:rsidRPr="00D02D7A">
        <w:rPr>
          <w:highlight w:val="green"/>
        </w:rPr>
        <w:t xml:space="preserve">al </w:t>
      </w:r>
      <w:r w:rsidR="00781BA1" w:rsidRPr="00D02D7A">
        <w:rPr>
          <w:highlight w:val="green"/>
        </w:rPr>
        <w:t xml:space="preserve"> </w:t>
      </w:r>
    </w:p>
    <w:p w14:paraId="2379423E" w14:textId="08E74F8B" w:rsidR="00185EE0" w:rsidRPr="00D02D7A" w:rsidRDefault="00185EE0" w:rsidP="003719BA">
      <w:pPr>
        <w:pStyle w:val="Heading2"/>
        <w:spacing w:line="360" w:lineRule="auto"/>
      </w:pPr>
      <w:r w:rsidRPr="00D02D7A">
        <w:t xml:space="preserve">Preparation of model structures </w:t>
      </w:r>
    </w:p>
    <w:p w14:paraId="21D62DF7" w14:textId="37FBB76A" w:rsidR="00963E8D" w:rsidRPr="00D02D7A" w:rsidRDefault="00693DC2" w:rsidP="001224F8">
      <w:pPr>
        <w:spacing w:line="360" w:lineRule="auto"/>
      </w:pPr>
      <w:r w:rsidRPr="00D02D7A">
        <w:t xml:space="preserve">Biomass is </w:t>
      </w:r>
      <w:r w:rsidR="00091BCA" w:rsidRPr="00D02D7A">
        <w:t xml:space="preserve">mainly composed of lignin, cellulose and hemicellulose </w:t>
      </w:r>
      <w:r w:rsidR="00091BCA" w:rsidRPr="00D02D7A">
        <w:fldChar w:fldCharType="begin"/>
      </w:r>
      <w:r w:rsidR="001224F8">
        <w:instrText xml:space="preserve"> ADDIN EN.CITE &lt;EndNote&gt;&lt;Cite&gt;&lt;Author&gt;Chung&lt;/Author&gt;&lt;Year&gt;2016&lt;/Year&gt;&lt;RecNum&gt;1426&lt;/RecNum&gt;&lt;DisplayText&gt;(Chung &amp;amp; Washburn, 2016)&lt;/DisplayText&gt;&lt;record&gt;&lt;rec-number&gt;1426&lt;/rec-number&gt;&lt;foreign-keys&gt;&lt;key app="EN" db-id="r2p5rr9s7p9xfpe9vz2vwfa7p0eszdv5tvat" timestamp="1519870831"&gt;1426&lt;/key&gt;&lt;key app="ENWeb" db-id=""&gt;0&lt;/key&gt;&lt;/foreign-keys&gt;&lt;ref-type name="Book Section"&gt;5&lt;/ref-type&gt;&lt;contributors&gt;&lt;authors&gt;&lt;author&gt;Chung, Hoyong&lt;/author&gt;&lt;author&gt;Washburn, Newell R.&lt;/author&gt;&lt;/authors&gt;&lt;/contributors&gt;&lt;titles&gt;&lt;title&gt;Extraction and Types of Lignin&lt;/title&gt;&lt;secondary-title&gt;Lignin in Polymer Composites&lt;/secondary-title&gt;&lt;/titles&gt;&lt;pages&gt;13-25&lt;/pages&gt;&lt;dates&gt;&lt;year&gt;2016&lt;/year&gt;&lt;/dates&gt;&lt;isbn&gt;9780323355650&lt;/isbn&gt;&lt;urls&gt;&lt;/urls&gt;&lt;electronic-resource-num&gt;10.1016/b978-0-323-35565-0.00002-3&lt;/electronic-resource-num&gt;&lt;research-notes&gt;Biomass Pyro MD&amp;#xD;CO2 reduction&lt;/research-notes&gt;&lt;/record&gt;&lt;/Cite&gt;&lt;/EndNote&gt;</w:instrText>
      </w:r>
      <w:r w:rsidR="00091BCA" w:rsidRPr="00D02D7A">
        <w:fldChar w:fldCharType="separate"/>
      </w:r>
      <w:r w:rsidR="001224F8">
        <w:rPr>
          <w:noProof/>
        </w:rPr>
        <w:t>(</w:t>
      </w:r>
      <w:hyperlink w:anchor="_ENREF_14" w:tooltip="Chung, 2016 #1426" w:history="1">
        <w:r w:rsidR="001224F8" w:rsidRPr="001224F8">
          <w:rPr>
            <w:rStyle w:val="Hyperlink"/>
          </w:rPr>
          <w:t>Chung &amp; Washburn, 2016</w:t>
        </w:r>
      </w:hyperlink>
      <w:r w:rsidR="001224F8">
        <w:rPr>
          <w:noProof/>
        </w:rPr>
        <w:t>)</w:t>
      </w:r>
      <w:r w:rsidR="00091BCA" w:rsidRPr="00D02D7A">
        <w:fldChar w:fldCharType="end"/>
      </w:r>
      <w:r w:rsidR="00091BCA" w:rsidRPr="00D02D7A">
        <w:t xml:space="preserve">. The biomass </w:t>
      </w:r>
      <w:r w:rsidR="0038169F" w:rsidRPr="0038169F">
        <w:rPr>
          <w:highlight w:val="green"/>
        </w:rPr>
        <w:t>composition and microstructure</w:t>
      </w:r>
      <w:r w:rsidR="0038169F">
        <w:t xml:space="preserve"> </w:t>
      </w:r>
      <w:r w:rsidR="00091BCA" w:rsidRPr="00D02D7A">
        <w:t xml:space="preserve">depends on the origin and geographical location of biomass </w:t>
      </w:r>
      <w:r w:rsidR="00091BCA" w:rsidRPr="00D02D7A">
        <w:fldChar w:fldCharType="begin"/>
      </w:r>
      <w:r w:rsidR="001224F8">
        <w:instrText xml:space="preserve"> ADDIN EN.CITE &lt;EndNote&gt;&lt;Cite&gt;&lt;Author&gt;Chung&lt;/Author&gt;&lt;Year&gt;2016&lt;/Year&gt;&lt;RecNum&gt;1426&lt;/RecNum&gt;&lt;DisplayText&gt;(Chung &amp;amp; Washburn, 2016)&lt;/DisplayText&gt;&lt;record&gt;&lt;rec-number&gt;1426&lt;/rec-number&gt;&lt;foreign-keys&gt;&lt;key app="EN" db-id="r2p5rr9s7p9xfpe9vz2vwfa7p0eszdv5tvat" timestamp="1519870831"&gt;1426&lt;/key&gt;&lt;key app="ENWeb" db-id=""&gt;0&lt;/key&gt;&lt;/foreign-keys&gt;&lt;ref-type name="Book Section"&gt;5&lt;/ref-type&gt;&lt;contributors&gt;&lt;authors&gt;&lt;author&gt;Chung, Hoyong&lt;/author&gt;&lt;author&gt;Washburn, Newell R.&lt;/author&gt;&lt;/authors&gt;&lt;/contributors&gt;&lt;titles&gt;&lt;title&gt;Extraction and Types of Lignin&lt;/title&gt;&lt;secondary-title&gt;Lignin in Polymer Composites&lt;/secondary-title&gt;&lt;/titles&gt;&lt;pages&gt;13-25&lt;/pages&gt;&lt;dates&gt;&lt;year&gt;2016&lt;/year&gt;&lt;/dates&gt;&lt;isbn&gt;9780323355650&lt;/isbn&gt;&lt;urls&gt;&lt;/urls&gt;&lt;electronic-resource-num&gt;10.1016/b978-0-323-35565-0.00002-3&lt;/electronic-resource-num&gt;&lt;research-notes&gt;Biomass Pyro MD&amp;#xD;CO2 reduction&lt;/research-notes&gt;&lt;/record&gt;&lt;/Cite&gt;&lt;/EndNote&gt;</w:instrText>
      </w:r>
      <w:r w:rsidR="00091BCA" w:rsidRPr="00D02D7A">
        <w:fldChar w:fldCharType="separate"/>
      </w:r>
      <w:r w:rsidR="001224F8">
        <w:rPr>
          <w:noProof/>
        </w:rPr>
        <w:t>(</w:t>
      </w:r>
      <w:hyperlink w:anchor="_ENREF_14" w:tooltip="Chung, 2016 #1426" w:history="1">
        <w:r w:rsidR="001224F8" w:rsidRPr="001224F8">
          <w:rPr>
            <w:rStyle w:val="Hyperlink"/>
          </w:rPr>
          <w:t>Chung &amp; Washburn, 2016</w:t>
        </w:r>
      </w:hyperlink>
      <w:r w:rsidR="001224F8">
        <w:rPr>
          <w:noProof/>
        </w:rPr>
        <w:t>)</w:t>
      </w:r>
      <w:r w:rsidR="00091BCA" w:rsidRPr="00D02D7A">
        <w:fldChar w:fldCharType="end"/>
      </w:r>
      <w:r w:rsidR="00963E8D" w:rsidRPr="00D02D7A">
        <w:t xml:space="preserve"> </w:t>
      </w:r>
      <w:r w:rsidR="007549BD" w:rsidRPr="00D02D7A">
        <w:t xml:space="preserve">as listed in </w:t>
      </w:r>
      <w:r w:rsidR="007549BD" w:rsidRPr="00D02D7A">
        <w:fldChar w:fldCharType="begin"/>
      </w:r>
      <w:r w:rsidR="007549BD" w:rsidRPr="00D02D7A">
        <w:instrText xml:space="preserve"> REF _Ref516748467 \h  \* MERGEFORMAT </w:instrText>
      </w:r>
      <w:r w:rsidR="007549BD" w:rsidRPr="00D02D7A">
        <w:fldChar w:fldCharType="separate"/>
      </w:r>
      <w:r w:rsidR="003169E3" w:rsidRPr="00D02D7A">
        <w:t>Table 1</w:t>
      </w:r>
      <w:r w:rsidR="007549BD" w:rsidRPr="00D02D7A">
        <w:fldChar w:fldCharType="end"/>
      </w:r>
      <w:r w:rsidR="007549BD" w:rsidRPr="00D02D7A">
        <w:t>.</w:t>
      </w:r>
      <w:r w:rsidR="00963E8D" w:rsidRPr="00D02D7A">
        <w:t xml:space="preserve"> These data were used to construct biomass models using </w:t>
      </w:r>
      <w:r w:rsidR="00EF78E8" w:rsidRPr="00D02D7A">
        <w:t>A</w:t>
      </w:r>
      <w:r w:rsidR="00963E8D" w:rsidRPr="00D02D7A">
        <w:t xml:space="preserve">morphous </w:t>
      </w:r>
      <w:r w:rsidR="00EF78E8" w:rsidRPr="00D02D7A">
        <w:t>C</w:t>
      </w:r>
      <w:r w:rsidR="00963E8D" w:rsidRPr="00D02D7A">
        <w:t xml:space="preserve">ell module of </w:t>
      </w:r>
      <w:r w:rsidR="00EF78E8" w:rsidRPr="00D02D7A">
        <w:t>M</w:t>
      </w:r>
      <w:r w:rsidR="00963E8D" w:rsidRPr="00D02D7A">
        <w:t xml:space="preserve">aterial </w:t>
      </w:r>
      <w:r w:rsidR="00EF78E8" w:rsidRPr="00D02D7A">
        <w:t>S</w:t>
      </w:r>
      <w:r w:rsidR="00963E8D" w:rsidRPr="00D02D7A">
        <w:t>tudio computational package. The convergence tolerances are energy: 2.0×10</w:t>
      </w:r>
      <w:r w:rsidR="00963E8D" w:rsidRPr="00D02D7A">
        <w:rPr>
          <w:vertAlign w:val="superscript"/>
        </w:rPr>
        <w:t>-5</w:t>
      </w:r>
      <w:r w:rsidR="00963E8D" w:rsidRPr="00D02D7A">
        <w:t xml:space="preserve"> kcal/mol, force: 10</w:t>
      </w:r>
      <w:r w:rsidR="00963E8D" w:rsidRPr="00D02D7A">
        <w:rPr>
          <w:vertAlign w:val="superscript"/>
        </w:rPr>
        <w:t>-3</w:t>
      </w:r>
      <w:r w:rsidR="00963E8D" w:rsidRPr="00D02D7A">
        <w:t xml:space="preserve"> kcal/mol/Å, max iterations: 10</w:t>
      </w:r>
      <w:r w:rsidR="00963E8D" w:rsidRPr="00D02D7A">
        <w:rPr>
          <w:vertAlign w:val="superscript"/>
        </w:rPr>
        <w:t>4</w:t>
      </w:r>
      <w:r w:rsidR="00963E8D" w:rsidRPr="00D02D7A">
        <w:t>, displacement: 10</w:t>
      </w:r>
      <w:r w:rsidR="00963E8D" w:rsidRPr="00D02D7A">
        <w:rPr>
          <w:vertAlign w:val="superscript"/>
        </w:rPr>
        <w:t>-5</w:t>
      </w:r>
      <w:r w:rsidR="00963E8D" w:rsidRPr="00D02D7A">
        <w:t xml:space="preserve"> Å. The repeating unit structures of lignin, cellulose and hemicellulose were retrieved from our previous works </w:t>
      </w:r>
      <w:r w:rsidR="00963E8D" w:rsidRPr="00D02D7A">
        <w:fldChar w:fldCharType="begin">
          <w:fldData xml:space="preserve">PEVuZE5vdGU+PENpdGU+PEF1dGhvcj5LYXJlemFuaTwvQXV0aG9yPjxZZWFyPjIwMTc8L1llYXI+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</w:fldData>
        </w:fldChar>
      </w:r>
      <w:r w:rsidR="001224F8">
        <w:instrText xml:space="preserve"> ADDIN EN.CITE </w:instrText>
      </w:r>
      <w:r w:rsidR="001224F8">
        <w:fldChar w:fldCharType="begin">
          <w:fldData xml:space="preserve">PEVuZE5vdGU+PENpdGU+PEF1dGhvcj5LYXJlemFuaTwvQXV0aG9yPjxZZWFyPjIwMTc8L1llYXI+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</w:fldData>
        </w:fldChar>
      </w:r>
      <w:r w:rsidR="001224F8">
        <w:instrText xml:space="preserve"> ADDIN EN.CITE.DATA </w:instrText>
      </w:r>
      <w:r w:rsidR="001224F8">
        <w:fldChar w:fldCharType="end"/>
      </w:r>
      <w:r w:rsidR="00963E8D" w:rsidRPr="00D02D7A">
        <w:fldChar w:fldCharType="separate"/>
      </w:r>
      <w:r w:rsidR="001224F8">
        <w:rPr>
          <w:noProof/>
        </w:rPr>
        <w:t>(</w:t>
      </w:r>
      <w:hyperlink w:anchor="_ENREF_25" w:tooltip="Ghasemi, 2017 #13" w:history="1">
        <w:r w:rsidR="001224F8" w:rsidRPr="001224F8">
          <w:rPr>
            <w:rStyle w:val="Hyperlink"/>
          </w:rPr>
          <w:t>Ghasemi, Asgarpour Khansary, Marjani, &amp; Shirazian, 2017</w:t>
        </w:r>
      </w:hyperlink>
      <w:r w:rsidR="001224F8">
        <w:rPr>
          <w:noProof/>
        </w:rPr>
        <w:t xml:space="preserve">; </w:t>
      </w:r>
      <w:hyperlink w:anchor="_ENREF_35" w:tooltip="Karezani, 2017 #676" w:history="1">
        <w:r w:rsidR="001224F8" w:rsidRPr="001224F8">
          <w:rPr>
            <w:rStyle w:val="Hyperlink"/>
          </w:rPr>
          <w:t>E. Karezani, Hallajisani, &amp; Khansary, 2017</w:t>
        </w:r>
      </w:hyperlink>
      <w:r w:rsidR="001224F8">
        <w:rPr>
          <w:noProof/>
        </w:rPr>
        <w:t>)</w:t>
      </w:r>
      <w:r w:rsidR="00963E8D" w:rsidRPr="00D02D7A">
        <w:fldChar w:fldCharType="end"/>
      </w:r>
      <w:r w:rsidR="00963E8D" w:rsidRPr="00D02D7A">
        <w:t xml:space="preserve">. </w:t>
      </w:r>
      <w:r w:rsidR="00AA3EB5" w:rsidRPr="00D02D7A">
        <w:t xml:space="preserve">Our cellulose and hemicellulose models were constructed as 15 times of their corresponding repeating units, and for lignin, one repeating unit was used, particularly to keep computational costs in a reasonable range. </w:t>
      </w:r>
      <w:r w:rsidR="00980927" w:rsidRPr="00D02D7A">
        <w:t xml:space="preserve">These structures were first relaxed i.e. geometrically optimized and energetically minimized using INTERFACE force field model v.1.5, the details of </w:t>
      </w:r>
      <w:r w:rsidR="00184A02" w:rsidRPr="00D02D7A">
        <w:t xml:space="preserve">force field </w:t>
      </w:r>
      <w:r w:rsidR="00980927" w:rsidRPr="00D02D7A">
        <w:t xml:space="preserve">can be found in the reference work of Heinz et al. </w:t>
      </w:r>
      <w:r w:rsidR="00980927" w:rsidRPr="00D02D7A">
        <w:fldChar w:fldCharType="begin">
          <w:fldData xml:space="preserve">PEVuZE5vdGU+PENpdGU+PEF1dGhvcj5IZWluejwvQXV0aG9yPjxZZWFyPjIwMTM8L1llYXI+PFJl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</w:fldData>
        </w:fldChar>
      </w:r>
      <w:r w:rsidR="001224F8">
        <w:instrText xml:space="preserve"> ADDIN EN.CITE </w:instrText>
      </w:r>
      <w:r w:rsidR="001224F8">
        <w:fldChar w:fldCharType="begin">
          <w:fldData xml:space="preserve">PEVuZE5vdGU+PENpdGU+PEF1dGhvcj5IZWluejwvQXV0aG9yPjxZZWFyPjIwMTM8L1llYXI+PFJl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</w:fldData>
        </w:fldChar>
      </w:r>
      <w:r w:rsidR="001224F8">
        <w:instrText xml:space="preserve"> ADDIN EN.CITE.DATA </w:instrText>
      </w:r>
      <w:r w:rsidR="001224F8">
        <w:fldChar w:fldCharType="end"/>
      </w:r>
      <w:r w:rsidR="00980927" w:rsidRPr="00D02D7A">
        <w:fldChar w:fldCharType="separate"/>
      </w:r>
      <w:r w:rsidR="001224F8">
        <w:rPr>
          <w:noProof/>
        </w:rPr>
        <w:t>(</w:t>
      </w:r>
      <w:hyperlink w:anchor="_ENREF_19" w:tooltip="Dharmawardhana, 2017 #1587" w:history="1">
        <w:r w:rsidR="001224F8" w:rsidRPr="001224F8">
          <w:rPr>
            <w:rStyle w:val="Hyperlink"/>
          </w:rPr>
          <w:t>Dharmawardhana et al., 2017</w:t>
        </w:r>
      </w:hyperlink>
      <w:r w:rsidR="001224F8">
        <w:rPr>
          <w:noProof/>
        </w:rPr>
        <w:t xml:space="preserve">; </w:t>
      </w:r>
      <w:hyperlink w:anchor="_ENREF_29" w:tooltip="Heinz, 2013 #1543" w:history="1">
        <w:r w:rsidR="001224F8" w:rsidRPr="001224F8">
          <w:rPr>
            <w:rStyle w:val="Hyperlink"/>
          </w:rPr>
          <w:t>Heinz, Lin, Kishore Mishra, &amp; Emami, 2013</w:t>
        </w:r>
      </w:hyperlink>
      <w:r w:rsidR="001224F8">
        <w:rPr>
          <w:noProof/>
        </w:rPr>
        <w:t>)</w:t>
      </w:r>
      <w:r w:rsidR="00980927" w:rsidRPr="00D02D7A">
        <w:fldChar w:fldCharType="end"/>
      </w:r>
      <w:r w:rsidR="00980927" w:rsidRPr="00D02D7A">
        <w:t>.</w:t>
      </w:r>
      <w:r w:rsidR="006F0AFC" w:rsidRPr="00D02D7A">
        <w:t xml:space="preserve"> The relaxations were carried out using </w:t>
      </w:r>
      <w:r w:rsidR="00EF78E8" w:rsidRPr="00D02D7A">
        <w:t>F</w:t>
      </w:r>
      <w:r w:rsidR="006F0AFC" w:rsidRPr="00D02D7A">
        <w:t xml:space="preserve">orcite module as implemented in </w:t>
      </w:r>
      <w:r w:rsidR="00EF78E8" w:rsidRPr="00D02D7A">
        <w:t>M</w:t>
      </w:r>
      <w:r w:rsidR="006F0AFC" w:rsidRPr="00D02D7A">
        <w:t xml:space="preserve">aterial </w:t>
      </w:r>
      <w:r w:rsidR="00EF78E8" w:rsidRPr="00D02D7A">
        <w:t>S</w:t>
      </w:r>
      <w:r w:rsidR="006F0AFC" w:rsidRPr="00D02D7A">
        <w:t xml:space="preserve">tudio computational package. </w:t>
      </w:r>
    </w:p>
    <w:p w14:paraId="2C4711C5" w14:textId="34E4870D" w:rsidR="007549BD" w:rsidRPr="00D02D7A" w:rsidRDefault="007549BD" w:rsidP="001224F8">
      <w:pPr>
        <w:pStyle w:val="Caption"/>
        <w:bidi/>
        <w:spacing w:after="0" w:line="360" w:lineRule="auto"/>
      </w:pPr>
      <w:bookmarkStart w:id="4" w:name="_Ref516748467"/>
      <w:r w:rsidRPr="00D02D7A">
        <w:t xml:space="preserve">Table </w:t>
      </w:r>
      <w:r w:rsidRPr="00D02D7A">
        <w:fldChar w:fldCharType="begin"/>
      </w:r>
      <w:r w:rsidRPr="00D02D7A">
        <w:instrText xml:space="preserve"> SEQ Table \* ARABIC </w:instrText>
      </w:r>
      <w:r w:rsidRPr="00D02D7A">
        <w:fldChar w:fldCharType="separate"/>
      </w:r>
      <w:r w:rsidR="003169E3" w:rsidRPr="00D02D7A">
        <w:t>1</w:t>
      </w:r>
      <w:r w:rsidRPr="00D02D7A">
        <w:fldChar w:fldCharType="end"/>
      </w:r>
      <w:bookmarkEnd w:id="4"/>
      <w:r w:rsidRPr="00D02D7A">
        <w:t xml:space="preserve">. List of biomass sources and their composition </w:t>
      </w:r>
      <w:r w:rsidRPr="00D02D7A">
        <w:fldChar w:fldCharType="begin"/>
      </w:r>
      <w:r w:rsidR="001224F8">
        <w:instrText xml:space="preserve"> ADDIN EN.CITE &lt;EndNote&gt;&lt;Cite&gt;&lt;Author&gt;Wang&lt;/Author&gt;&lt;Year&gt;2017&lt;/Year&gt;&lt;RecNum&gt;1526&lt;/RecNum&gt;&lt;DisplayText&gt;(Shurong Wang, Dai, Yang, &amp;amp; Luo, 2017)&lt;/DisplayText&gt;&lt;record&gt;&lt;rec-number&gt;1526&lt;/rec-number&gt;&lt;foreign-keys&gt;&lt;key app="EN" db-id="r2p5rr9s7p9xfpe9vz2vwfa7p0eszdv5tvat" timestamp="1523704638"&gt;1526&lt;/key&gt;&lt;key app="ENWeb" db-id=""&gt;0&lt;/key&gt;&lt;/foreign-keys&gt;&lt;ref-type name="Journal Article"&gt;17&lt;/ref-type&gt;&lt;contributors&gt;&lt;authors&gt;&lt;author&gt;Wang, Shurong&lt;/author&gt;&lt;author&gt;Dai, Gongxin&lt;/author&gt;&lt;author&gt;Yang, Haiping&lt;/author&gt;&lt;author&gt;Luo, Zhongyang&lt;/author&gt;&lt;/authors&gt;&lt;/contributors&gt;&lt;titles&gt;&lt;title&gt;Lignocellulosic biomass pyrolysis mechanism: A state-of-the-art review&lt;/title&gt;&lt;secondary-title&gt;Progress in Energy and Combustion Science&lt;/secondary-title&gt;&lt;/titles&gt;&lt;periodical&gt;&lt;full-title&gt;Progress in Energy and Combustion Science&lt;/full-title&gt;&lt;/periodical&gt;&lt;pages&gt;33-86&lt;/pages&gt;&lt;volume&gt;62&lt;/volume&gt;&lt;section&gt;33&lt;/section&gt;&lt;dates&gt;&lt;year&gt;2017&lt;/year&gt;&lt;/dates&gt;&lt;isbn&gt;03601285&lt;/isbn&gt;&lt;urls&gt;&lt;/urls&gt;&lt;electronic-resource-num&gt;10.1016/j.pecs.2017.05.004&lt;/electronic-resource-num&gt;&lt;research-notes&gt;CO2Biomass&lt;/research-notes&gt;&lt;/record&gt;&lt;/Cite&gt;&lt;/EndNote&gt;</w:instrText>
      </w:r>
      <w:r w:rsidRPr="00D02D7A">
        <w:fldChar w:fldCharType="separate"/>
      </w:r>
      <w:r w:rsidR="001224F8">
        <w:rPr>
          <w:noProof/>
        </w:rPr>
        <w:t>(</w:t>
      </w:r>
      <w:hyperlink w:anchor="_ENREF_59" w:tooltip="Wang, 2017 #1526" w:history="1">
        <w:r w:rsidR="001224F8" w:rsidRPr="001224F8">
          <w:rPr>
            <w:rStyle w:val="Hyperlink"/>
          </w:rPr>
          <w:t>Shurong Wang, Dai, Yang, &amp; Luo, 2017</w:t>
        </w:r>
      </w:hyperlink>
      <w:r w:rsidR="001224F8">
        <w:rPr>
          <w:noProof/>
        </w:rPr>
        <w:t>)</w:t>
      </w:r>
      <w:r w:rsidRPr="00D02D7A">
        <w:fldChar w:fldCharType="end"/>
      </w:r>
      <w:r w:rsidRPr="00D02D7A">
        <w:t xml:space="preserve"> used in this work </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528"/>
        <w:gridCol w:w="1842"/>
        <w:gridCol w:w="2696"/>
        <w:gridCol w:w="1048"/>
        <w:gridCol w:w="1475"/>
        <w:gridCol w:w="791"/>
      </w:tblGrid>
      <w:tr w:rsidR="00413333" w:rsidRPr="00D02D7A" w14:paraId="01A8A54E" w14:textId="77777777" w:rsidTr="00A86C80">
        <w:trPr>
          <w:jc w:val="center"/>
        </w:trPr>
        <w:tc>
          <w:tcPr>
            <w:tcW w:w="0" w:type="auto"/>
            <w:shd w:val="clear" w:color="auto" w:fill="auto"/>
            <w:noWrap/>
            <w:vAlign w:val="center"/>
            <w:hideMark/>
          </w:tcPr>
          <w:p w14:paraId="3D817328" w14:textId="77777777" w:rsidR="007549BD" w:rsidRPr="00D02D7A" w:rsidRDefault="007549BD" w:rsidP="003719BA">
            <w:pPr>
              <w:spacing w:after="0" w:line="360" w:lineRule="auto"/>
              <w:jc w:val="left"/>
              <w:rPr>
                <w:rFonts w:asciiTheme="majorBidi" w:eastAsia="Times New Roman" w:hAnsiTheme="majorBidi" w:cstheme="majorBidi"/>
                <w:b/>
                <w:bCs/>
                <w:sz w:val="22"/>
                <w:szCs w:val="22"/>
                <w:lang w:eastAsia="en-US" w:bidi="ar-SA"/>
              </w:rPr>
            </w:pPr>
          </w:p>
        </w:tc>
        <w:tc>
          <w:tcPr>
            <w:tcW w:w="0" w:type="auto"/>
            <w:gridSpan w:val="2"/>
            <w:shd w:val="clear" w:color="auto" w:fill="auto"/>
            <w:noWrap/>
            <w:vAlign w:val="center"/>
            <w:hideMark/>
          </w:tcPr>
          <w:p w14:paraId="2A2B8F0A" w14:textId="77777777" w:rsidR="007549BD" w:rsidRPr="00D02D7A" w:rsidRDefault="007549BD" w:rsidP="003719BA">
            <w:pPr>
              <w:spacing w:after="0" w:line="360" w:lineRule="auto"/>
              <w:jc w:val="left"/>
              <w:rPr>
                <w:rFonts w:asciiTheme="majorBidi" w:eastAsia="Times New Roman" w:hAnsiTheme="majorBidi" w:cstheme="majorBidi"/>
                <w:b/>
                <w:bCs/>
                <w:sz w:val="22"/>
                <w:szCs w:val="22"/>
                <w:lang w:eastAsia="en-US" w:bidi="ar-SA"/>
              </w:rPr>
            </w:pPr>
            <w:r w:rsidRPr="00D02D7A">
              <w:rPr>
                <w:rFonts w:asciiTheme="majorBidi" w:eastAsia="Times New Roman" w:hAnsiTheme="majorBidi" w:cstheme="majorBidi"/>
                <w:b/>
                <w:bCs/>
                <w:sz w:val="22"/>
                <w:szCs w:val="22"/>
                <w:lang w:eastAsia="en-US" w:bidi="ar-SA"/>
              </w:rPr>
              <w:t xml:space="preserve">Biomass source </w:t>
            </w:r>
          </w:p>
        </w:tc>
        <w:tc>
          <w:tcPr>
            <w:tcW w:w="0" w:type="auto"/>
            <w:gridSpan w:val="3"/>
            <w:shd w:val="clear" w:color="auto" w:fill="auto"/>
            <w:noWrap/>
            <w:vAlign w:val="center"/>
            <w:hideMark/>
          </w:tcPr>
          <w:p w14:paraId="641B2D60" w14:textId="23E3E227" w:rsidR="007549BD" w:rsidRPr="00D02D7A" w:rsidRDefault="007549BD" w:rsidP="003719BA">
            <w:pPr>
              <w:spacing w:after="0" w:line="360" w:lineRule="auto"/>
              <w:jc w:val="left"/>
              <w:rPr>
                <w:rFonts w:asciiTheme="majorBidi" w:eastAsia="Times New Roman" w:hAnsiTheme="majorBidi" w:cstheme="majorBidi"/>
                <w:b/>
                <w:bCs/>
                <w:sz w:val="22"/>
                <w:szCs w:val="22"/>
                <w:lang w:eastAsia="en-US" w:bidi="ar-SA"/>
              </w:rPr>
            </w:pPr>
            <w:r w:rsidRPr="00D02D7A">
              <w:rPr>
                <w:rFonts w:asciiTheme="majorBidi" w:eastAsia="Times New Roman" w:hAnsiTheme="majorBidi" w:cstheme="majorBidi"/>
                <w:b/>
                <w:bCs/>
                <w:sz w:val="22"/>
                <w:szCs w:val="22"/>
                <w:lang w:eastAsia="en-US" w:bidi="ar-SA"/>
              </w:rPr>
              <w:t>Content (w.t</w:t>
            </w:r>
            <w:r w:rsidR="006F0AFC" w:rsidRPr="00D02D7A">
              <w:rPr>
                <w:rFonts w:asciiTheme="majorBidi" w:eastAsia="Times New Roman" w:hAnsiTheme="majorBidi" w:cstheme="majorBidi"/>
                <w:b/>
                <w:bCs/>
                <w:sz w:val="22"/>
                <w:szCs w:val="22"/>
                <w:lang w:eastAsia="en-US" w:bidi="ar-SA"/>
              </w:rPr>
              <w:t>. %</w:t>
            </w:r>
            <w:r w:rsidRPr="00D02D7A">
              <w:rPr>
                <w:rFonts w:asciiTheme="majorBidi" w:eastAsia="Times New Roman" w:hAnsiTheme="majorBidi" w:cstheme="majorBidi"/>
                <w:b/>
                <w:bCs/>
                <w:sz w:val="22"/>
                <w:szCs w:val="22"/>
                <w:lang w:eastAsia="en-US" w:bidi="ar-SA"/>
              </w:rPr>
              <w:t xml:space="preserve">)  </w:t>
            </w:r>
          </w:p>
        </w:tc>
      </w:tr>
      <w:tr w:rsidR="00413333" w:rsidRPr="00D02D7A" w14:paraId="23A17616" w14:textId="77777777" w:rsidTr="00A86C80">
        <w:trPr>
          <w:jc w:val="center"/>
        </w:trPr>
        <w:tc>
          <w:tcPr>
            <w:tcW w:w="0" w:type="auto"/>
            <w:shd w:val="clear" w:color="auto" w:fill="auto"/>
            <w:noWrap/>
            <w:vAlign w:val="center"/>
            <w:hideMark/>
          </w:tcPr>
          <w:p w14:paraId="3DDA4441" w14:textId="77777777" w:rsidR="007549BD" w:rsidRPr="00D02D7A" w:rsidRDefault="007549BD" w:rsidP="003719BA">
            <w:pPr>
              <w:spacing w:after="0" w:line="360" w:lineRule="auto"/>
              <w:jc w:val="left"/>
              <w:rPr>
                <w:rFonts w:asciiTheme="majorBidi" w:eastAsia="Times New Roman" w:hAnsiTheme="majorBidi" w:cstheme="majorBidi"/>
                <w:i/>
                <w:sz w:val="22"/>
                <w:szCs w:val="22"/>
                <w:lang w:eastAsia="en-US" w:bidi="ar-SA"/>
              </w:rPr>
            </w:pPr>
            <w:r w:rsidRPr="00D02D7A">
              <w:rPr>
                <w:rFonts w:asciiTheme="majorBidi" w:eastAsia="Times New Roman" w:hAnsiTheme="majorBidi" w:cstheme="majorBidi"/>
                <w:i/>
                <w:sz w:val="22"/>
                <w:szCs w:val="22"/>
                <w:lang w:eastAsia="en-US" w:bidi="ar-SA"/>
              </w:rPr>
              <w:t>No.</w:t>
            </w:r>
          </w:p>
        </w:tc>
        <w:tc>
          <w:tcPr>
            <w:tcW w:w="0" w:type="auto"/>
            <w:shd w:val="clear" w:color="auto" w:fill="auto"/>
            <w:noWrap/>
            <w:vAlign w:val="center"/>
            <w:hideMark/>
          </w:tcPr>
          <w:p w14:paraId="79793DD0" w14:textId="77777777" w:rsidR="007549BD" w:rsidRPr="00D02D7A" w:rsidRDefault="007549BD" w:rsidP="003719BA">
            <w:pPr>
              <w:spacing w:after="0" w:line="360" w:lineRule="auto"/>
              <w:jc w:val="left"/>
              <w:rPr>
                <w:rFonts w:asciiTheme="majorBidi" w:eastAsia="Times New Roman" w:hAnsiTheme="majorBidi" w:cstheme="majorBidi"/>
                <w:i/>
                <w:sz w:val="22"/>
                <w:szCs w:val="22"/>
                <w:lang w:eastAsia="en-US" w:bidi="ar-SA"/>
              </w:rPr>
            </w:pPr>
            <w:r w:rsidRPr="00D02D7A">
              <w:rPr>
                <w:rFonts w:asciiTheme="majorBidi" w:eastAsia="Times New Roman" w:hAnsiTheme="majorBidi" w:cstheme="majorBidi"/>
                <w:i/>
                <w:sz w:val="22"/>
                <w:szCs w:val="22"/>
                <w:lang w:eastAsia="en-US" w:bidi="ar-SA"/>
              </w:rPr>
              <w:t xml:space="preserve">Source </w:t>
            </w:r>
          </w:p>
        </w:tc>
        <w:tc>
          <w:tcPr>
            <w:tcW w:w="0" w:type="auto"/>
            <w:shd w:val="clear" w:color="auto" w:fill="auto"/>
            <w:noWrap/>
            <w:vAlign w:val="center"/>
            <w:hideMark/>
          </w:tcPr>
          <w:p w14:paraId="3B4555D0" w14:textId="77777777" w:rsidR="007549BD" w:rsidRPr="00D02D7A" w:rsidRDefault="007549BD" w:rsidP="003719BA">
            <w:pPr>
              <w:spacing w:after="0" w:line="360" w:lineRule="auto"/>
              <w:jc w:val="left"/>
              <w:rPr>
                <w:rFonts w:asciiTheme="majorBidi" w:eastAsia="Times New Roman" w:hAnsiTheme="majorBidi" w:cstheme="majorBidi"/>
                <w:i/>
                <w:sz w:val="22"/>
                <w:szCs w:val="22"/>
                <w:lang w:eastAsia="en-US" w:bidi="ar-SA"/>
              </w:rPr>
            </w:pPr>
            <w:r w:rsidRPr="00D02D7A">
              <w:rPr>
                <w:rFonts w:asciiTheme="majorBidi" w:eastAsia="Times New Roman" w:hAnsiTheme="majorBidi" w:cstheme="majorBidi"/>
                <w:i/>
                <w:sz w:val="22"/>
                <w:szCs w:val="22"/>
                <w:lang w:eastAsia="en-US" w:bidi="ar-SA"/>
              </w:rPr>
              <w:t>Type</w:t>
            </w:r>
          </w:p>
        </w:tc>
        <w:tc>
          <w:tcPr>
            <w:tcW w:w="0" w:type="auto"/>
            <w:shd w:val="clear" w:color="auto" w:fill="auto"/>
            <w:noWrap/>
            <w:vAlign w:val="center"/>
            <w:hideMark/>
          </w:tcPr>
          <w:p w14:paraId="6DF9F323" w14:textId="77777777" w:rsidR="007549BD" w:rsidRPr="00D02D7A" w:rsidRDefault="007549BD" w:rsidP="003719BA">
            <w:pPr>
              <w:spacing w:after="0" w:line="360" w:lineRule="auto"/>
              <w:jc w:val="left"/>
              <w:rPr>
                <w:rFonts w:asciiTheme="majorBidi" w:eastAsia="Times New Roman" w:hAnsiTheme="majorBidi" w:cstheme="majorBidi"/>
                <w:i/>
                <w:sz w:val="22"/>
                <w:szCs w:val="22"/>
                <w:lang w:eastAsia="en-US" w:bidi="ar-SA"/>
              </w:rPr>
            </w:pPr>
            <w:r w:rsidRPr="00D02D7A">
              <w:rPr>
                <w:rFonts w:asciiTheme="majorBidi" w:eastAsia="Times New Roman" w:hAnsiTheme="majorBidi" w:cstheme="majorBidi"/>
                <w:i/>
                <w:sz w:val="22"/>
                <w:szCs w:val="22"/>
                <w:lang w:eastAsia="en-US" w:bidi="ar-SA"/>
              </w:rPr>
              <w:t xml:space="preserve">Cellulose </w:t>
            </w:r>
          </w:p>
        </w:tc>
        <w:tc>
          <w:tcPr>
            <w:tcW w:w="0" w:type="auto"/>
            <w:shd w:val="clear" w:color="auto" w:fill="auto"/>
            <w:noWrap/>
            <w:vAlign w:val="center"/>
            <w:hideMark/>
          </w:tcPr>
          <w:p w14:paraId="28F1791B" w14:textId="77777777" w:rsidR="007549BD" w:rsidRPr="00D02D7A" w:rsidRDefault="007549BD" w:rsidP="003719BA">
            <w:pPr>
              <w:spacing w:after="0" w:line="360" w:lineRule="auto"/>
              <w:jc w:val="left"/>
              <w:rPr>
                <w:rFonts w:asciiTheme="majorBidi" w:eastAsia="Times New Roman" w:hAnsiTheme="majorBidi" w:cstheme="majorBidi"/>
                <w:i/>
                <w:sz w:val="22"/>
                <w:szCs w:val="22"/>
                <w:lang w:eastAsia="en-US" w:bidi="ar-SA"/>
              </w:rPr>
            </w:pPr>
            <w:r w:rsidRPr="00D02D7A">
              <w:rPr>
                <w:rFonts w:asciiTheme="majorBidi" w:eastAsia="Times New Roman" w:hAnsiTheme="majorBidi" w:cstheme="majorBidi"/>
                <w:i/>
                <w:sz w:val="22"/>
                <w:szCs w:val="22"/>
                <w:lang w:eastAsia="en-US" w:bidi="ar-SA"/>
              </w:rPr>
              <w:t>Hemicellulose</w:t>
            </w:r>
          </w:p>
        </w:tc>
        <w:tc>
          <w:tcPr>
            <w:tcW w:w="0" w:type="auto"/>
            <w:shd w:val="clear" w:color="auto" w:fill="auto"/>
            <w:noWrap/>
            <w:vAlign w:val="center"/>
            <w:hideMark/>
          </w:tcPr>
          <w:p w14:paraId="52BFD028" w14:textId="77777777" w:rsidR="007549BD" w:rsidRPr="00D02D7A" w:rsidRDefault="007549BD" w:rsidP="003719BA">
            <w:pPr>
              <w:spacing w:after="0" w:line="360" w:lineRule="auto"/>
              <w:jc w:val="left"/>
              <w:rPr>
                <w:rFonts w:asciiTheme="majorBidi" w:eastAsia="Times New Roman" w:hAnsiTheme="majorBidi" w:cstheme="majorBidi"/>
                <w:i/>
                <w:sz w:val="22"/>
                <w:szCs w:val="22"/>
                <w:lang w:eastAsia="en-US" w:bidi="ar-SA"/>
              </w:rPr>
            </w:pPr>
            <w:r w:rsidRPr="00D02D7A">
              <w:rPr>
                <w:rFonts w:asciiTheme="majorBidi" w:eastAsia="Times New Roman" w:hAnsiTheme="majorBidi" w:cstheme="majorBidi"/>
                <w:i/>
                <w:sz w:val="22"/>
                <w:szCs w:val="22"/>
                <w:lang w:eastAsia="en-US" w:bidi="ar-SA"/>
              </w:rPr>
              <w:t>Lignin</w:t>
            </w:r>
          </w:p>
        </w:tc>
      </w:tr>
      <w:tr w:rsidR="00413333" w:rsidRPr="00D02D7A" w14:paraId="00A47EEA" w14:textId="77777777" w:rsidTr="00A86C80">
        <w:trPr>
          <w:jc w:val="center"/>
        </w:trPr>
        <w:tc>
          <w:tcPr>
            <w:tcW w:w="0" w:type="auto"/>
            <w:shd w:val="clear" w:color="auto" w:fill="auto"/>
            <w:noWrap/>
            <w:vAlign w:val="center"/>
            <w:hideMark/>
          </w:tcPr>
          <w:p w14:paraId="043BDE8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w:t>
            </w:r>
          </w:p>
        </w:tc>
        <w:tc>
          <w:tcPr>
            <w:tcW w:w="0" w:type="auto"/>
            <w:shd w:val="clear" w:color="auto" w:fill="auto"/>
            <w:noWrap/>
            <w:vAlign w:val="center"/>
            <w:hideMark/>
          </w:tcPr>
          <w:p w14:paraId="07D4547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Alder</w:t>
            </w:r>
          </w:p>
        </w:tc>
        <w:tc>
          <w:tcPr>
            <w:tcW w:w="0" w:type="auto"/>
            <w:shd w:val="clear" w:color="auto" w:fill="auto"/>
            <w:noWrap/>
            <w:vAlign w:val="center"/>
            <w:hideMark/>
          </w:tcPr>
          <w:p w14:paraId="77B8D28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ardwood</w:t>
            </w:r>
          </w:p>
        </w:tc>
        <w:tc>
          <w:tcPr>
            <w:tcW w:w="0" w:type="auto"/>
            <w:shd w:val="clear" w:color="auto" w:fill="auto"/>
            <w:noWrap/>
            <w:vAlign w:val="center"/>
            <w:hideMark/>
          </w:tcPr>
          <w:p w14:paraId="0872B1C9"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5.5</w:t>
            </w:r>
          </w:p>
        </w:tc>
        <w:tc>
          <w:tcPr>
            <w:tcW w:w="0" w:type="auto"/>
            <w:shd w:val="clear" w:color="auto" w:fill="auto"/>
            <w:noWrap/>
            <w:vAlign w:val="center"/>
            <w:hideMark/>
          </w:tcPr>
          <w:p w14:paraId="331B2CFC"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0.6</w:t>
            </w:r>
          </w:p>
        </w:tc>
        <w:tc>
          <w:tcPr>
            <w:tcW w:w="0" w:type="auto"/>
            <w:shd w:val="clear" w:color="auto" w:fill="auto"/>
            <w:noWrap/>
            <w:vAlign w:val="center"/>
            <w:hideMark/>
          </w:tcPr>
          <w:p w14:paraId="34998588"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3.3</w:t>
            </w:r>
          </w:p>
        </w:tc>
      </w:tr>
      <w:tr w:rsidR="00413333" w:rsidRPr="00D02D7A" w14:paraId="2A719AB8" w14:textId="77777777" w:rsidTr="00A86C80">
        <w:trPr>
          <w:jc w:val="center"/>
        </w:trPr>
        <w:tc>
          <w:tcPr>
            <w:tcW w:w="0" w:type="auto"/>
            <w:shd w:val="clear" w:color="auto" w:fill="auto"/>
            <w:noWrap/>
            <w:vAlign w:val="center"/>
            <w:hideMark/>
          </w:tcPr>
          <w:p w14:paraId="41A5759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w:t>
            </w:r>
          </w:p>
        </w:tc>
        <w:tc>
          <w:tcPr>
            <w:tcW w:w="0" w:type="auto"/>
            <w:shd w:val="clear" w:color="auto" w:fill="auto"/>
            <w:noWrap/>
            <w:vAlign w:val="center"/>
            <w:hideMark/>
          </w:tcPr>
          <w:p w14:paraId="039C8CCE"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bookmarkStart w:id="5" w:name="RANGE!B5"/>
            <w:r w:rsidRPr="00D02D7A">
              <w:rPr>
                <w:rFonts w:asciiTheme="majorBidi" w:eastAsia="Times New Roman" w:hAnsiTheme="majorBidi" w:cstheme="majorBidi"/>
                <w:sz w:val="22"/>
                <w:szCs w:val="22"/>
                <w:lang w:eastAsia="en-US" w:bidi="ar-SA"/>
              </w:rPr>
              <w:t>Aspen </w:t>
            </w:r>
            <w:bookmarkEnd w:id="5"/>
          </w:p>
        </w:tc>
        <w:tc>
          <w:tcPr>
            <w:tcW w:w="0" w:type="auto"/>
            <w:shd w:val="clear" w:color="auto" w:fill="auto"/>
            <w:noWrap/>
            <w:vAlign w:val="center"/>
            <w:hideMark/>
          </w:tcPr>
          <w:p w14:paraId="27D2783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ardwood</w:t>
            </w:r>
          </w:p>
        </w:tc>
        <w:tc>
          <w:tcPr>
            <w:tcW w:w="0" w:type="auto"/>
            <w:shd w:val="clear" w:color="auto" w:fill="auto"/>
            <w:noWrap/>
            <w:vAlign w:val="center"/>
            <w:hideMark/>
          </w:tcPr>
          <w:p w14:paraId="505A33AA"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52.7</w:t>
            </w:r>
          </w:p>
        </w:tc>
        <w:tc>
          <w:tcPr>
            <w:tcW w:w="0" w:type="auto"/>
            <w:shd w:val="clear" w:color="auto" w:fill="auto"/>
            <w:noWrap/>
            <w:vAlign w:val="center"/>
            <w:hideMark/>
          </w:tcPr>
          <w:p w14:paraId="2F7CD341"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1.7</w:t>
            </w:r>
          </w:p>
        </w:tc>
        <w:tc>
          <w:tcPr>
            <w:tcW w:w="0" w:type="auto"/>
            <w:shd w:val="clear" w:color="auto" w:fill="auto"/>
            <w:noWrap/>
            <w:vAlign w:val="center"/>
            <w:hideMark/>
          </w:tcPr>
          <w:p w14:paraId="62C13DED"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9.5</w:t>
            </w:r>
          </w:p>
        </w:tc>
      </w:tr>
      <w:tr w:rsidR="00413333" w:rsidRPr="00D02D7A" w14:paraId="2E0EA2CB" w14:textId="77777777" w:rsidTr="00A86C80">
        <w:trPr>
          <w:jc w:val="center"/>
        </w:trPr>
        <w:tc>
          <w:tcPr>
            <w:tcW w:w="0" w:type="auto"/>
            <w:shd w:val="clear" w:color="auto" w:fill="auto"/>
            <w:noWrap/>
            <w:vAlign w:val="center"/>
            <w:hideMark/>
          </w:tcPr>
          <w:p w14:paraId="634954B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w:t>
            </w:r>
          </w:p>
        </w:tc>
        <w:tc>
          <w:tcPr>
            <w:tcW w:w="0" w:type="auto"/>
            <w:shd w:val="clear" w:color="auto" w:fill="auto"/>
            <w:noWrap/>
            <w:vAlign w:val="center"/>
            <w:hideMark/>
          </w:tcPr>
          <w:p w14:paraId="0F43E27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Bamboo </w:t>
            </w:r>
          </w:p>
        </w:tc>
        <w:tc>
          <w:tcPr>
            <w:tcW w:w="0" w:type="auto"/>
            <w:shd w:val="clear" w:color="auto" w:fill="auto"/>
            <w:noWrap/>
            <w:vAlign w:val="center"/>
            <w:hideMark/>
          </w:tcPr>
          <w:p w14:paraId="3A5313D2"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erbaceous and agricultural</w:t>
            </w:r>
          </w:p>
        </w:tc>
        <w:tc>
          <w:tcPr>
            <w:tcW w:w="0" w:type="auto"/>
            <w:shd w:val="clear" w:color="auto" w:fill="auto"/>
            <w:noWrap/>
            <w:vAlign w:val="center"/>
            <w:hideMark/>
          </w:tcPr>
          <w:p w14:paraId="202C220D"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9.8</w:t>
            </w:r>
          </w:p>
        </w:tc>
        <w:tc>
          <w:tcPr>
            <w:tcW w:w="0" w:type="auto"/>
            <w:shd w:val="clear" w:color="auto" w:fill="auto"/>
            <w:noWrap/>
            <w:vAlign w:val="center"/>
            <w:hideMark/>
          </w:tcPr>
          <w:p w14:paraId="5823207E"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9.49</w:t>
            </w:r>
          </w:p>
        </w:tc>
        <w:tc>
          <w:tcPr>
            <w:tcW w:w="0" w:type="auto"/>
            <w:shd w:val="clear" w:color="auto" w:fill="auto"/>
            <w:noWrap/>
            <w:vAlign w:val="center"/>
            <w:hideMark/>
          </w:tcPr>
          <w:p w14:paraId="56A25E7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0.81</w:t>
            </w:r>
          </w:p>
        </w:tc>
      </w:tr>
      <w:tr w:rsidR="00413333" w:rsidRPr="00D02D7A" w14:paraId="565624BA" w14:textId="77777777" w:rsidTr="00A86C80">
        <w:trPr>
          <w:jc w:val="center"/>
        </w:trPr>
        <w:tc>
          <w:tcPr>
            <w:tcW w:w="0" w:type="auto"/>
            <w:shd w:val="clear" w:color="auto" w:fill="auto"/>
            <w:noWrap/>
            <w:vAlign w:val="center"/>
            <w:hideMark/>
          </w:tcPr>
          <w:p w14:paraId="02881BFE"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w:t>
            </w:r>
          </w:p>
        </w:tc>
        <w:tc>
          <w:tcPr>
            <w:tcW w:w="0" w:type="auto"/>
            <w:shd w:val="clear" w:color="auto" w:fill="auto"/>
            <w:noWrap/>
            <w:vAlign w:val="center"/>
            <w:hideMark/>
          </w:tcPr>
          <w:p w14:paraId="3AA6955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bookmarkStart w:id="6" w:name="RANGE!B7"/>
            <w:r w:rsidRPr="00D02D7A">
              <w:rPr>
                <w:rFonts w:asciiTheme="majorBidi" w:eastAsia="Times New Roman" w:hAnsiTheme="majorBidi" w:cstheme="majorBidi"/>
                <w:sz w:val="22"/>
                <w:szCs w:val="22"/>
                <w:lang w:eastAsia="en-US" w:bidi="ar-SA"/>
              </w:rPr>
              <w:t>Beech1</w:t>
            </w:r>
            <w:bookmarkEnd w:id="6"/>
          </w:p>
        </w:tc>
        <w:tc>
          <w:tcPr>
            <w:tcW w:w="0" w:type="auto"/>
            <w:shd w:val="clear" w:color="auto" w:fill="auto"/>
            <w:noWrap/>
            <w:vAlign w:val="center"/>
            <w:hideMark/>
          </w:tcPr>
          <w:p w14:paraId="23BD3CE6"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ardwood</w:t>
            </w:r>
          </w:p>
        </w:tc>
        <w:tc>
          <w:tcPr>
            <w:tcW w:w="0" w:type="auto"/>
            <w:shd w:val="clear" w:color="auto" w:fill="auto"/>
            <w:noWrap/>
            <w:vAlign w:val="center"/>
            <w:hideMark/>
          </w:tcPr>
          <w:p w14:paraId="2DD616CD"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5</w:t>
            </w:r>
          </w:p>
        </w:tc>
        <w:tc>
          <w:tcPr>
            <w:tcW w:w="0" w:type="auto"/>
            <w:shd w:val="clear" w:color="auto" w:fill="auto"/>
            <w:noWrap/>
            <w:vAlign w:val="center"/>
            <w:hideMark/>
          </w:tcPr>
          <w:p w14:paraId="093588B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3</w:t>
            </w:r>
          </w:p>
        </w:tc>
        <w:tc>
          <w:tcPr>
            <w:tcW w:w="0" w:type="auto"/>
            <w:shd w:val="clear" w:color="auto" w:fill="auto"/>
            <w:noWrap/>
            <w:vAlign w:val="center"/>
            <w:hideMark/>
          </w:tcPr>
          <w:p w14:paraId="65CBCBCB"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0</w:t>
            </w:r>
          </w:p>
        </w:tc>
      </w:tr>
      <w:tr w:rsidR="00413333" w:rsidRPr="00D02D7A" w14:paraId="14AD9FE0" w14:textId="77777777" w:rsidTr="00A86C80">
        <w:trPr>
          <w:jc w:val="center"/>
        </w:trPr>
        <w:tc>
          <w:tcPr>
            <w:tcW w:w="0" w:type="auto"/>
            <w:shd w:val="clear" w:color="auto" w:fill="auto"/>
            <w:noWrap/>
            <w:vAlign w:val="center"/>
            <w:hideMark/>
          </w:tcPr>
          <w:p w14:paraId="41CBE8A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5</w:t>
            </w:r>
          </w:p>
        </w:tc>
        <w:tc>
          <w:tcPr>
            <w:tcW w:w="0" w:type="auto"/>
            <w:shd w:val="clear" w:color="auto" w:fill="auto"/>
            <w:noWrap/>
            <w:vAlign w:val="center"/>
            <w:hideMark/>
          </w:tcPr>
          <w:p w14:paraId="46AA57BE"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bookmarkStart w:id="7" w:name="RANGE!B8"/>
            <w:r w:rsidRPr="00D02D7A">
              <w:rPr>
                <w:rFonts w:asciiTheme="majorBidi" w:eastAsia="Times New Roman" w:hAnsiTheme="majorBidi" w:cstheme="majorBidi"/>
                <w:sz w:val="22"/>
                <w:szCs w:val="22"/>
                <w:lang w:eastAsia="en-US" w:bidi="ar-SA"/>
              </w:rPr>
              <w:t>Beech2</w:t>
            </w:r>
            <w:bookmarkEnd w:id="7"/>
          </w:p>
        </w:tc>
        <w:tc>
          <w:tcPr>
            <w:tcW w:w="0" w:type="auto"/>
            <w:shd w:val="clear" w:color="auto" w:fill="auto"/>
            <w:noWrap/>
            <w:vAlign w:val="center"/>
            <w:hideMark/>
          </w:tcPr>
          <w:p w14:paraId="0FF4E98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ardwood</w:t>
            </w:r>
          </w:p>
        </w:tc>
        <w:tc>
          <w:tcPr>
            <w:tcW w:w="0" w:type="auto"/>
            <w:shd w:val="clear" w:color="auto" w:fill="auto"/>
            <w:noWrap/>
            <w:vAlign w:val="center"/>
            <w:hideMark/>
          </w:tcPr>
          <w:p w14:paraId="41AF507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4.2</w:t>
            </w:r>
          </w:p>
        </w:tc>
        <w:tc>
          <w:tcPr>
            <w:tcW w:w="0" w:type="auto"/>
            <w:shd w:val="clear" w:color="auto" w:fill="auto"/>
            <w:noWrap/>
            <w:vAlign w:val="center"/>
            <w:hideMark/>
          </w:tcPr>
          <w:p w14:paraId="7DAE7ABB"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3.5</w:t>
            </w:r>
          </w:p>
        </w:tc>
        <w:tc>
          <w:tcPr>
            <w:tcW w:w="0" w:type="auto"/>
            <w:shd w:val="clear" w:color="auto" w:fill="auto"/>
            <w:noWrap/>
            <w:vAlign w:val="center"/>
            <w:hideMark/>
          </w:tcPr>
          <w:p w14:paraId="29A75D28"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1.8</w:t>
            </w:r>
          </w:p>
        </w:tc>
      </w:tr>
      <w:tr w:rsidR="00413333" w:rsidRPr="00D02D7A" w14:paraId="2A4138BD" w14:textId="77777777" w:rsidTr="00A86C80">
        <w:trPr>
          <w:jc w:val="center"/>
        </w:trPr>
        <w:tc>
          <w:tcPr>
            <w:tcW w:w="0" w:type="auto"/>
            <w:shd w:val="clear" w:color="auto" w:fill="auto"/>
            <w:noWrap/>
            <w:vAlign w:val="center"/>
            <w:hideMark/>
          </w:tcPr>
          <w:p w14:paraId="63DB0DC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6</w:t>
            </w:r>
          </w:p>
        </w:tc>
        <w:tc>
          <w:tcPr>
            <w:tcW w:w="0" w:type="auto"/>
            <w:shd w:val="clear" w:color="auto" w:fill="auto"/>
            <w:noWrap/>
            <w:vAlign w:val="center"/>
            <w:hideMark/>
          </w:tcPr>
          <w:p w14:paraId="65AC1DA6"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bookmarkStart w:id="8" w:name="RANGE!B9"/>
            <w:r w:rsidRPr="00D02D7A">
              <w:rPr>
                <w:rFonts w:asciiTheme="majorBidi" w:eastAsia="Times New Roman" w:hAnsiTheme="majorBidi" w:cstheme="majorBidi"/>
                <w:sz w:val="22"/>
                <w:szCs w:val="22"/>
                <w:lang w:eastAsia="en-US" w:bidi="ar-SA"/>
              </w:rPr>
              <w:t>Cherry wood </w:t>
            </w:r>
            <w:bookmarkEnd w:id="8"/>
          </w:p>
        </w:tc>
        <w:tc>
          <w:tcPr>
            <w:tcW w:w="0" w:type="auto"/>
            <w:shd w:val="clear" w:color="auto" w:fill="auto"/>
            <w:noWrap/>
            <w:vAlign w:val="center"/>
            <w:hideMark/>
          </w:tcPr>
          <w:p w14:paraId="16FA566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ardwood</w:t>
            </w:r>
          </w:p>
        </w:tc>
        <w:tc>
          <w:tcPr>
            <w:tcW w:w="0" w:type="auto"/>
            <w:shd w:val="clear" w:color="auto" w:fill="auto"/>
            <w:noWrap/>
            <w:vAlign w:val="center"/>
            <w:hideMark/>
          </w:tcPr>
          <w:p w14:paraId="1CD172E1"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6</w:t>
            </w:r>
          </w:p>
        </w:tc>
        <w:tc>
          <w:tcPr>
            <w:tcW w:w="0" w:type="auto"/>
            <w:shd w:val="clear" w:color="auto" w:fill="auto"/>
            <w:noWrap/>
            <w:vAlign w:val="center"/>
            <w:hideMark/>
          </w:tcPr>
          <w:p w14:paraId="2A30E3D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9</w:t>
            </w:r>
          </w:p>
        </w:tc>
        <w:tc>
          <w:tcPr>
            <w:tcW w:w="0" w:type="auto"/>
            <w:shd w:val="clear" w:color="auto" w:fill="auto"/>
            <w:noWrap/>
            <w:vAlign w:val="center"/>
            <w:hideMark/>
          </w:tcPr>
          <w:p w14:paraId="30A0F76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8</w:t>
            </w:r>
          </w:p>
        </w:tc>
      </w:tr>
      <w:tr w:rsidR="00413333" w:rsidRPr="00D02D7A" w14:paraId="6898D962" w14:textId="77777777" w:rsidTr="00A86C80">
        <w:trPr>
          <w:jc w:val="center"/>
        </w:trPr>
        <w:tc>
          <w:tcPr>
            <w:tcW w:w="0" w:type="auto"/>
            <w:shd w:val="clear" w:color="auto" w:fill="auto"/>
            <w:noWrap/>
            <w:vAlign w:val="center"/>
            <w:hideMark/>
          </w:tcPr>
          <w:p w14:paraId="232A753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lastRenderedPageBreak/>
              <w:t>7</w:t>
            </w:r>
          </w:p>
        </w:tc>
        <w:tc>
          <w:tcPr>
            <w:tcW w:w="0" w:type="auto"/>
            <w:shd w:val="clear" w:color="auto" w:fill="auto"/>
            <w:noWrap/>
            <w:vAlign w:val="center"/>
            <w:hideMark/>
          </w:tcPr>
          <w:p w14:paraId="2EDF8E8E"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Corn cob </w:t>
            </w:r>
          </w:p>
        </w:tc>
        <w:tc>
          <w:tcPr>
            <w:tcW w:w="0" w:type="auto"/>
            <w:shd w:val="clear" w:color="auto" w:fill="auto"/>
            <w:noWrap/>
            <w:vAlign w:val="center"/>
            <w:hideMark/>
          </w:tcPr>
          <w:p w14:paraId="516CB3AE"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erbaceous and agricultural</w:t>
            </w:r>
          </w:p>
        </w:tc>
        <w:tc>
          <w:tcPr>
            <w:tcW w:w="0" w:type="auto"/>
            <w:shd w:val="clear" w:color="auto" w:fill="auto"/>
            <w:noWrap/>
            <w:vAlign w:val="center"/>
            <w:hideMark/>
          </w:tcPr>
          <w:p w14:paraId="5235E8BC"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4.61</w:t>
            </w:r>
          </w:p>
        </w:tc>
        <w:tc>
          <w:tcPr>
            <w:tcW w:w="0" w:type="auto"/>
            <w:shd w:val="clear" w:color="auto" w:fill="auto"/>
            <w:noWrap/>
            <w:vAlign w:val="center"/>
            <w:hideMark/>
          </w:tcPr>
          <w:p w14:paraId="792E5BEB"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5.24</w:t>
            </w:r>
          </w:p>
        </w:tc>
        <w:tc>
          <w:tcPr>
            <w:tcW w:w="0" w:type="auto"/>
            <w:shd w:val="clear" w:color="auto" w:fill="auto"/>
            <w:noWrap/>
            <w:vAlign w:val="center"/>
            <w:hideMark/>
          </w:tcPr>
          <w:p w14:paraId="02894E98"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8.16</w:t>
            </w:r>
          </w:p>
        </w:tc>
      </w:tr>
      <w:tr w:rsidR="00413333" w:rsidRPr="00D02D7A" w14:paraId="4AE92191" w14:textId="77777777" w:rsidTr="00A86C80">
        <w:trPr>
          <w:jc w:val="center"/>
        </w:trPr>
        <w:tc>
          <w:tcPr>
            <w:tcW w:w="0" w:type="auto"/>
            <w:shd w:val="clear" w:color="auto" w:fill="auto"/>
            <w:noWrap/>
            <w:vAlign w:val="center"/>
            <w:hideMark/>
          </w:tcPr>
          <w:p w14:paraId="4AD87F56"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8</w:t>
            </w:r>
          </w:p>
        </w:tc>
        <w:tc>
          <w:tcPr>
            <w:tcW w:w="0" w:type="auto"/>
            <w:shd w:val="clear" w:color="auto" w:fill="auto"/>
            <w:noWrap/>
            <w:vAlign w:val="center"/>
            <w:hideMark/>
          </w:tcPr>
          <w:p w14:paraId="6E99E4F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Corn leaves </w:t>
            </w:r>
          </w:p>
        </w:tc>
        <w:tc>
          <w:tcPr>
            <w:tcW w:w="0" w:type="auto"/>
            <w:shd w:val="clear" w:color="auto" w:fill="auto"/>
            <w:noWrap/>
            <w:vAlign w:val="center"/>
            <w:hideMark/>
          </w:tcPr>
          <w:p w14:paraId="20F12EE6"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erbaceous and agricultural</w:t>
            </w:r>
          </w:p>
        </w:tc>
        <w:tc>
          <w:tcPr>
            <w:tcW w:w="0" w:type="auto"/>
            <w:shd w:val="clear" w:color="auto" w:fill="auto"/>
            <w:noWrap/>
            <w:vAlign w:val="center"/>
            <w:hideMark/>
          </w:tcPr>
          <w:p w14:paraId="5FA0E15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6.93</w:t>
            </w:r>
          </w:p>
        </w:tc>
        <w:tc>
          <w:tcPr>
            <w:tcW w:w="0" w:type="auto"/>
            <w:shd w:val="clear" w:color="auto" w:fill="auto"/>
            <w:noWrap/>
            <w:vAlign w:val="center"/>
            <w:hideMark/>
          </w:tcPr>
          <w:p w14:paraId="39F14110"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3.27</w:t>
            </w:r>
          </w:p>
        </w:tc>
        <w:tc>
          <w:tcPr>
            <w:tcW w:w="0" w:type="auto"/>
            <w:shd w:val="clear" w:color="auto" w:fill="auto"/>
            <w:noWrap/>
            <w:vAlign w:val="center"/>
            <w:hideMark/>
          </w:tcPr>
          <w:p w14:paraId="7759CBB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5.18</w:t>
            </w:r>
          </w:p>
        </w:tc>
      </w:tr>
      <w:tr w:rsidR="00413333" w:rsidRPr="00D02D7A" w14:paraId="269615AA" w14:textId="77777777" w:rsidTr="00A86C80">
        <w:trPr>
          <w:jc w:val="center"/>
        </w:trPr>
        <w:tc>
          <w:tcPr>
            <w:tcW w:w="0" w:type="auto"/>
            <w:shd w:val="clear" w:color="auto" w:fill="auto"/>
            <w:noWrap/>
            <w:vAlign w:val="center"/>
            <w:hideMark/>
          </w:tcPr>
          <w:p w14:paraId="6CB99BB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9</w:t>
            </w:r>
          </w:p>
        </w:tc>
        <w:tc>
          <w:tcPr>
            <w:tcW w:w="0" w:type="auto"/>
            <w:shd w:val="clear" w:color="auto" w:fill="auto"/>
            <w:noWrap/>
            <w:vAlign w:val="center"/>
            <w:hideMark/>
          </w:tcPr>
          <w:p w14:paraId="2797350A"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Corn straw </w:t>
            </w:r>
          </w:p>
        </w:tc>
        <w:tc>
          <w:tcPr>
            <w:tcW w:w="0" w:type="auto"/>
            <w:shd w:val="clear" w:color="auto" w:fill="auto"/>
            <w:noWrap/>
            <w:vAlign w:val="center"/>
            <w:hideMark/>
          </w:tcPr>
          <w:p w14:paraId="6EDA82CB"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erbaceous and agricultural</w:t>
            </w:r>
          </w:p>
        </w:tc>
        <w:tc>
          <w:tcPr>
            <w:tcW w:w="0" w:type="auto"/>
            <w:shd w:val="clear" w:color="auto" w:fill="auto"/>
            <w:noWrap/>
            <w:vAlign w:val="center"/>
            <w:hideMark/>
          </w:tcPr>
          <w:p w14:paraId="4FD88E7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2.7</w:t>
            </w:r>
          </w:p>
        </w:tc>
        <w:tc>
          <w:tcPr>
            <w:tcW w:w="0" w:type="auto"/>
            <w:shd w:val="clear" w:color="auto" w:fill="auto"/>
            <w:noWrap/>
            <w:vAlign w:val="center"/>
            <w:hideMark/>
          </w:tcPr>
          <w:p w14:paraId="41DF759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3.2</w:t>
            </w:r>
          </w:p>
        </w:tc>
        <w:tc>
          <w:tcPr>
            <w:tcW w:w="0" w:type="auto"/>
            <w:shd w:val="clear" w:color="auto" w:fill="auto"/>
            <w:noWrap/>
            <w:vAlign w:val="center"/>
            <w:hideMark/>
          </w:tcPr>
          <w:p w14:paraId="34AE87A2"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7.5</w:t>
            </w:r>
          </w:p>
        </w:tc>
      </w:tr>
      <w:tr w:rsidR="00413333" w:rsidRPr="00D02D7A" w14:paraId="4783346C" w14:textId="77777777" w:rsidTr="00A86C80">
        <w:trPr>
          <w:jc w:val="center"/>
        </w:trPr>
        <w:tc>
          <w:tcPr>
            <w:tcW w:w="0" w:type="auto"/>
            <w:shd w:val="clear" w:color="auto" w:fill="auto"/>
            <w:noWrap/>
            <w:vAlign w:val="center"/>
            <w:hideMark/>
          </w:tcPr>
          <w:p w14:paraId="66C9DCFE"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0</w:t>
            </w:r>
          </w:p>
        </w:tc>
        <w:tc>
          <w:tcPr>
            <w:tcW w:w="0" w:type="auto"/>
            <w:shd w:val="clear" w:color="auto" w:fill="auto"/>
            <w:noWrap/>
            <w:vAlign w:val="center"/>
            <w:hideMark/>
          </w:tcPr>
          <w:p w14:paraId="692FEBFD"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Eastern Red cedar</w:t>
            </w:r>
          </w:p>
        </w:tc>
        <w:tc>
          <w:tcPr>
            <w:tcW w:w="0" w:type="auto"/>
            <w:shd w:val="clear" w:color="auto" w:fill="auto"/>
            <w:noWrap/>
            <w:vAlign w:val="center"/>
            <w:hideMark/>
          </w:tcPr>
          <w:p w14:paraId="6E7D4271"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Softwood</w:t>
            </w:r>
          </w:p>
        </w:tc>
        <w:tc>
          <w:tcPr>
            <w:tcW w:w="0" w:type="auto"/>
            <w:shd w:val="clear" w:color="auto" w:fill="auto"/>
            <w:noWrap/>
            <w:vAlign w:val="center"/>
            <w:hideMark/>
          </w:tcPr>
          <w:p w14:paraId="566ADAB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0.3</w:t>
            </w:r>
          </w:p>
        </w:tc>
        <w:tc>
          <w:tcPr>
            <w:tcW w:w="0" w:type="auto"/>
            <w:shd w:val="clear" w:color="auto" w:fill="auto"/>
            <w:noWrap/>
            <w:vAlign w:val="center"/>
            <w:hideMark/>
          </w:tcPr>
          <w:p w14:paraId="5C558D7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7.9</w:t>
            </w:r>
          </w:p>
        </w:tc>
        <w:tc>
          <w:tcPr>
            <w:tcW w:w="0" w:type="auto"/>
            <w:shd w:val="clear" w:color="auto" w:fill="auto"/>
            <w:noWrap/>
            <w:vAlign w:val="center"/>
            <w:hideMark/>
          </w:tcPr>
          <w:p w14:paraId="59204EFD"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5.9</w:t>
            </w:r>
          </w:p>
        </w:tc>
      </w:tr>
      <w:tr w:rsidR="00413333" w:rsidRPr="00D02D7A" w14:paraId="1CB66CAC" w14:textId="77777777" w:rsidTr="00A86C80">
        <w:trPr>
          <w:jc w:val="center"/>
        </w:trPr>
        <w:tc>
          <w:tcPr>
            <w:tcW w:w="0" w:type="auto"/>
            <w:shd w:val="clear" w:color="auto" w:fill="auto"/>
            <w:noWrap/>
            <w:vAlign w:val="center"/>
            <w:hideMark/>
          </w:tcPr>
          <w:p w14:paraId="0F7EFE6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1</w:t>
            </w:r>
          </w:p>
        </w:tc>
        <w:tc>
          <w:tcPr>
            <w:tcW w:w="0" w:type="auto"/>
            <w:shd w:val="clear" w:color="auto" w:fill="auto"/>
            <w:noWrap/>
            <w:vAlign w:val="center"/>
            <w:hideMark/>
          </w:tcPr>
          <w:p w14:paraId="15F1C5B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Fir</w:t>
            </w:r>
          </w:p>
        </w:tc>
        <w:tc>
          <w:tcPr>
            <w:tcW w:w="0" w:type="auto"/>
            <w:shd w:val="clear" w:color="auto" w:fill="auto"/>
            <w:noWrap/>
            <w:vAlign w:val="center"/>
            <w:hideMark/>
          </w:tcPr>
          <w:p w14:paraId="773A4488"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Softwood</w:t>
            </w:r>
          </w:p>
        </w:tc>
        <w:tc>
          <w:tcPr>
            <w:tcW w:w="0" w:type="auto"/>
            <w:shd w:val="clear" w:color="auto" w:fill="auto"/>
            <w:noWrap/>
            <w:vAlign w:val="center"/>
            <w:hideMark/>
          </w:tcPr>
          <w:p w14:paraId="116413D0"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5</w:t>
            </w:r>
          </w:p>
        </w:tc>
        <w:tc>
          <w:tcPr>
            <w:tcW w:w="0" w:type="auto"/>
            <w:shd w:val="clear" w:color="auto" w:fill="auto"/>
            <w:noWrap/>
            <w:vAlign w:val="center"/>
            <w:hideMark/>
          </w:tcPr>
          <w:p w14:paraId="4758D686"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2</w:t>
            </w:r>
          </w:p>
        </w:tc>
        <w:tc>
          <w:tcPr>
            <w:tcW w:w="0" w:type="auto"/>
            <w:shd w:val="clear" w:color="auto" w:fill="auto"/>
            <w:noWrap/>
            <w:vAlign w:val="center"/>
            <w:hideMark/>
          </w:tcPr>
          <w:p w14:paraId="362AA2DB"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0</w:t>
            </w:r>
          </w:p>
        </w:tc>
      </w:tr>
      <w:tr w:rsidR="00413333" w:rsidRPr="00D02D7A" w14:paraId="43BDBA72" w14:textId="77777777" w:rsidTr="00A86C80">
        <w:trPr>
          <w:jc w:val="center"/>
        </w:trPr>
        <w:tc>
          <w:tcPr>
            <w:tcW w:w="0" w:type="auto"/>
            <w:shd w:val="clear" w:color="auto" w:fill="auto"/>
            <w:noWrap/>
            <w:vAlign w:val="center"/>
            <w:hideMark/>
          </w:tcPr>
          <w:p w14:paraId="1D73D668"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2</w:t>
            </w:r>
          </w:p>
        </w:tc>
        <w:tc>
          <w:tcPr>
            <w:tcW w:w="0" w:type="auto"/>
            <w:shd w:val="clear" w:color="auto" w:fill="auto"/>
            <w:noWrap/>
            <w:vAlign w:val="center"/>
            <w:hideMark/>
          </w:tcPr>
          <w:p w14:paraId="7FF5180A"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azelnut shell </w:t>
            </w:r>
          </w:p>
        </w:tc>
        <w:tc>
          <w:tcPr>
            <w:tcW w:w="0" w:type="auto"/>
            <w:shd w:val="clear" w:color="auto" w:fill="auto"/>
            <w:noWrap/>
            <w:vAlign w:val="center"/>
            <w:hideMark/>
          </w:tcPr>
          <w:p w14:paraId="78A823AD"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erbaceous and agricultural</w:t>
            </w:r>
          </w:p>
        </w:tc>
        <w:tc>
          <w:tcPr>
            <w:tcW w:w="0" w:type="auto"/>
            <w:shd w:val="clear" w:color="auto" w:fill="auto"/>
            <w:noWrap/>
            <w:vAlign w:val="center"/>
            <w:hideMark/>
          </w:tcPr>
          <w:p w14:paraId="656DA15A"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5.2</w:t>
            </w:r>
          </w:p>
        </w:tc>
        <w:tc>
          <w:tcPr>
            <w:tcW w:w="0" w:type="auto"/>
            <w:shd w:val="clear" w:color="auto" w:fill="auto"/>
            <w:noWrap/>
            <w:vAlign w:val="center"/>
            <w:hideMark/>
          </w:tcPr>
          <w:p w14:paraId="39D3DD20"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8.2</w:t>
            </w:r>
          </w:p>
        </w:tc>
        <w:tc>
          <w:tcPr>
            <w:tcW w:w="0" w:type="auto"/>
            <w:shd w:val="clear" w:color="auto" w:fill="auto"/>
            <w:noWrap/>
            <w:vAlign w:val="center"/>
            <w:hideMark/>
          </w:tcPr>
          <w:p w14:paraId="0FD6EFE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2.1</w:t>
            </w:r>
          </w:p>
        </w:tc>
      </w:tr>
      <w:tr w:rsidR="00413333" w:rsidRPr="00D02D7A" w14:paraId="6347D3D4" w14:textId="77777777" w:rsidTr="00A86C80">
        <w:trPr>
          <w:jc w:val="center"/>
        </w:trPr>
        <w:tc>
          <w:tcPr>
            <w:tcW w:w="0" w:type="auto"/>
            <w:shd w:val="clear" w:color="auto" w:fill="auto"/>
            <w:noWrap/>
            <w:vAlign w:val="center"/>
            <w:hideMark/>
          </w:tcPr>
          <w:p w14:paraId="60A67F3A"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3</w:t>
            </w:r>
          </w:p>
        </w:tc>
        <w:tc>
          <w:tcPr>
            <w:tcW w:w="0" w:type="auto"/>
            <w:shd w:val="clear" w:color="auto" w:fill="auto"/>
            <w:noWrap/>
            <w:vAlign w:val="center"/>
            <w:hideMark/>
          </w:tcPr>
          <w:p w14:paraId="6E6BCFC6"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Japanese beech </w:t>
            </w:r>
          </w:p>
        </w:tc>
        <w:tc>
          <w:tcPr>
            <w:tcW w:w="0" w:type="auto"/>
            <w:shd w:val="clear" w:color="auto" w:fill="auto"/>
            <w:noWrap/>
            <w:vAlign w:val="center"/>
            <w:hideMark/>
          </w:tcPr>
          <w:p w14:paraId="390EDADD"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ardwood</w:t>
            </w:r>
          </w:p>
        </w:tc>
        <w:tc>
          <w:tcPr>
            <w:tcW w:w="0" w:type="auto"/>
            <w:shd w:val="clear" w:color="auto" w:fill="auto"/>
            <w:noWrap/>
            <w:vAlign w:val="center"/>
            <w:hideMark/>
          </w:tcPr>
          <w:p w14:paraId="09EF148C"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3.9</w:t>
            </w:r>
          </w:p>
        </w:tc>
        <w:tc>
          <w:tcPr>
            <w:tcW w:w="0" w:type="auto"/>
            <w:shd w:val="clear" w:color="auto" w:fill="auto"/>
            <w:noWrap/>
            <w:vAlign w:val="center"/>
            <w:hideMark/>
          </w:tcPr>
          <w:p w14:paraId="33F4048B"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8.4</w:t>
            </w:r>
          </w:p>
        </w:tc>
        <w:tc>
          <w:tcPr>
            <w:tcW w:w="0" w:type="auto"/>
            <w:shd w:val="clear" w:color="auto" w:fill="auto"/>
            <w:noWrap/>
            <w:vAlign w:val="center"/>
            <w:hideMark/>
          </w:tcPr>
          <w:p w14:paraId="335F1F7D"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4</w:t>
            </w:r>
          </w:p>
        </w:tc>
      </w:tr>
      <w:tr w:rsidR="00413333" w:rsidRPr="00D02D7A" w14:paraId="26091977" w14:textId="77777777" w:rsidTr="00A86C80">
        <w:trPr>
          <w:jc w:val="center"/>
        </w:trPr>
        <w:tc>
          <w:tcPr>
            <w:tcW w:w="0" w:type="auto"/>
            <w:shd w:val="clear" w:color="auto" w:fill="auto"/>
            <w:noWrap/>
            <w:vAlign w:val="center"/>
            <w:hideMark/>
          </w:tcPr>
          <w:p w14:paraId="5596488D"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4</w:t>
            </w:r>
          </w:p>
        </w:tc>
        <w:tc>
          <w:tcPr>
            <w:tcW w:w="0" w:type="auto"/>
            <w:shd w:val="clear" w:color="auto" w:fill="auto"/>
            <w:noWrap/>
            <w:vAlign w:val="center"/>
            <w:hideMark/>
          </w:tcPr>
          <w:p w14:paraId="016A2F9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Japanese cedar</w:t>
            </w:r>
          </w:p>
        </w:tc>
        <w:tc>
          <w:tcPr>
            <w:tcW w:w="0" w:type="auto"/>
            <w:shd w:val="clear" w:color="auto" w:fill="auto"/>
            <w:noWrap/>
            <w:vAlign w:val="center"/>
            <w:hideMark/>
          </w:tcPr>
          <w:p w14:paraId="61AFF8E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Softwood</w:t>
            </w:r>
          </w:p>
        </w:tc>
        <w:tc>
          <w:tcPr>
            <w:tcW w:w="0" w:type="auto"/>
            <w:shd w:val="clear" w:color="auto" w:fill="auto"/>
            <w:noWrap/>
            <w:vAlign w:val="center"/>
            <w:hideMark/>
          </w:tcPr>
          <w:p w14:paraId="36EBF82E"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8.6</w:t>
            </w:r>
          </w:p>
        </w:tc>
        <w:tc>
          <w:tcPr>
            <w:tcW w:w="0" w:type="auto"/>
            <w:shd w:val="clear" w:color="auto" w:fill="auto"/>
            <w:noWrap/>
            <w:vAlign w:val="center"/>
            <w:hideMark/>
          </w:tcPr>
          <w:p w14:paraId="159CC83E"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3.1</w:t>
            </w:r>
          </w:p>
        </w:tc>
        <w:tc>
          <w:tcPr>
            <w:tcW w:w="0" w:type="auto"/>
            <w:shd w:val="clear" w:color="auto" w:fill="auto"/>
            <w:noWrap/>
            <w:vAlign w:val="center"/>
            <w:hideMark/>
          </w:tcPr>
          <w:p w14:paraId="3ABAA999"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3.8</w:t>
            </w:r>
          </w:p>
        </w:tc>
      </w:tr>
      <w:tr w:rsidR="00413333" w:rsidRPr="00D02D7A" w14:paraId="20E840B9" w14:textId="77777777" w:rsidTr="00A86C80">
        <w:trPr>
          <w:jc w:val="center"/>
        </w:trPr>
        <w:tc>
          <w:tcPr>
            <w:tcW w:w="0" w:type="auto"/>
            <w:shd w:val="clear" w:color="auto" w:fill="auto"/>
            <w:noWrap/>
            <w:vAlign w:val="center"/>
            <w:hideMark/>
          </w:tcPr>
          <w:p w14:paraId="4622BDA0"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5</w:t>
            </w:r>
          </w:p>
        </w:tc>
        <w:tc>
          <w:tcPr>
            <w:tcW w:w="0" w:type="auto"/>
            <w:shd w:val="clear" w:color="auto" w:fill="auto"/>
            <w:noWrap/>
            <w:vAlign w:val="center"/>
            <w:hideMark/>
          </w:tcPr>
          <w:p w14:paraId="3DD1835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Miscanthus </w:t>
            </w:r>
          </w:p>
        </w:tc>
        <w:tc>
          <w:tcPr>
            <w:tcW w:w="0" w:type="auto"/>
            <w:shd w:val="clear" w:color="auto" w:fill="auto"/>
            <w:noWrap/>
            <w:vAlign w:val="center"/>
            <w:hideMark/>
          </w:tcPr>
          <w:p w14:paraId="29A83669"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erbaceous and agricultural</w:t>
            </w:r>
          </w:p>
        </w:tc>
        <w:tc>
          <w:tcPr>
            <w:tcW w:w="0" w:type="auto"/>
            <w:shd w:val="clear" w:color="auto" w:fill="auto"/>
            <w:noWrap/>
            <w:vAlign w:val="center"/>
            <w:hideMark/>
          </w:tcPr>
          <w:p w14:paraId="353C2E8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4.4</w:t>
            </w:r>
          </w:p>
        </w:tc>
        <w:tc>
          <w:tcPr>
            <w:tcW w:w="0" w:type="auto"/>
            <w:shd w:val="clear" w:color="auto" w:fill="auto"/>
            <w:noWrap/>
            <w:vAlign w:val="center"/>
            <w:hideMark/>
          </w:tcPr>
          <w:p w14:paraId="60D145A8"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5.4</w:t>
            </w:r>
          </w:p>
        </w:tc>
        <w:tc>
          <w:tcPr>
            <w:tcW w:w="0" w:type="auto"/>
            <w:shd w:val="clear" w:color="auto" w:fill="auto"/>
            <w:noWrap/>
            <w:vAlign w:val="center"/>
            <w:hideMark/>
          </w:tcPr>
          <w:p w14:paraId="576A37B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2.8</w:t>
            </w:r>
          </w:p>
        </w:tc>
      </w:tr>
      <w:tr w:rsidR="00413333" w:rsidRPr="00D02D7A" w14:paraId="2F1AE80C" w14:textId="77777777" w:rsidTr="00A86C80">
        <w:trPr>
          <w:jc w:val="center"/>
        </w:trPr>
        <w:tc>
          <w:tcPr>
            <w:tcW w:w="0" w:type="auto"/>
            <w:shd w:val="clear" w:color="auto" w:fill="auto"/>
            <w:noWrap/>
            <w:vAlign w:val="center"/>
            <w:hideMark/>
          </w:tcPr>
          <w:p w14:paraId="0907B980"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6</w:t>
            </w:r>
          </w:p>
        </w:tc>
        <w:tc>
          <w:tcPr>
            <w:tcW w:w="0" w:type="auto"/>
            <w:shd w:val="clear" w:color="auto" w:fill="auto"/>
            <w:noWrap/>
            <w:vAlign w:val="center"/>
            <w:hideMark/>
          </w:tcPr>
          <w:p w14:paraId="0864112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bookmarkStart w:id="9" w:name="RANGE!B19"/>
            <w:r w:rsidRPr="00D02D7A">
              <w:rPr>
                <w:rFonts w:asciiTheme="majorBidi" w:eastAsia="Times New Roman" w:hAnsiTheme="majorBidi" w:cstheme="majorBidi"/>
                <w:sz w:val="22"/>
                <w:szCs w:val="22"/>
                <w:lang w:eastAsia="en-US" w:bidi="ar-SA"/>
              </w:rPr>
              <w:t>P.armandii Franch</w:t>
            </w:r>
            <w:bookmarkEnd w:id="9"/>
          </w:p>
        </w:tc>
        <w:tc>
          <w:tcPr>
            <w:tcW w:w="0" w:type="auto"/>
            <w:shd w:val="clear" w:color="auto" w:fill="auto"/>
            <w:noWrap/>
            <w:vAlign w:val="center"/>
            <w:hideMark/>
          </w:tcPr>
          <w:p w14:paraId="01F2109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Softwood</w:t>
            </w:r>
          </w:p>
        </w:tc>
        <w:tc>
          <w:tcPr>
            <w:tcW w:w="0" w:type="auto"/>
            <w:shd w:val="clear" w:color="auto" w:fill="auto"/>
            <w:noWrap/>
            <w:vAlign w:val="center"/>
            <w:hideMark/>
          </w:tcPr>
          <w:p w14:paraId="3E72E5B1"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8.4</w:t>
            </w:r>
          </w:p>
        </w:tc>
        <w:tc>
          <w:tcPr>
            <w:tcW w:w="0" w:type="auto"/>
            <w:shd w:val="clear" w:color="auto" w:fill="auto"/>
            <w:noWrap/>
            <w:vAlign w:val="center"/>
            <w:hideMark/>
          </w:tcPr>
          <w:p w14:paraId="58E28EAB"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7.8</w:t>
            </w:r>
          </w:p>
        </w:tc>
        <w:tc>
          <w:tcPr>
            <w:tcW w:w="0" w:type="auto"/>
            <w:shd w:val="clear" w:color="auto" w:fill="auto"/>
            <w:noWrap/>
            <w:vAlign w:val="center"/>
            <w:hideMark/>
          </w:tcPr>
          <w:p w14:paraId="06881F06"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4.1</w:t>
            </w:r>
          </w:p>
        </w:tc>
      </w:tr>
      <w:tr w:rsidR="00413333" w:rsidRPr="00D02D7A" w14:paraId="3CD41543" w14:textId="77777777" w:rsidTr="00A86C80">
        <w:trPr>
          <w:jc w:val="center"/>
        </w:trPr>
        <w:tc>
          <w:tcPr>
            <w:tcW w:w="0" w:type="auto"/>
            <w:shd w:val="clear" w:color="auto" w:fill="auto"/>
            <w:noWrap/>
            <w:vAlign w:val="center"/>
            <w:hideMark/>
          </w:tcPr>
          <w:p w14:paraId="3644D70C"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7</w:t>
            </w:r>
          </w:p>
        </w:tc>
        <w:tc>
          <w:tcPr>
            <w:tcW w:w="0" w:type="auto"/>
            <w:shd w:val="clear" w:color="auto" w:fill="auto"/>
            <w:noWrap/>
            <w:vAlign w:val="center"/>
            <w:hideMark/>
          </w:tcPr>
          <w:p w14:paraId="09FAB42A"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Pine</w:t>
            </w:r>
          </w:p>
        </w:tc>
        <w:tc>
          <w:tcPr>
            <w:tcW w:w="0" w:type="auto"/>
            <w:shd w:val="clear" w:color="auto" w:fill="auto"/>
            <w:noWrap/>
            <w:vAlign w:val="center"/>
            <w:hideMark/>
          </w:tcPr>
          <w:p w14:paraId="71DE69B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Softwood</w:t>
            </w:r>
          </w:p>
        </w:tc>
        <w:tc>
          <w:tcPr>
            <w:tcW w:w="0" w:type="auto"/>
            <w:shd w:val="clear" w:color="auto" w:fill="auto"/>
            <w:noWrap/>
            <w:vAlign w:val="center"/>
            <w:hideMark/>
          </w:tcPr>
          <w:p w14:paraId="7C89EBF0"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6.9</w:t>
            </w:r>
          </w:p>
        </w:tc>
        <w:tc>
          <w:tcPr>
            <w:tcW w:w="0" w:type="auto"/>
            <w:shd w:val="clear" w:color="auto" w:fill="auto"/>
            <w:noWrap/>
            <w:vAlign w:val="center"/>
            <w:hideMark/>
          </w:tcPr>
          <w:p w14:paraId="522D566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0.3</w:t>
            </w:r>
          </w:p>
        </w:tc>
        <w:tc>
          <w:tcPr>
            <w:tcW w:w="0" w:type="auto"/>
            <w:shd w:val="clear" w:color="auto" w:fill="auto"/>
            <w:noWrap/>
            <w:vAlign w:val="center"/>
            <w:hideMark/>
          </w:tcPr>
          <w:p w14:paraId="30580C1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7.3</w:t>
            </w:r>
          </w:p>
        </w:tc>
      </w:tr>
      <w:tr w:rsidR="00413333" w:rsidRPr="00D02D7A" w14:paraId="1735C94E" w14:textId="77777777" w:rsidTr="00A86C80">
        <w:trPr>
          <w:jc w:val="center"/>
        </w:trPr>
        <w:tc>
          <w:tcPr>
            <w:tcW w:w="0" w:type="auto"/>
            <w:shd w:val="clear" w:color="auto" w:fill="auto"/>
            <w:noWrap/>
            <w:vAlign w:val="center"/>
            <w:hideMark/>
          </w:tcPr>
          <w:p w14:paraId="2F407572"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8</w:t>
            </w:r>
          </w:p>
        </w:tc>
        <w:tc>
          <w:tcPr>
            <w:tcW w:w="0" w:type="auto"/>
            <w:shd w:val="clear" w:color="auto" w:fill="auto"/>
            <w:noWrap/>
            <w:vAlign w:val="center"/>
            <w:hideMark/>
          </w:tcPr>
          <w:p w14:paraId="56E6628A"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Poplar </w:t>
            </w:r>
          </w:p>
        </w:tc>
        <w:tc>
          <w:tcPr>
            <w:tcW w:w="0" w:type="auto"/>
            <w:shd w:val="clear" w:color="auto" w:fill="auto"/>
            <w:noWrap/>
            <w:vAlign w:val="center"/>
            <w:hideMark/>
          </w:tcPr>
          <w:p w14:paraId="5F5F36F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ardwood</w:t>
            </w:r>
          </w:p>
        </w:tc>
        <w:tc>
          <w:tcPr>
            <w:tcW w:w="0" w:type="auto"/>
            <w:shd w:val="clear" w:color="auto" w:fill="auto"/>
            <w:noWrap/>
            <w:vAlign w:val="center"/>
            <w:hideMark/>
          </w:tcPr>
          <w:p w14:paraId="62CBFAEA"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9</w:t>
            </w:r>
          </w:p>
        </w:tc>
        <w:tc>
          <w:tcPr>
            <w:tcW w:w="0" w:type="auto"/>
            <w:shd w:val="clear" w:color="auto" w:fill="auto"/>
            <w:noWrap/>
            <w:vAlign w:val="center"/>
            <w:hideMark/>
          </w:tcPr>
          <w:p w14:paraId="4665DFC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4</w:t>
            </w:r>
          </w:p>
        </w:tc>
        <w:tc>
          <w:tcPr>
            <w:tcW w:w="0" w:type="auto"/>
            <w:shd w:val="clear" w:color="auto" w:fill="auto"/>
            <w:noWrap/>
            <w:vAlign w:val="center"/>
            <w:hideMark/>
          </w:tcPr>
          <w:p w14:paraId="4D46263D"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0</w:t>
            </w:r>
          </w:p>
        </w:tc>
      </w:tr>
      <w:tr w:rsidR="00413333" w:rsidRPr="00D02D7A" w14:paraId="3B600211" w14:textId="77777777" w:rsidTr="00A86C80">
        <w:trPr>
          <w:jc w:val="center"/>
        </w:trPr>
        <w:tc>
          <w:tcPr>
            <w:tcW w:w="0" w:type="auto"/>
            <w:shd w:val="clear" w:color="auto" w:fill="auto"/>
            <w:noWrap/>
            <w:vAlign w:val="center"/>
            <w:hideMark/>
          </w:tcPr>
          <w:p w14:paraId="0578725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9</w:t>
            </w:r>
          </w:p>
        </w:tc>
        <w:tc>
          <w:tcPr>
            <w:tcW w:w="0" w:type="auto"/>
            <w:shd w:val="clear" w:color="auto" w:fill="auto"/>
            <w:noWrap/>
            <w:vAlign w:val="center"/>
            <w:hideMark/>
          </w:tcPr>
          <w:p w14:paraId="78C6D4C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Rice husk </w:t>
            </w:r>
          </w:p>
        </w:tc>
        <w:tc>
          <w:tcPr>
            <w:tcW w:w="0" w:type="auto"/>
            <w:shd w:val="clear" w:color="auto" w:fill="auto"/>
            <w:noWrap/>
            <w:vAlign w:val="center"/>
            <w:hideMark/>
          </w:tcPr>
          <w:p w14:paraId="7EDEF04C"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erbaceous and agricultural</w:t>
            </w:r>
          </w:p>
        </w:tc>
        <w:tc>
          <w:tcPr>
            <w:tcW w:w="0" w:type="auto"/>
            <w:shd w:val="clear" w:color="auto" w:fill="auto"/>
            <w:noWrap/>
            <w:vAlign w:val="center"/>
            <w:hideMark/>
          </w:tcPr>
          <w:p w14:paraId="49B5916A"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7</w:t>
            </w:r>
          </w:p>
        </w:tc>
        <w:tc>
          <w:tcPr>
            <w:tcW w:w="0" w:type="auto"/>
            <w:shd w:val="clear" w:color="auto" w:fill="auto"/>
            <w:noWrap/>
            <w:vAlign w:val="center"/>
            <w:hideMark/>
          </w:tcPr>
          <w:p w14:paraId="55986872"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3.43</w:t>
            </w:r>
          </w:p>
        </w:tc>
        <w:tc>
          <w:tcPr>
            <w:tcW w:w="0" w:type="auto"/>
            <w:shd w:val="clear" w:color="auto" w:fill="auto"/>
            <w:noWrap/>
            <w:vAlign w:val="center"/>
            <w:hideMark/>
          </w:tcPr>
          <w:p w14:paraId="52EBCE8E"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4.77</w:t>
            </w:r>
          </w:p>
        </w:tc>
      </w:tr>
      <w:tr w:rsidR="00413333" w:rsidRPr="00D02D7A" w14:paraId="2AFCDECC" w14:textId="77777777" w:rsidTr="00A86C80">
        <w:trPr>
          <w:jc w:val="center"/>
        </w:trPr>
        <w:tc>
          <w:tcPr>
            <w:tcW w:w="0" w:type="auto"/>
            <w:shd w:val="clear" w:color="auto" w:fill="auto"/>
            <w:noWrap/>
            <w:vAlign w:val="center"/>
            <w:hideMark/>
          </w:tcPr>
          <w:p w14:paraId="6D3C0FE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0</w:t>
            </w:r>
          </w:p>
        </w:tc>
        <w:tc>
          <w:tcPr>
            <w:tcW w:w="0" w:type="auto"/>
            <w:shd w:val="clear" w:color="auto" w:fill="auto"/>
            <w:noWrap/>
            <w:vAlign w:val="center"/>
            <w:hideMark/>
          </w:tcPr>
          <w:p w14:paraId="343B06EE"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Rice straw1</w:t>
            </w:r>
          </w:p>
        </w:tc>
        <w:tc>
          <w:tcPr>
            <w:tcW w:w="0" w:type="auto"/>
            <w:shd w:val="clear" w:color="auto" w:fill="auto"/>
            <w:noWrap/>
            <w:vAlign w:val="center"/>
            <w:hideMark/>
          </w:tcPr>
          <w:p w14:paraId="5785B598"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erbaceous and agricultural</w:t>
            </w:r>
          </w:p>
        </w:tc>
        <w:tc>
          <w:tcPr>
            <w:tcW w:w="0" w:type="auto"/>
            <w:shd w:val="clear" w:color="auto" w:fill="auto"/>
            <w:noWrap/>
            <w:vAlign w:val="center"/>
            <w:hideMark/>
          </w:tcPr>
          <w:p w14:paraId="3F947FF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7</w:t>
            </w:r>
          </w:p>
        </w:tc>
        <w:tc>
          <w:tcPr>
            <w:tcW w:w="0" w:type="auto"/>
            <w:shd w:val="clear" w:color="auto" w:fill="auto"/>
            <w:noWrap/>
            <w:vAlign w:val="center"/>
            <w:hideMark/>
          </w:tcPr>
          <w:p w14:paraId="3EFD978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6.5</w:t>
            </w:r>
          </w:p>
        </w:tc>
        <w:tc>
          <w:tcPr>
            <w:tcW w:w="0" w:type="auto"/>
            <w:shd w:val="clear" w:color="auto" w:fill="auto"/>
            <w:noWrap/>
            <w:vAlign w:val="center"/>
            <w:hideMark/>
          </w:tcPr>
          <w:p w14:paraId="21AAA80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3.6</w:t>
            </w:r>
          </w:p>
        </w:tc>
      </w:tr>
      <w:tr w:rsidR="00413333" w:rsidRPr="00D02D7A" w14:paraId="54837983" w14:textId="77777777" w:rsidTr="00A86C80">
        <w:trPr>
          <w:jc w:val="center"/>
        </w:trPr>
        <w:tc>
          <w:tcPr>
            <w:tcW w:w="0" w:type="auto"/>
            <w:shd w:val="clear" w:color="auto" w:fill="auto"/>
            <w:noWrap/>
            <w:vAlign w:val="center"/>
            <w:hideMark/>
          </w:tcPr>
          <w:p w14:paraId="41FC122C"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1</w:t>
            </w:r>
          </w:p>
        </w:tc>
        <w:tc>
          <w:tcPr>
            <w:tcW w:w="0" w:type="auto"/>
            <w:shd w:val="clear" w:color="auto" w:fill="auto"/>
            <w:noWrap/>
            <w:vAlign w:val="center"/>
            <w:hideMark/>
          </w:tcPr>
          <w:p w14:paraId="7E52088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Rice straw2</w:t>
            </w:r>
          </w:p>
        </w:tc>
        <w:tc>
          <w:tcPr>
            <w:tcW w:w="0" w:type="auto"/>
            <w:shd w:val="clear" w:color="auto" w:fill="auto"/>
            <w:noWrap/>
            <w:vAlign w:val="center"/>
            <w:hideMark/>
          </w:tcPr>
          <w:p w14:paraId="2C1F495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erbaceous and agricultural</w:t>
            </w:r>
          </w:p>
        </w:tc>
        <w:tc>
          <w:tcPr>
            <w:tcW w:w="0" w:type="auto"/>
            <w:shd w:val="clear" w:color="auto" w:fill="auto"/>
            <w:noWrap/>
            <w:vAlign w:val="center"/>
            <w:hideMark/>
          </w:tcPr>
          <w:p w14:paraId="474D5DF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4.53</w:t>
            </w:r>
          </w:p>
        </w:tc>
        <w:tc>
          <w:tcPr>
            <w:tcW w:w="0" w:type="auto"/>
            <w:shd w:val="clear" w:color="auto" w:fill="auto"/>
            <w:noWrap/>
            <w:vAlign w:val="center"/>
            <w:hideMark/>
          </w:tcPr>
          <w:p w14:paraId="7E1A4130"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8.42</w:t>
            </w:r>
          </w:p>
        </w:tc>
        <w:tc>
          <w:tcPr>
            <w:tcW w:w="0" w:type="auto"/>
            <w:shd w:val="clear" w:color="auto" w:fill="auto"/>
            <w:noWrap/>
            <w:vAlign w:val="center"/>
            <w:hideMark/>
          </w:tcPr>
          <w:p w14:paraId="5043CFB0"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0.22</w:t>
            </w:r>
          </w:p>
        </w:tc>
      </w:tr>
      <w:tr w:rsidR="00413333" w:rsidRPr="00D02D7A" w14:paraId="78CAF80F" w14:textId="77777777" w:rsidTr="00A86C80">
        <w:trPr>
          <w:jc w:val="center"/>
        </w:trPr>
        <w:tc>
          <w:tcPr>
            <w:tcW w:w="0" w:type="auto"/>
            <w:shd w:val="clear" w:color="auto" w:fill="auto"/>
            <w:noWrap/>
            <w:vAlign w:val="center"/>
            <w:hideMark/>
          </w:tcPr>
          <w:p w14:paraId="52D989FB"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2</w:t>
            </w:r>
          </w:p>
        </w:tc>
        <w:tc>
          <w:tcPr>
            <w:tcW w:w="0" w:type="auto"/>
            <w:shd w:val="clear" w:color="auto" w:fill="auto"/>
            <w:noWrap/>
            <w:vAlign w:val="center"/>
            <w:hideMark/>
          </w:tcPr>
          <w:p w14:paraId="7E8F318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Spruce1</w:t>
            </w:r>
          </w:p>
        </w:tc>
        <w:tc>
          <w:tcPr>
            <w:tcW w:w="0" w:type="auto"/>
            <w:shd w:val="clear" w:color="auto" w:fill="auto"/>
            <w:noWrap/>
            <w:vAlign w:val="center"/>
            <w:hideMark/>
          </w:tcPr>
          <w:p w14:paraId="566C15F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Softwood</w:t>
            </w:r>
          </w:p>
        </w:tc>
        <w:tc>
          <w:tcPr>
            <w:tcW w:w="0" w:type="auto"/>
            <w:shd w:val="clear" w:color="auto" w:fill="auto"/>
            <w:noWrap/>
            <w:vAlign w:val="center"/>
            <w:hideMark/>
          </w:tcPr>
          <w:p w14:paraId="0B93330C"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5.6</w:t>
            </w:r>
          </w:p>
        </w:tc>
        <w:tc>
          <w:tcPr>
            <w:tcW w:w="0" w:type="auto"/>
            <w:shd w:val="clear" w:color="auto" w:fill="auto"/>
            <w:noWrap/>
            <w:vAlign w:val="center"/>
            <w:hideMark/>
          </w:tcPr>
          <w:p w14:paraId="2919FB1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0</w:t>
            </w:r>
          </w:p>
        </w:tc>
        <w:tc>
          <w:tcPr>
            <w:tcW w:w="0" w:type="auto"/>
            <w:shd w:val="clear" w:color="auto" w:fill="auto"/>
            <w:noWrap/>
            <w:vAlign w:val="center"/>
            <w:hideMark/>
          </w:tcPr>
          <w:p w14:paraId="64C1C5B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8.2</w:t>
            </w:r>
          </w:p>
        </w:tc>
      </w:tr>
      <w:tr w:rsidR="00413333" w:rsidRPr="00D02D7A" w14:paraId="16C737EB" w14:textId="77777777" w:rsidTr="00A86C80">
        <w:trPr>
          <w:jc w:val="center"/>
        </w:trPr>
        <w:tc>
          <w:tcPr>
            <w:tcW w:w="0" w:type="auto"/>
            <w:shd w:val="clear" w:color="auto" w:fill="auto"/>
            <w:noWrap/>
            <w:vAlign w:val="center"/>
            <w:hideMark/>
          </w:tcPr>
          <w:p w14:paraId="1D9B5DF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3</w:t>
            </w:r>
          </w:p>
        </w:tc>
        <w:tc>
          <w:tcPr>
            <w:tcW w:w="0" w:type="auto"/>
            <w:shd w:val="clear" w:color="auto" w:fill="auto"/>
            <w:noWrap/>
            <w:vAlign w:val="center"/>
            <w:hideMark/>
          </w:tcPr>
          <w:p w14:paraId="6C6FE88D"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Spruce2</w:t>
            </w:r>
          </w:p>
        </w:tc>
        <w:tc>
          <w:tcPr>
            <w:tcW w:w="0" w:type="auto"/>
            <w:shd w:val="clear" w:color="auto" w:fill="auto"/>
            <w:noWrap/>
            <w:vAlign w:val="center"/>
            <w:hideMark/>
          </w:tcPr>
          <w:p w14:paraId="1C3948A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Softwood</w:t>
            </w:r>
          </w:p>
        </w:tc>
        <w:tc>
          <w:tcPr>
            <w:tcW w:w="0" w:type="auto"/>
            <w:shd w:val="clear" w:color="auto" w:fill="auto"/>
            <w:noWrap/>
            <w:vAlign w:val="center"/>
            <w:hideMark/>
          </w:tcPr>
          <w:p w14:paraId="5CA624E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3</w:t>
            </w:r>
          </w:p>
        </w:tc>
        <w:tc>
          <w:tcPr>
            <w:tcW w:w="0" w:type="auto"/>
            <w:shd w:val="clear" w:color="auto" w:fill="auto"/>
            <w:noWrap/>
            <w:vAlign w:val="center"/>
            <w:hideMark/>
          </w:tcPr>
          <w:p w14:paraId="6CE3C9FA"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9.4</w:t>
            </w:r>
          </w:p>
        </w:tc>
        <w:tc>
          <w:tcPr>
            <w:tcW w:w="0" w:type="auto"/>
            <w:shd w:val="clear" w:color="auto" w:fill="auto"/>
            <w:noWrap/>
            <w:vAlign w:val="center"/>
            <w:hideMark/>
          </w:tcPr>
          <w:p w14:paraId="79C85DE6"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7.6</w:t>
            </w:r>
          </w:p>
        </w:tc>
      </w:tr>
      <w:tr w:rsidR="00413333" w:rsidRPr="00D02D7A" w14:paraId="0A1F7D8E" w14:textId="77777777" w:rsidTr="00A86C80">
        <w:trPr>
          <w:jc w:val="center"/>
        </w:trPr>
        <w:tc>
          <w:tcPr>
            <w:tcW w:w="0" w:type="auto"/>
            <w:shd w:val="clear" w:color="auto" w:fill="auto"/>
            <w:noWrap/>
            <w:vAlign w:val="center"/>
            <w:hideMark/>
          </w:tcPr>
          <w:p w14:paraId="73B8F37B"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4</w:t>
            </w:r>
          </w:p>
        </w:tc>
        <w:tc>
          <w:tcPr>
            <w:tcW w:w="0" w:type="auto"/>
            <w:shd w:val="clear" w:color="auto" w:fill="auto"/>
            <w:noWrap/>
            <w:vAlign w:val="center"/>
            <w:hideMark/>
          </w:tcPr>
          <w:p w14:paraId="1961AFF8"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Switch grass </w:t>
            </w:r>
          </w:p>
        </w:tc>
        <w:tc>
          <w:tcPr>
            <w:tcW w:w="0" w:type="auto"/>
            <w:shd w:val="clear" w:color="auto" w:fill="auto"/>
            <w:noWrap/>
            <w:vAlign w:val="center"/>
            <w:hideMark/>
          </w:tcPr>
          <w:p w14:paraId="53A8815A"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erbaceous and agricultural</w:t>
            </w:r>
          </w:p>
        </w:tc>
        <w:tc>
          <w:tcPr>
            <w:tcW w:w="0" w:type="auto"/>
            <w:shd w:val="clear" w:color="auto" w:fill="auto"/>
            <w:noWrap/>
            <w:vAlign w:val="center"/>
            <w:hideMark/>
          </w:tcPr>
          <w:p w14:paraId="027745B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0–45</w:t>
            </w:r>
          </w:p>
        </w:tc>
        <w:tc>
          <w:tcPr>
            <w:tcW w:w="0" w:type="auto"/>
            <w:shd w:val="clear" w:color="auto" w:fill="auto"/>
            <w:noWrap/>
            <w:vAlign w:val="center"/>
            <w:hideMark/>
          </w:tcPr>
          <w:p w14:paraId="34BB6104"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1–35</w:t>
            </w:r>
          </w:p>
        </w:tc>
        <w:tc>
          <w:tcPr>
            <w:tcW w:w="0" w:type="auto"/>
            <w:shd w:val="clear" w:color="auto" w:fill="auto"/>
            <w:noWrap/>
            <w:vAlign w:val="center"/>
            <w:hideMark/>
          </w:tcPr>
          <w:p w14:paraId="1385ABE0"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6–12</w:t>
            </w:r>
          </w:p>
        </w:tc>
      </w:tr>
      <w:tr w:rsidR="00413333" w:rsidRPr="00D02D7A" w14:paraId="38E70F02" w14:textId="77777777" w:rsidTr="00A86C80">
        <w:trPr>
          <w:jc w:val="center"/>
        </w:trPr>
        <w:tc>
          <w:tcPr>
            <w:tcW w:w="0" w:type="auto"/>
            <w:shd w:val="clear" w:color="auto" w:fill="auto"/>
            <w:noWrap/>
            <w:vAlign w:val="center"/>
            <w:hideMark/>
          </w:tcPr>
          <w:p w14:paraId="75206781"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5</w:t>
            </w:r>
          </w:p>
        </w:tc>
        <w:tc>
          <w:tcPr>
            <w:tcW w:w="0" w:type="auto"/>
            <w:shd w:val="clear" w:color="auto" w:fill="auto"/>
            <w:noWrap/>
            <w:vAlign w:val="center"/>
            <w:hideMark/>
          </w:tcPr>
          <w:p w14:paraId="772FC588"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Wheat straw </w:t>
            </w:r>
          </w:p>
        </w:tc>
        <w:tc>
          <w:tcPr>
            <w:tcW w:w="0" w:type="auto"/>
            <w:shd w:val="clear" w:color="auto" w:fill="auto"/>
            <w:noWrap/>
            <w:vAlign w:val="center"/>
            <w:hideMark/>
          </w:tcPr>
          <w:p w14:paraId="7EB9F46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erbaceous and agricultural</w:t>
            </w:r>
          </w:p>
        </w:tc>
        <w:tc>
          <w:tcPr>
            <w:tcW w:w="0" w:type="auto"/>
            <w:shd w:val="clear" w:color="auto" w:fill="auto"/>
            <w:noWrap/>
            <w:vAlign w:val="center"/>
            <w:hideMark/>
          </w:tcPr>
          <w:p w14:paraId="3EE21951"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37.55</w:t>
            </w:r>
          </w:p>
        </w:tc>
        <w:tc>
          <w:tcPr>
            <w:tcW w:w="0" w:type="auto"/>
            <w:shd w:val="clear" w:color="auto" w:fill="auto"/>
            <w:noWrap/>
            <w:vAlign w:val="center"/>
            <w:hideMark/>
          </w:tcPr>
          <w:p w14:paraId="02F202AF"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8.22</w:t>
            </w:r>
          </w:p>
        </w:tc>
        <w:tc>
          <w:tcPr>
            <w:tcW w:w="0" w:type="auto"/>
            <w:shd w:val="clear" w:color="auto" w:fill="auto"/>
            <w:noWrap/>
            <w:vAlign w:val="center"/>
            <w:hideMark/>
          </w:tcPr>
          <w:p w14:paraId="195DA747"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0.24</w:t>
            </w:r>
          </w:p>
        </w:tc>
      </w:tr>
      <w:tr w:rsidR="00963E8D" w:rsidRPr="00D02D7A" w14:paraId="7061EC69" w14:textId="77777777" w:rsidTr="00A86C80">
        <w:trPr>
          <w:jc w:val="center"/>
        </w:trPr>
        <w:tc>
          <w:tcPr>
            <w:tcW w:w="0" w:type="auto"/>
            <w:shd w:val="clear" w:color="auto" w:fill="auto"/>
            <w:noWrap/>
            <w:vAlign w:val="center"/>
            <w:hideMark/>
          </w:tcPr>
          <w:p w14:paraId="1337A3C2"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6</w:t>
            </w:r>
          </w:p>
        </w:tc>
        <w:tc>
          <w:tcPr>
            <w:tcW w:w="0" w:type="auto"/>
            <w:shd w:val="clear" w:color="auto" w:fill="auto"/>
            <w:noWrap/>
            <w:vAlign w:val="center"/>
            <w:hideMark/>
          </w:tcPr>
          <w:p w14:paraId="58920FC2"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Willow </w:t>
            </w:r>
          </w:p>
        </w:tc>
        <w:tc>
          <w:tcPr>
            <w:tcW w:w="0" w:type="auto"/>
            <w:shd w:val="clear" w:color="auto" w:fill="auto"/>
            <w:noWrap/>
            <w:vAlign w:val="center"/>
            <w:hideMark/>
          </w:tcPr>
          <w:p w14:paraId="76736DD9"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Hardwood</w:t>
            </w:r>
          </w:p>
        </w:tc>
        <w:tc>
          <w:tcPr>
            <w:tcW w:w="0" w:type="auto"/>
            <w:shd w:val="clear" w:color="auto" w:fill="auto"/>
            <w:noWrap/>
            <w:vAlign w:val="center"/>
            <w:hideMark/>
          </w:tcPr>
          <w:p w14:paraId="454A1F02"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41.7</w:t>
            </w:r>
          </w:p>
        </w:tc>
        <w:tc>
          <w:tcPr>
            <w:tcW w:w="0" w:type="auto"/>
            <w:shd w:val="clear" w:color="auto" w:fill="auto"/>
            <w:noWrap/>
            <w:vAlign w:val="center"/>
            <w:hideMark/>
          </w:tcPr>
          <w:p w14:paraId="47946F43"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16.7</w:t>
            </w:r>
          </w:p>
        </w:tc>
        <w:tc>
          <w:tcPr>
            <w:tcW w:w="0" w:type="auto"/>
            <w:shd w:val="clear" w:color="auto" w:fill="auto"/>
            <w:noWrap/>
            <w:vAlign w:val="center"/>
            <w:hideMark/>
          </w:tcPr>
          <w:p w14:paraId="247D2785" w14:textId="77777777" w:rsidR="007549BD" w:rsidRPr="00D02D7A" w:rsidRDefault="007549BD" w:rsidP="003719BA">
            <w:pPr>
              <w:spacing w:after="0" w:line="360" w:lineRule="auto"/>
              <w:jc w:val="left"/>
              <w:rPr>
                <w:rFonts w:asciiTheme="majorBidi" w:eastAsia="Times New Roman" w:hAnsiTheme="majorBidi" w:cstheme="majorBidi"/>
                <w:sz w:val="22"/>
                <w:szCs w:val="22"/>
                <w:lang w:eastAsia="en-US" w:bidi="ar-SA"/>
              </w:rPr>
            </w:pPr>
            <w:r w:rsidRPr="00D02D7A">
              <w:rPr>
                <w:rFonts w:asciiTheme="majorBidi" w:eastAsia="Times New Roman" w:hAnsiTheme="majorBidi" w:cstheme="majorBidi"/>
                <w:sz w:val="22"/>
                <w:szCs w:val="22"/>
                <w:lang w:eastAsia="en-US" w:bidi="ar-SA"/>
              </w:rPr>
              <w:t>29.3</w:t>
            </w:r>
          </w:p>
        </w:tc>
      </w:tr>
    </w:tbl>
    <w:p w14:paraId="2936C6D9" w14:textId="77777777" w:rsidR="00963E8D" w:rsidRPr="00D02D7A" w:rsidRDefault="00963E8D" w:rsidP="003719BA">
      <w:pPr>
        <w:spacing w:line="360" w:lineRule="auto"/>
      </w:pPr>
    </w:p>
    <w:p w14:paraId="42B270FE" w14:textId="69FCE35B" w:rsidR="006B6D9A" w:rsidRPr="00D02D7A" w:rsidRDefault="006F0AFC" w:rsidP="001224F8">
      <w:pPr>
        <w:spacing w:line="360" w:lineRule="auto"/>
      </w:pPr>
      <w:r w:rsidRPr="00D02D7A">
        <w:t>We relaxed</w:t>
      </w:r>
      <w:r w:rsidR="0059522E">
        <w:t xml:space="preserve"> </w:t>
      </w:r>
      <w:r w:rsidRPr="00D02D7A">
        <w:t xml:space="preserve">all the biomass models generated by </w:t>
      </w:r>
      <w:r w:rsidR="00541C55" w:rsidRPr="00D02D7A">
        <w:t>A</w:t>
      </w:r>
      <w:r w:rsidRPr="00D02D7A">
        <w:t>morphous</w:t>
      </w:r>
      <w:r w:rsidR="00541C55" w:rsidRPr="00D02D7A">
        <w:t xml:space="preserve"> Cell</w:t>
      </w:r>
      <w:r w:rsidRPr="00D02D7A">
        <w:t xml:space="preserve"> module </w:t>
      </w:r>
      <w:r w:rsidR="007549BD" w:rsidRPr="00D02D7A">
        <w:t>using INTERFACE force field model v.1.5</w:t>
      </w:r>
      <w:r w:rsidRPr="00D02D7A">
        <w:t xml:space="preserve"> </w:t>
      </w:r>
      <w:r w:rsidR="007549BD" w:rsidRPr="00D02D7A">
        <w:fldChar w:fldCharType="begin">
          <w:fldData xml:space="preserve">PEVuZE5vdGU+PENpdGU+PEF1dGhvcj5IZWluejwvQXV0aG9yPjxZZWFyPjIwMTM8L1llYXI+PFJl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=
</w:fldData>
        </w:fldChar>
      </w:r>
      <w:r w:rsidR="001224F8">
        <w:instrText xml:space="preserve"> ADDIN EN.CITE </w:instrText>
      </w:r>
      <w:r w:rsidR="001224F8">
        <w:fldChar w:fldCharType="begin">
          <w:fldData xml:space="preserve">PEVuZE5vdGU+PENpdGU+PEF1dGhvcj5IZWluejwvQXV0aG9yPjxZZWFyPjIwMTM8L1llYXI+PFJl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=
</w:fldData>
        </w:fldChar>
      </w:r>
      <w:r w:rsidR="001224F8">
        <w:instrText xml:space="preserve"> ADDIN EN.CITE.DATA </w:instrText>
      </w:r>
      <w:r w:rsidR="001224F8">
        <w:fldChar w:fldCharType="end"/>
      </w:r>
      <w:r w:rsidR="007549BD" w:rsidRPr="00D02D7A">
        <w:fldChar w:fldCharType="separate"/>
      </w:r>
      <w:r w:rsidR="001224F8">
        <w:rPr>
          <w:noProof/>
        </w:rPr>
        <w:t>(</w:t>
      </w:r>
      <w:hyperlink w:anchor="_ENREF_19" w:tooltip="Dharmawardhana, 2017 #1587" w:history="1">
        <w:r w:rsidR="001224F8" w:rsidRPr="001224F8">
          <w:rPr>
            <w:rStyle w:val="Hyperlink"/>
          </w:rPr>
          <w:t>Dharmawardhana et al., 2017</w:t>
        </w:r>
      </w:hyperlink>
      <w:r w:rsidR="001224F8">
        <w:rPr>
          <w:noProof/>
        </w:rPr>
        <w:t xml:space="preserve">; </w:t>
      </w:r>
      <w:hyperlink w:anchor="_ENREF_29" w:tooltip="Heinz, 2013 #1543" w:history="1">
        <w:r w:rsidR="001224F8" w:rsidRPr="001224F8">
          <w:rPr>
            <w:rStyle w:val="Hyperlink"/>
          </w:rPr>
          <w:t>Heinz et al., 2013</w:t>
        </w:r>
      </w:hyperlink>
      <w:r w:rsidR="001224F8">
        <w:rPr>
          <w:noProof/>
        </w:rPr>
        <w:t>)</w:t>
      </w:r>
      <w:r w:rsidR="007549BD" w:rsidRPr="00D02D7A">
        <w:fldChar w:fldCharType="end"/>
      </w:r>
      <w:r w:rsidRPr="00D02D7A">
        <w:t xml:space="preserve"> employing c</w:t>
      </w:r>
      <w:r w:rsidR="007549BD" w:rsidRPr="00D02D7A">
        <w:t xml:space="preserve">onvergence tolerances </w:t>
      </w:r>
      <w:r w:rsidR="00A519BB" w:rsidRPr="00D02D7A">
        <w:t xml:space="preserve">as </w:t>
      </w:r>
      <w:r w:rsidR="007549BD" w:rsidRPr="00D02D7A">
        <w:t>energy: 2.0×10</w:t>
      </w:r>
      <w:r w:rsidR="007549BD" w:rsidRPr="00D02D7A">
        <w:rPr>
          <w:vertAlign w:val="superscript"/>
        </w:rPr>
        <w:t>-5</w:t>
      </w:r>
      <w:r w:rsidR="007549BD" w:rsidRPr="00D02D7A">
        <w:t xml:space="preserve"> kcal/mol, force: 10</w:t>
      </w:r>
      <w:r w:rsidR="007549BD" w:rsidRPr="00D02D7A">
        <w:rPr>
          <w:vertAlign w:val="superscript"/>
        </w:rPr>
        <w:t>-3</w:t>
      </w:r>
      <w:r w:rsidR="007549BD" w:rsidRPr="00D02D7A">
        <w:t xml:space="preserve"> kcal/mol/Å, max iterations: 10</w:t>
      </w:r>
      <w:r w:rsidR="007549BD" w:rsidRPr="00D02D7A">
        <w:rPr>
          <w:vertAlign w:val="superscript"/>
        </w:rPr>
        <w:t>4</w:t>
      </w:r>
      <w:r w:rsidR="007549BD" w:rsidRPr="00D02D7A">
        <w:t>, displacement: 10</w:t>
      </w:r>
      <w:r w:rsidR="007549BD" w:rsidRPr="00D02D7A">
        <w:rPr>
          <w:vertAlign w:val="superscript"/>
        </w:rPr>
        <w:t>-5</w:t>
      </w:r>
      <w:r w:rsidR="007549BD" w:rsidRPr="00D02D7A">
        <w:t xml:space="preserve"> Å. </w:t>
      </w:r>
      <w:r w:rsidR="00AA3EB5" w:rsidRPr="00D02D7A">
        <w:t>To get lowest energy structures and avoiding local energy minimum conf</w:t>
      </w:r>
      <w:r w:rsidR="00E15DC5" w:rsidRPr="00D02D7A">
        <w:t>igurations</w:t>
      </w:r>
      <w:r w:rsidR="00AA3EB5" w:rsidRPr="00D02D7A">
        <w:t>, the relaxed structures were exposed to five consecutive annealing cycles up to 500 K for 75ps. Then, to ensure reaching true equilibrium structures, the structures were exposed to molecular dynamics in constant number of molecules, pressure and temperature</w:t>
      </w:r>
      <w:r w:rsidR="0059522E">
        <w:t xml:space="preserve"> (</w:t>
      </w:r>
      <w:r w:rsidR="0059522E" w:rsidRPr="00D02D7A">
        <w:t>NPT</w:t>
      </w:r>
      <w:r w:rsidR="00AA3EB5" w:rsidRPr="00D02D7A">
        <w:t xml:space="preserve">) ensemble </w:t>
      </w:r>
      <w:r w:rsidR="00057230" w:rsidRPr="00D02D7A">
        <w:t>over a wide temperature range of 230 – 310 K at atmospheric pressure, 1 bar</w:t>
      </w:r>
      <w:r w:rsidR="00AA3EB5" w:rsidRPr="00D02D7A">
        <w:t xml:space="preserve"> for a period of 75ps followed by another 75ps dynamic run in constant number of molecules, volume and energy</w:t>
      </w:r>
      <w:r w:rsidR="0059522E">
        <w:t xml:space="preserve"> (</w:t>
      </w:r>
      <w:r w:rsidR="0059522E" w:rsidRPr="00D02D7A">
        <w:t>NVE</w:t>
      </w:r>
      <w:r w:rsidR="00AA3EB5" w:rsidRPr="00D02D7A">
        <w:t xml:space="preserve">) ensemble </w:t>
      </w:r>
      <w:r w:rsidR="00AA3EB5" w:rsidRPr="00D02D7A">
        <w:fldChar w:fldCharType="begin"/>
      </w:r>
      <w:r w:rsidR="001224F8">
        <w:instrText xml:space="preserve"> ADDIN EN.CITE &lt;EndNote&gt;&lt;Cite&gt;&lt;Author&gt;Kirkpatrick&lt;/Author&gt;&lt;Year&gt;1983&lt;/Year&gt;&lt;RecNum&gt;859&lt;/RecNum&gt;&lt;DisplayText&gt;(Černý, 1985; Kirkpatrick, Gelatt, &amp;amp; Vecchi, 1983)&lt;/DisplayText&gt;&lt;record&gt;&lt;rec-number&gt;859&lt;/rec-number&gt;&lt;foreign-keys&gt;&lt;key app="EN" db-id="r2p5rr9s7p9xfpe9vz2vwfa7p0eszdv5tvat" timestamp="1502895062"&gt;859&lt;/key&gt;&lt;/foreign-keys&gt;&lt;ref-type name="Journal Article"&gt;17&lt;/ref-type&gt;&lt;contributors&gt;&lt;authors&gt;&lt;author&gt;Kirkpatrick, S.&lt;/author&gt;&lt;author&gt;Gelatt, C. D.&lt;/author&gt;&lt;author&gt;Vecchi, M. P.&lt;/author&gt;&lt;/authors&gt;&lt;/contributors&gt;&lt;titles&gt;&lt;title&gt;Optimization by Simulated Annealing&lt;/title&gt;&lt;secondary-title&gt;Science&lt;/secondary-title&gt;&lt;/titles&gt;&lt;periodical&gt;&lt;full-title&gt;Science&lt;/full-title&gt;&lt;/periodical&gt;&lt;pages&gt;671&lt;/pages&gt;&lt;volume&gt;220&lt;/volume&gt;&lt;number&gt;4598&lt;/number&gt;&lt;dates&gt;&lt;year&gt;1983&lt;/year&gt;&lt;/dates&gt;&lt;work-type&gt;10.1126/science.220.4598.671&lt;/work-type&gt;&lt;urls&gt;&lt;related-urls&gt;&lt;url&gt;http://science.sciencemag.org/content/220/4598/671.abstract&lt;/url&gt;&lt;/related-urls&gt;&lt;/urls&gt;&lt;/record&gt;&lt;/Cite&gt;&lt;Cite&gt;&lt;Author&gt;Černý&lt;/Author&gt;&lt;Year&gt;1985&lt;/Year&gt;&lt;RecNum&gt;861&lt;/RecNum&gt;&lt;record&gt;&lt;rec-number&gt;861&lt;/rec-number&gt;&lt;foreign-keys&gt;&lt;key app="EN" db-id="r2p5rr9s7p9xfpe9vz2vwfa7p0eszdv5tvat" timestamp="1502895175"&gt;861&lt;/key&gt;&lt;/foreign-keys&gt;&lt;ref-type name="Journal Article"&gt;17&lt;/ref-type&gt;&lt;contributors&gt;&lt;authors&gt;&lt;author&gt;Černý, V.&lt;/author&gt;&lt;/authors&gt;&lt;/contributors&gt;&lt;titles&gt;&lt;title&gt;Thermodynamical approach to the traveling salesman problem: An efficient simulation algorithm&lt;/title&gt;&lt;secondary-title&gt;Journal of Optimization Theory and Applications&lt;/secondary-title&gt;&lt;/titles&gt;&lt;periodical&gt;&lt;full-title&gt;Journal of Optimization Theory and Applications&lt;/full-title&gt;&lt;/periodical&gt;&lt;pages&gt;41-51&lt;/pages&gt;&lt;volume&gt;45&lt;/volume&gt;&lt;number&gt;1&lt;/number&gt;&lt;dates&gt;&lt;year&gt;1985&lt;/year&gt;&lt;pub-dates&gt;&lt;date&gt;January 01&lt;/date&gt;&lt;/pub-dates&gt;&lt;/dates&gt;&lt;isbn&gt;1573-2878&lt;/isbn&gt;&lt;label&gt;Černý1985&lt;/label&gt;&lt;work-type&gt;journal article&lt;/work-type&gt;&lt;urls&gt;&lt;related-urls&gt;&lt;url&gt;https://doi.org/10.1007/BF00940812&lt;/url&gt;&lt;/related-urls&gt;&lt;/urls&gt;&lt;electronic-resource-num&gt;10.1007/bf00940812&lt;/electronic-resource-num&gt;&lt;/record&gt;&lt;/Cite&gt;&lt;/EndNote&gt;</w:instrText>
      </w:r>
      <w:r w:rsidR="00AA3EB5" w:rsidRPr="00D02D7A">
        <w:fldChar w:fldCharType="separate"/>
      </w:r>
      <w:r w:rsidR="001224F8">
        <w:rPr>
          <w:noProof/>
        </w:rPr>
        <w:t>(</w:t>
      </w:r>
      <w:hyperlink w:anchor="_ENREF_11" w:tooltip="Černý, 1985 #861" w:history="1">
        <w:r w:rsidR="001224F8" w:rsidRPr="001224F8">
          <w:rPr>
            <w:rStyle w:val="Hyperlink"/>
          </w:rPr>
          <w:t>Černý, 1985</w:t>
        </w:r>
      </w:hyperlink>
      <w:r w:rsidR="001224F8">
        <w:rPr>
          <w:noProof/>
        </w:rPr>
        <w:t xml:space="preserve">; </w:t>
      </w:r>
      <w:hyperlink w:anchor="_ENREF_38" w:tooltip="Kirkpatrick, 1983 #859" w:history="1">
        <w:r w:rsidR="001224F8" w:rsidRPr="001224F8">
          <w:rPr>
            <w:rStyle w:val="Hyperlink"/>
          </w:rPr>
          <w:t>Kirkpatrick, Gelatt, &amp; Vecchi, 1983</w:t>
        </w:r>
      </w:hyperlink>
      <w:r w:rsidR="001224F8">
        <w:rPr>
          <w:noProof/>
        </w:rPr>
        <w:t>)</w:t>
      </w:r>
      <w:r w:rsidR="00AA3EB5" w:rsidRPr="00D02D7A">
        <w:fldChar w:fldCharType="end"/>
      </w:r>
      <w:r w:rsidR="00AA3EB5" w:rsidRPr="00D02D7A">
        <w:t xml:space="preserve">. The velocity Verlet algorithm is used for integration of Newton’s equation with the utilization of Berendsen thermostat </w:t>
      </w:r>
      <w:r w:rsidR="00AA3EB5" w:rsidRPr="00D02D7A">
        <w:fldChar w:fldCharType="begin"/>
      </w:r>
      <w:r w:rsidR="001224F8">
        <w:instrText xml:space="preserve"> ADDIN EN.CITE &lt;EndNote&gt;&lt;Cite&gt;&lt;Author&gt;Lemak&lt;/Author&gt;&lt;Year&gt;1994&lt;/Year&gt;&lt;RecNum&gt;1649&lt;/RecNum&gt;&lt;DisplayText&gt;(Lemak &amp;amp; Balabaev, 1994)&lt;/DisplayText&gt;&lt;record&gt;&lt;rec-number&gt;1649&lt;/rec-number&gt;&lt;foreign-keys&gt;&lt;key app="EN" db-id="r2p5rr9s7p9xfpe9vz2vwfa7p0eszdv5tvat" timestamp="1535474037"&gt;1649&lt;/key&gt;&lt;/foreign-keys&gt;&lt;ref-type name="Journal Article"&gt;17&lt;/ref-type&gt;&lt;contributors&gt;&lt;authors&gt;&lt;author&gt;Lemak, A. S.&lt;/author&gt;&lt;author&gt;Balabaev, N. K.&lt;/author&gt;&lt;/authors&gt;&lt;/contributors&gt;&lt;titles&gt;&lt;title&gt;On The Berendsen Thermostat&lt;/title&gt;&lt;secondary-title&gt;Molecular Simulation&lt;/secondary-title&gt;&lt;/titles&gt;&lt;periodical&gt;&lt;full-title&gt;Molecular Simulation&lt;/full-title&gt;&lt;/periodical&gt;&lt;pages&gt;177-187&lt;/pages&gt;&lt;volume&gt;13&lt;/volume&gt;&lt;number&gt;3&lt;/number&gt;&lt;dates&gt;&lt;year&gt;1994&lt;/year&gt;&lt;pub-dates&gt;&lt;date&gt;1994/09/01&lt;/date&gt;&lt;/pub-dates&gt;&lt;/dates&gt;&lt;publisher&gt;Taylor &amp;amp; Francis&lt;/publisher&gt;&lt;isbn&gt;0892-7022&lt;/isbn&gt;&lt;urls&gt;&lt;related-urls&gt;&lt;url&gt;https://doi.org/10.1080/08927029408021981&lt;/url&gt;&lt;/related-urls&gt;&lt;/urls&gt;&lt;electronic-resource-num&gt;10.1080/08927029408021981&lt;/electronic-resource-num&gt;&lt;/record&gt;&lt;/Cite&gt;&lt;/EndNote&gt;</w:instrText>
      </w:r>
      <w:r w:rsidR="00AA3EB5" w:rsidRPr="00D02D7A">
        <w:fldChar w:fldCharType="separate"/>
      </w:r>
      <w:r w:rsidR="001224F8">
        <w:rPr>
          <w:noProof/>
        </w:rPr>
        <w:t>(</w:t>
      </w:r>
      <w:hyperlink w:anchor="_ENREF_41" w:tooltip="Lemak, 1994 #1649" w:history="1">
        <w:r w:rsidR="001224F8" w:rsidRPr="001224F8">
          <w:rPr>
            <w:rStyle w:val="Hyperlink"/>
          </w:rPr>
          <w:t>Lemak &amp; Balabaev, 1994</w:t>
        </w:r>
      </w:hyperlink>
      <w:r w:rsidR="001224F8">
        <w:rPr>
          <w:noProof/>
        </w:rPr>
        <w:t>)</w:t>
      </w:r>
      <w:r w:rsidR="00AA3EB5" w:rsidRPr="00D02D7A">
        <w:fldChar w:fldCharType="end"/>
      </w:r>
      <w:r w:rsidR="00AA3EB5" w:rsidRPr="00D02D7A">
        <w:t>.</w:t>
      </w:r>
      <w:r w:rsidR="001F758A" w:rsidRPr="00D02D7A">
        <w:t xml:space="preserve"> </w:t>
      </w:r>
      <w:r w:rsidR="00541C55" w:rsidRPr="00D02D7A">
        <w:t xml:space="preserve">These calculations were performed using </w:t>
      </w:r>
      <w:proofErr w:type="spellStart"/>
      <w:r w:rsidR="00541C55" w:rsidRPr="00D02D7A">
        <w:t>Frocite</w:t>
      </w:r>
      <w:proofErr w:type="spellEnd"/>
      <w:r w:rsidR="00541C55" w:rsidRPr="00D02D7A">
        <w:t xml:space="preserve"> module in Material Studio computational package. </w:t>
      </w:r>
    </w:p>
    <w:p w14:paraId="44A781D4" w14:textId="750B2ACA" w:rsidR="00E15DC5" w:rsidRPr="00D02D7A" w:rsidRDefault="001F758A" w:rsidP="001224F8">
      <w:pPr>
        <w:spacing w:line="360" w:lineRule="auto"/>
      </w:pPr>
      <w:r w:rsidRPr="00D02D7A">
        <w:lastRenderedPageBreak/>
        <w:t>We noted that the naturally available biomass may contain slight amount of moisture</w:t>
      </w:r>
      <w:r w:rsidR="005C44E5" w:rsidRPr="00D02D7A">
        <w:t xml:space="preserve">, therefore </w:t>
      </w:r>
      <w:r w:rsidRPr="00D02D7A">
        <w:t xml:space="preserve">we </w:t>
      </w:r>
      <w:r w:rsidR="005C44E5" w:rsidRPr="00D02D7A">
        <w:t xml:space="preserve">created wet biomass models by adding water. It is worthy to mention that the water </w:t>
      </w:r>
      <w:r w:rsidR="00185EE0" w:rsidRPr="00D02D7A">
        <w:t>(as well as CO</w:t>
      </w:r>
      <w:r w:rsidR="00185EE0" w:rsidRPr="00D02D7A">
        <w:rPr>
          <w:vertAlign w:val="subscript"/>
        </w:rPr>
        <w:t>2</w:t>
      </w:r>
      <w:r w:rsidR="00185EE0" w:rsidRPr="00D02D7A">
        <w:t xml:space="preserve">) </w:t>
      </w:r>
      <w:r w:rsidR="005C44E5" w:rsidRPr="00D02D7A">
        <w:t xml:space="preserve">structure is retrieved from </w:t>
      </w:r>
      <w:r w:rsidR="009F0ABE" w:rsidRPr="009F0ABE">
        <w:rPr>
          <w:highlight w:val="green"/>
        </w:rPr>
        <w:t>National Institute of Standards and Technology (</w:t>
      </w:r>
      <w:r w:rsidR="005C44E5" w:rsidRPr="00D02D7A">
        <w:t>NIST</w:t>
      </w:r>
      <w:r w:rsidR="009F0ABE" w:rsidRPr="009F0ABE">
        <w:rPr>
          <w:highlight w:val="green"/>
        </w:rPr>
        <w:t>)</w:t>
      </w:r>
      <w:r w:rsidR="005C44E5" w:rsidRPr="00D02D7A">
        <w:t xml:space="preserve"> chemistry webbook </w:t>
      </w:r>
      <w:r w:rsidR="00E15DC5" w:rsidRPr="00D02D7A">
        <w:t xml:space="preserve">available </w:t>
      </w:r>
      <w:r w:rsidR="005C44E5" w:rsidRPr="00D02D7A">
        <w:t xml:space="preserve">at </w:t>
      </w:r>
      <w:hyperlink r:id="rId11" w:history="1">
        <w:r w:rsidR="005C44E5" w:rsidRPr="00D02D7A">
          <w:rPr>
            <w:rStyle w:val="Hyperlink"/>
            <w:color w:val="auto"/>
          </w:rPr>
          <w:t>https://webbook.nist.gov/chemistry/</w:t>
        </w:r>
      </w:hyperlink>
      <w:r w:rsidR="005C44E5" w:rsidRPr="00D02D7A">
        <w:t xml:space="preserve">. We generated </w:t>
      </w:r>
      <w:r w:rsidRPr="00D02D7A">
        <w:t>biomass samples with up to 2</w:t>
      </w:r>
      <w:r w:rsidR="007555B9" w:rsidRPr="00D02D7A">
        <w:t>.</w:t>
      </w:r>
      <w:r w:rsidRPr="00D02D7A">
        <w:t>5 w.t</w:t>
      </w:r>
      <w:r w:rsidR="005C44E5" w:rsidRPr="00D02D7A">
        <w:t>. %</w:t>
      </w:r>
      <w:r w:rsidRPr="00D02D7A">
        <w:t xml:space="preserve"> water c</w:t>
      </w:r>
      <w:r w:rsidR="005C44E5" w:rsidRPr="00D02D7A">
        <w:t>ontent (relative mass humidity)</w:t>
      </w:r>
      <w:r w:rsidRPr="00D02D7A">
        <w:t xml:space="preserve">. </w:t>
      </w:r>
      <w:r w:rsidR="006F3C02" w:rsidRPr="00D02D7A">
        <w:t>It is worthy to mentioned that due to the simultaneous presence of CO</w:t>
      </w:r>
      <w:r w:rsidR="006F3C02" w:rsidRPr="00D02D7A">
        <w:rPr>
          <w:vertAlign w:val="subscript"/>
        </w:rPr>
        <w:t>2</w:t>
      </w:r>
      <w:r w:rsidR="006F3C02" w:rsidRPr="00D02D7A">
        <w:t xml:space="preserve"> and H</w:t>
      </w:r>
      <w:r w:rsidR="006F3C02" w:rsidRPr="00D02D7A">
        <w:rPr>
          <w:vertAlign w:val="subscript"/>
        </w:rPr>
        <w:t>2</w:t>
      </w:r>
      <w:r w:rsidR="006F3C02" w:rsidRPr="00D02D7A">
        <w:t>O, it</w:t>
      </w:r>
      <w:r w:rsidR="00FB5272" w:rsidRPr="00D02D7A">
        <w:t xml:space="preserve"> wa</w:t>
      </w:r>
      <w:r w:rsidR="006F3C02" w:rsidRPr="00D02D7A">
        <w:t xml:space="preserve">s suspected that these molecules might participate in formation reactions of carbonic acid </w:t>
      </w:r>
      <w:r w:rsidR="006F3C02" w:rsidRPr="00D02D7A">
        <w:fldChar w:fldCharType="begin"/>
      </w:r>
      <w:r w:rsidR="001224F8">
        <w:instrText xml:space="preserve"> ADDIN EN.CITE &lt;EndNote&gt;&lt;Cite&gt;&lt;Author&gt;Andersen&lt;/Author&gt;&lt;Year&gt;2002&lt;/Year&gt;&lt;RecNum&gt;1&lt;/RecNum&gt;&lt;DisplayText&gt;(Andersen, 2002)&lt;/DisplayText&gt;&lt;record&gt;&lt;rec-number&gt;1&lt;/rec-number&gt;&lt;foreign-keys&gt;&lt;key app="EN" db-id="ffef2s9wttraepeddfn500du95v2vtzpvada"&gt;1&lt;/key&gt;&lt;/foreign-keys&gt;&lt;ref-type name="Journal Article"&gt;17&lt;/ref-type&gt;&lt;contributors&gt;&lt;authors&gt;&lt;author&gt;Andersen, C. Brannon&lt;/author&gt;&lt;/authors&gt;&lt;/contributors&gt;&lt;titles&gt;&lt;title&gt;Understanding Carbonate Equilibria by Measuring Alkalinity in Experimental and Natural Systems&lt;/title&gt;&lt;secondary-title&gt;Journal of Geoscience Education&lt;/secondary-title&gt;&lt;/titles&gt;&lt;periodical&gt;&lt;full-title&gt;Journal of Geoscience Education&lt;/full-title&gt;&lt;/periodical&gt;&lt;pages&gt;389-403&lt;/pages&gt;&lt;volume&gt;50&lt;/volume&gt;&lt;number&gt;4&lt;/number&gt;&lt;dates&gt;&lt;year&gt;2002&lt;/year&gt;&lt;pub-dates&gt;&lt;date&gt;2002/09/01&lt;/date&gt;&lt;/pub-dates&gt;&lt;/dates&gt;&lt;publisher&gt;Routledge&lt;/publisher&gt;&lt;isbn&gt;1089-9995&lt;/isbn&gt;&lt;urls&gt;&lt;related-urls&gt;&lt;url&gt;https://doi.org/10.5408/1089-9995-50.4.389&lt;/url&gt;&lt;/related-urls&gt;&lt;/urls&gt;&lt;electronic-resource-num&gt;10.5408/1089-9995-50.4.389&lt;/electronic-resource-num&gt;&lt;/record&gt;&lt;/Cite&gt;&lt;/EndNote&gt;</w:instrText>
      </w:r>
      <w:r w:rsidR="006F3C02" w:rsidRPr="00D02D7A">
        <w:fldChar w:fldCharType="separate"/>
      </w:r>
      <w:r w:rsidR="001224F8">
        <w:rPr>
          <w:noProof/>
        </w:rPr>
        <w:t>(</w:t>
      </w:r>
      <w:hyperlink w:anchor="_ENREF_3" w:tooltip="Andersen, 2002 #1" w:history="1">
        <w:r w:rsidR="001224F8" w:rsidRPr="001224F8">
          <w:rPr>
            <w:rStyle w:val="Hyperlink"/>
          </w:rPr>
          <w:t>Andersen, 2002</w:t>
        </w:r>
      </w:hyperlink>
      <w:r w:rsidR="001224F8">
        <w:rPr>
          <w:noProof/>
        </w:rPr>
        <w:t>)</w:t>
      </w:r>
      <w:r w:rsidR="006F3C02" w:rsidRPr="00D02D7A">
        <w:fldChar w:fldCharType="end"/>
      </w:r>
      <w:r w:rsidR="006F3C02" w:rsidRPr="00D02D7A">
        <w:t>. However, as dictated by the hydration equilibrium constant of carbonic acid</w:t>
      </w:r>
      <w:r w:rsidR="0059522E">
        <w:t xml:space="preserve">, approximately </w:t>
      </w:r>
      <w:r w:rsidR="0059522E" w:rsidRPr="00D02D7A">
        <w:t>0.0017 at 25 °</w:t>
      </w:r>
      <w:r w:rsidR="0059522E">
        <w:t>C</w:t>
      </w:r>
      <w:r w:rsidR="0059522E" w:rsidRPr="0059522E">
        <w:t xml:space="preserve"> </w:t>
      </w:r>
      <w:r w:rsidR="0059522E" w:rsidRPr="00D02D7A">
        <w:t>carbon dioxide will remain mostly as CO</w:t>
      </w:r>
      <w:r w:rsidR="0059522E" w:rsidRPr="00D02D7A">
        <w:rPr>
          <w:vertAlign w:val="subscript"/>
        </w:rPr>
        <w:t>2</w:t>
      </w:r>
      <w:r w:rsidR="0059522E" w:rsidRPr="00D02D7A">
        <w:t xml:space="preserve"> molecules </w:t>
      </w:r>
      <w:r w:rsidR="006F3C02" w:rsidRPr="00D02D7A">
        <w:fldChar w:fldCharType="begin"/>
      </w:r>
      <w:r w:rsidR="001224F8">
        <w:instrText xml:space="preserve"> ADDIN EN.CITE &lt;EndNote&gt;&lt;Cite&gt;&lt;Author&gt;Wang&lt;/Author&gt;&lt;Year&gt;2010&lt;/Year&gt;&lt;RecNum&gt;5&lt;/RecNum&gt;&lt;DisplayText&gt;(X. Wang, Conway, Burns, McCann, &amp;amp; Maeder, 2010)&lt;/DisplayText&gt;&lt;record&gt;&lt;rec-number&gt;5&lt;/rec-number&gt;&lt;foreign-keys&gt;&lt;key app="EN" db-id="ffef2s9wttraepeddfn500du95v2vtzpvada"&gt;5&lt;/key&gt;&lt;/foreign-keys&gt;&lt;ref-type name="Journal Article"&gt;17&lt;/ref-type&gt;&lt;contributors&gt;&lt;authors&gt;&lt;author&gt;Wang, Xiaoguang&lt;/author&gt;&lt;author&gt;Conway, William&lt;/author&gt;&lt;author&gt;Burns, Robert&lt;/author&gt;&lt;author&gt;McCann, Nichola&lt;/author&gt;&lt;author&gt;Maeder, Marcel&lt;/author&gt;&lt;/authors&gt;&lt;/contributors&gt;&lt;titles&gt;&lt;title&gt;Comprehensive Study of the Hydration and Dehydration Reactions of Carbon Dioxide in Aqueous Solution&lt;/title&gt;&lt;secondary-title&gt;The Journal of Physical Chemistry A&lt;/secondary-title&gt;&lt;/titles&gt;&lt;periodical&gt;&lt;full-title&gt;The Journal of Physical Chemistry A&lt;/full-title&gt;&lt;/periodical&gt;&lt;pages&gt;1734-1740&lt;/pages&gt;&lt;volume&gt;114&lt;/volume&gt;&lt;number&gt;4&lt;/number&gt;&lt;dates&gt;&lt;year&gt;2010&lt;/year&gt;&lt;pub-dates&gt;&lt;date&gt;2010/02/04&lt;/date&gt;&lt;/pub-dates&gt;&lt;/dates&gt;&lt;publisher&gt;American Chemical Society&lt;/publisher&gt;&lt;isbn&gt;1089-5639&lt;/isbn&gt;&lt;urls&gt;&lt;related-urls&gt;&lt;url&gt;https://doi.org/10.1021/jp909019u&lt;/url&gt;&lt;/related-urls&gt;&lt;/urls&gt;&lt;electronic-resource-num&gt;10.1021/jp909019u&lt;/electronic-resource-num&gt;&lt;/record&gt;&lt;/Cite&gt;&lt;/EndNote&gt;</w:instrText>
      </w:r>
      <w:r w:rsidR="006F3C02" w:rsidRPr="00D02D7A">
        <w:fldChar w:fldCharType="separate"/>
      </w:r>
      <w:r w:rsidR="001224F8">
        <w:rPr>
          <w:noProof/>
        </w:rPr>
        <w:t>(</w:t>
      </w:r>
      <w:hyperlink w:anchor="_ENREF_60" w:tooltip="Wang, 2010 #5" w:history="1">
        <w:r w:rsidR="001224F8" w:rsidRPr="001224F8">
          <w:rPr>
            <w:rStyle w:val="Hyperlink"/>
          </w:rPr>
          <w:t>X. Wang, Conway, Burns, McCann, &amp; Maeder, 2010</w:t>
        </w:r>
      </w:hyperlink>
      <w:r w:rsidR="001224F8">
        <w:rPr>
          <w:noProof/>
        </w:rPr>
        <w:t>)</w:t>
      </w:r>
      <w:r w:rsidR="006F3C02" w:rsidRPr="00D02D7A">
        <w:fldChar w:fldCharType="end"/>
      </w:r>
      <w:r w:rsidR="006F3C02" w:rsidRPr="00D02D7A">
        <w:t>.</w:t>
      </w:r>
    </w:p>
    <w:p w14:paraId="09A32F89" w14:textId="54FFF7EE" w:rsidR="00185EE0" w:rsidRPr="00D02D7A" w:rsidRDefault="00185EE0" w:rsidP="001224F8">
      <w:pPr>
        <w:spacing w:line="360" w:lineRule="auto"/>
      </w:pPr>
      <w:r w:rsidRPr="00D02D7A">
        <w:t>The generated wet biomass models were also relaxed using INTERFACE force field model</w:t>
      </w:r>
      <w:r w:rsidR="0059522E">
        <w:t xml:space="preserve"> </w:t>
      </w:r>
      <w:r w:rsidRPr="00D02D7A">
        <w:t xml:space="preserve"> </w:t>
      </w:r>
      <w:r w:rsidRPr="00D02D7A">
        <w:fldChar w:fldCharType="begin">
          <w:fldData xml:space="preserve">PEVuZE5vdGU+PENpdGU+PEF1dGhvcj5IZWluejwvQXV0aG9yPjxZZWFyPjIwMTM8L1llYXI+PFJl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=
</w:fldData>
        </w:fldChar>
      </w:r>
      <w:r w:rsidR="001224F8">
        <w:instrText xml:space="preserve"> ADDIN EN.CITE </w:instrText>
      </w:r>
      <w:r w:rsidR="001224F8">
        <w:fldChar w:fldCharType="begin">
          <w:fldData xml:space="preserve">PEVuZE5vdGU+PENpdGU+PEF1dGhvcj5IZWluejwvQXV0aG9yPjxZZWFyPjIwMTM8L1llYXI+PFJl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=
</w:fldData>
        </w:fldChar>
      </w:r>
      <w:r w:rsidR="001224F8">
        <w:instrText xml:space="preserve"> ADDIN EN.CITE.DATA </w:instrText>
      </w:r>
      <w:r w:rsidR="001224F8">
        <w:fldChar w:fldCharType="end"/>
      </w:r>
      <w:r w:rsidRPr="00D02D7A">
        <w:fldChar w:fldCharType="separate"/>
      </w:r>
      <w:r w:rsidR="001224F8">
        <w:rPr>
          <w:noProof/>
        </w:rPr>
        <w:t>(</w:t>
      </w:r>
      <w:hyperlink w:anchor="_ENREF_19" w:tooltip="Dharmawardhana, 2017 #1587" w:history="1">
        <w:r w:rsidR="001224F8" w:rsidRPr="001224F8">
          <w:rPr>
            <w:rStyle w:val="Hyperlink"/>
          </w:rPr>
          <w:t>Dharmawardhana et al., 2017</w:t>
        </w:r>
      </w:hyperlink>
      <w:r w:rsidR="001224F8">
        <w:rPr>
          <w:noProof/>
        </w:rPr>
        <w:t xml:space="preserve">; </w:t>
      </w:r>
      <w:hyperlink w:anchor="_ENREF_29" w:tooltip="Heinz, 2013 #1543" w:history="1">
        <w:r w:rsidR="001224F8" w:rsidRPr="001224F8">
          <w:rPr>
            <w:rStyle w:val="Hyperlink"/>
          </w:rPr>
          <w:t>Heinz et al., 2013</w:t>
        </w:r>
      </w:hyperlink>
      <w:r w:rsidR="001224F8">
        <w:rPr>
          <w:noProof/>
        </w:rPr>
        <w:t>)</w:t>
      </w:r>
      <w:r w:rsidRPr="00D02D7A">
        <w:fldChar w:fldCharType="end"/>
      </w:r>
      <w:r w:rsidRPr="00D02D7A">
        <w:t xml:space="preserve"> employing convergence tolerances </w:t>
      </w:r>
      <w:r w:rsidR="00541C55" w:rsidRPr="00D02D7A">
        <w:t xml:space="preserve">as </w:t>
      </w:r>
      <w:r w:rsidRPr="00D02D7A">
        <w:t>energy: 2.0×10</w:t>
      </w:r>
      <w:r w:rsidRPr="00D02D7A">
        <w:rPr>
          <w:vertAlign w:val="superscript"/>
        </w:rPr>
        <w:t>-5</w:t>
      </w:r>
      <w:r w:rsidRPr="00D02D7A">
        <w:t xml:space="preserve"> kcal/mol, force: 10</w:t>
      </w:r>
      <w:r w:rsidRPr="00D02D7A">
        <w:rPr>
          <w:vertAlign w:val="superscript"/>
        </w:rPr>
        <w:t>-3</w:t>
      </w:r>
      <w:r w:rsidRPr="00D02D7A">
        <w:t xml:space="preserve"> kcal/mol/Å, max iterations: 10</w:t>
      </w:r>
      <w:r w:rsidRPr="00D02D7A">
        <w:rPr>
          <w:vertAlign w:val="superscript"/>
        </w:rPr>
        <w:t>4</w:t>
      </w:r>
      <w:r w:rsidRPr="00D02D7A">
        <w:t>, displacement: 10</w:t>
      </w:r>
      <w:r w:rsidRPr="00D02D7A">
        <w:rPr>
          <w:vertAlign w:val="superscript"/>
        </w:rPr>
        <w:t>-5</w:t>
      </w:r>
      <w:r w:rsidRPr="00D02D7A">
        <w:t xml:space="preserve"> Å. </w:t>
      </w:r>
      <w:r w:rsidR="001E6F7C">
        <w:t>The</w:t>
      </w:r>
      <w:r w:rsidRPr="00D02D7A">
        <w:t xml:space="preserve"> relaxed structures were exposed to five consecutive annealing cycles up to 500 K for 75ps</w:t>
      </w:r>
      <w:r w:rsidR="001E6F7C">
        <w:t xml:space="preserve"> followed by </w:t>
      </w:r>
      <w:r w:rsidR="001E6F7C" w:rsidRPr="00D02D7A">
        <w:t xml:space="preserve">75ps </w:t>
      </w:r>
      <w:r w:rsidR="001E6F7C">
        <w:t xml:space="preserve">long molecular dynamics </w:t>
      </w:r>
      <w:r w:rsidRPr="00D02D7A">
        <w:t>in NPT</w:t>
      </w:r>
      <w:r w:rsidR="001E6F7C">
        <w:t xml:space="preserve"> </w:t>
      </w:r>
      <w:r w:rsidRPr="00D02D7A">
        <w:t xml:space="preserve">ensemble </w:t>
      </w:r>
      <w:r w:rsidR="001E6F7C">
        <w:t>and</w:t>
      </w:r>
      <w:r w:rsidRPr="00D02D7A">
        <w:t xml:space="preserve"> another 75ps </w:t>
      </w:r>
      <w:r w:rsidR="001E6F7C">
        <w:t xml:space="preserve">molecular </w:t>
      </w:r>
      <w:r w:rsidRPr="00D02D7A">
        <w:t>dynamic</w:t>
      </w:r>
      <w:r w:rsidR="001E6F7C">
        <w:t>s i</w:t>
      </w:r>
      <w:r w:rsidRPr="00D02D7A">
        <w:t xml:space="preserve">n NVE ensemble </w:t>
      </w:r>
      <w:r w:rsidRPr="00D02D7A">
        <w:fldChar w:fldCharType="begin"/>
      </w:r>
      <w:r w:rsidR="001224F8">
        <w:instrText xml:space="preserve"> ADDIN EN.CITE &lt;EndNote&gt;&lt;Cite&gt;&lt;Author&gt;Kirkpatrick&lt;/Author&gt;&lt;Year&gt;1983&lt;/Year&gt;&lt;RecNum&gt;859&lt;/RecNum&gt;&lt;DisplayText&gt;(Černý, 1985; Kirkpatrick et al., 1983)&lt;/DisplayText&gt;&lt;record&gt;&lt;rec-number&gt;859&lt;/rec-number&gt;&lt;foreign-keys&gt;&lt;key app="EN" db-id="r2p5rr9s7p9xfpe9vz2vwfa7p0eszdv5tvat" timestamp="1502895062"&gt;859&lt;/key&gt;&lt;/foreign-keys&gt;&lt;ref-type name="Journal Article"&gt;17&lt;/ref-type&gt;&lt;contributors&gt;&lt;authors&gt;&lt;author&gt;Kirkpatrick, S.&lt;/author&gt;&lt;author&gt;Gelatt, C. D.&lt;/author&gt;&lt;author&gt;Vecchi, M. P.&lt;/author&gt;&lt;/authors&gt;&lt;/contributors&gt;&lt;titles&gt;&lt;title&gt;Optimization by Simulated Annealing&lt;/title&gt;&lt;secondary-title&gt;Science&lt;/secondary-title&gt;&lt;/titles&gt;&lt;periodical&gt;&lt;full-title&gt;Science&lt;/full-title&gt;&lt;/periodical&gt;&lt;pages&gt;671&lt;/pages&gt;&lt;volume&gt;220&lt;/volume&gt;&lt;number&gt;4598&lt;/number&gt;&lt;dates&gt;&lt;year&gt;1983&lt;/year&gt;&lt;/dates&gt;&lt;work-type&gt;10.1126/science.220.4598.671&lt;/work-type&gt;&lt;urls&gt;&lt;related-urls&gt;&lt;url&gt;http://science.sciencemag.org/content/220/4598/671.abstract&lt;/url&gt;&lt;/related-urls&gt;&lt;/urls&gt;&lt;/record&gt;&lt;/Cite&gt;&lt;Cite&gt;&lt;Author&gt;Černý&lt;/Author&gt;&lt;Year&gt;1985&lt;/Year&gt;&lt;RecNum&gt;861&lt;/RecNum&gt;&lt;record&gt;&lt;rec-number&gt;861&lt;/rec-number&gt;&lt;foreign-keys&gt;&lt;key app="EN" db-id="r2p5rr9s7p9xfpe9vz2vwfa7p0eszdv5tvat" timestamp="1502895175"&gt;861&lt;/key&gt;&lt;/foreign-keys&gt;&lt;ref-type name="Journal Article"&gt;17&lt;/ref-type&gt;&lt;contributors&gt;&lt;authors&gt;&lt;author&gt;Černý, V.&lt;/author&gt;&lt;/authors&gt;&lt;/contributors&gt;&lt;titles&gt;&lt;title&gt;Thermodynamical approach to the traveling salesman problem: An efficient simulation algorithm&lt;/title&gt;&lt;secondary-title&gt;Journal of Optimization Theory and Applications&lt;/secondary-title&gt;&lt;/titles&gt;&lt;periodical&gt;&lt;full-title&gt;Journal of Optimization Theory and Applications&lt;/full-title&gt;&lt;/periodical&gt;&lt;pages&gt;41-51&lt;/pages&gt;&lt;volume&gt;45&lt;/volume&gt;&lt;number&gt;1&lt;/number&gt;&lt;dates&gt;&lt;year&gt;1985&lt;/year&gt;&lt;pub-dates&gt;&lt;date&gt;January 01&lt;/date&gt;&lt;/pub-dates&gt;&lt;/dates&gt;&lt;isbn&gt;1573-2878&lt;/isbn&gt;&lt;label&gt;Černý1985&lt;/label&gt;&lt;work-type&gt;journal article&lt;/work-type&gt;&lt;urls&gt;&lt;related-urls&gt;&lt;url&gt;https://doi.org/10.1007/BF00940812&lt;/url&gt;&lt;/related-urls&gt;&lt;/urls&gt;&lt;electronic-resource-num&gt;10.1007/bf00940812&lt;/electronic-resource-num&gt;&lt;/record&gt;&lt;/Cite&gt;&lt;/EndNote&gt;</w:instrText>
      </w:r>
      <w:r w:rsidRPr="00D02D7A">
        <w:fldChar w:fldCharType="separate"/>
      </w:r>
      <w:r w:rsidR="001224F8">
        <w:rPr>
          <w:noProof/>
        </w:rPr>
        <w:t>(</w:t>
      </w:r>
      <w:hyperlink w:anchor="_ENREF_11" w:tooltip="Černý, 1985 #861" w:history="1">
        <w:r w:rsidR="001224F8" w:rsidRPr="001224F8">
          <w:rPr>
            <w:rStyle w:val="Hyperlink"/>
          </w:rPr>
          <w:t>Černý, 1985</w:t>
        </w:r>
      </w:hyperlink>
      <w:r w:rsidR="001224F8">
        <w:rPr>
          <w:noProof/>
        </w:rPr>
        <w:t xml:space="preserve">; </w:t>
      </w:r>
      <w:hyperlink w:anchor="_ENREF_38" w:tooltip="Kirkpatrick, 1983 #859" w:history="1">
        <w:r w:rsidR="001224F8" w:rsidRPr="001224F8">
          <w:rPr>
            <w:rStyle w:val="Hyperlink"/>
          </w:rPr>
          <w:t>Kirkpatrick et al., 1983</w:t>
        </w:r>
      </w:hyperlink>
      <w:r w:rsidR="001224F8">
        <w:rPr>
          <w:noProof/>
        </w:rPr>
        <w:t>)</w:t>
      </w:r>
      <w:r w:rsidRPr="00D02D7A">
        <w:fldChar w:fldCharType="end"/>
      </w:r>
      <w:r w:rsidRPr="00D02D7A">
        <w:t xml:space="preserve">. The velocity Verlet algorithm is used for integration of Newton’s equation with the utilization of Berendsen thermostat </w:t>
      </w:r>
      <w:r w:rsidRPr="00D02D7A">
        <w:fldChar w:fldCharType="begin"/>
      </w:r>
      <w:r w:rsidR="001224F8">
        <w:instrText xml:space="preserve"> ADDIN EN.CITE &lt;EndNote&gt;&lt;Cite&gt;&lt;Author&gt;Lemak&lt;/Author&gt;&lt;Year&gt;1994&lt;/Year&gt;&lt;RecNum&gt;1649&lt;/RecNum&gt;&lt;DisplayText&gt;(Lemak &amp;amp; Balabaev, 1994)&lt;/DisplayText&gt;&lt;record&gt;&lt;rec-number&gt;1649&lt;/rec-number&gt;&lt;foreign-keys&gt;&lt;key app="EN" db-id="r2p5rr9s7p9xfpe9vz2vwfa7p0eszdv5tvat" timestamp="1535474037"&gt;1649&lt;/key&gt;&lt;/foreign-keys&gt;&lt;ref-type name="Journal Article"&gt;17&lt;/ref-type&gt;&lt;contributors&gt;&lt;authors&gt;&lt;author&gt;Lemak, A. S.&lt;/author&gt;&lt;author&gt;Balabaev, N. K.&lt;/author&gt;&lt;/authors&gt;&lt;/contributors&gt;&lt;titles&gt;&lt;title&gt;On The Berendsen Thermostat&lt;/title&gt;&lt;secondary-title&gt;Molecular Simulation&lt;/secondary-title&gt;&lt;/titles&gt;&lt;periodical&gt;&lt;full-title&gt;Molecular Simulation&lt;/full-title&gt;&lt;/periodical&gt;&lt;pages&gt;177-187&lt;/pages&gt;&lt;volume&gt;13&lt;/volume&gt;&lt;number&gt;3&lt;/number&gt;&lt;dates&gt;&lt;year&gt;1994&lt;/year&gt;&lt;pub-dates&gt;&lt;date&gt;1994/09/01&lt;/date&gt;&lt;/pub-dates&gt;&lt;/dates&gt;&lt;publisher&gt;Taylor &amp;amp; Francis&lt;/publisher&gt;&lt;isbn&gt;0892-7022&lt;/isbn&gt;&lt;urls&gt;&lt;related-urls&gt;&lt;url&gt;https://doi.org/10.1080/08927029408021981&lt;/url&gt;&lt;/related-urls&gt;&lt;/urls&gt;&lt;electronic-resource-num&gt;10.1080/08927029408021981&lt;/electronic-resource-num&gt;&lt;/record&gt;&lt;/Cite&gt;&lt;/EndNote&gt;</w:instrText>
      </w:r>
      <w:r w:rsidRPr="00D02D7A">
        <w:fldChar w:fldCharType="separate"/>
      </w:r>
      <w:r w:rsidR="001224F8">
        <w:rPr>
          <w:noProof/>
        </w:rPr>
        <w:t>(</w:t>
      </w:r>
      <w:hyperlink w:anchor="_ENREF_41" w:tooltip="Lemak, 1994 #1649" w:history="1">
        <w:r w:rsidR="001224F8" w:rsidRPr="001224F8">
          <w:rPr>
            <w:rStyle w:val="Hyperlink"/>
          </w:rPr>
          <w:t>Lemak &amp; Balabaev, 1994</w:t>
        </w:r>
      </w:hyperlink>
      <w:r w:rsidR="001224F8">
        <w:rPr>
          <w:noProof/>
        </w:rPr>
        <w:t>)</w:t>
      </w:r>
      <w:r w:rsidRPr="00D02D7A">
        <w:fldChar w:fldCharType="end"/>
      </w:r>
      <w:r w:rsidRPr="00D02D7A">
        <w:t>.</w:t>
      </w:r>
      <w:r w:rsidR="00541C55" w:rsidRPr="00D02D7A">
        <w:t xml:space="preserve"> All these calculations were performed using Forcite module in Material Studio computational package. </w:t>
      </w:r>
    </w:p>
    <w:p w14:paraId="1E8D0348" w14:textId="05799D81" w:rsidR="00FB5272" w:rsidRPr="00D02D7A" w:rsidRDefault="00185EE0" w:rsidP="003719BA">
      <w:pPr>
        <w:pStyle w:val="Heading2"/>
        <w:spacing w:line="360" w:lineRule="auto"/>
      </w:pPr>
      <w:r w:rsidRPr="00D02D7A">
        <w:t>CO</w:t>
      </w:r>
      <w:r w:rsidRPr="00D02D7A">
        <w:rPr>
          <w:vertAlign w:val="subscript"/>
        </w:rPr>
        <w:t>2</w:t>
      </w:r>
      <w:r w:rsidRPr="00D02D7A">
        <w:t xml:space="preserve"> uptake in biomass </w:t>
      </w:r>
    </w:p>
    <w:p w14:paraId="5929F929" w14:textId="474077B7" w:rsidR="007A159F" w:rsidRPr="00D02D7A" w:rsidRDefault="00185EE0" w:rsidP="001224F8">
      <w:pPr>
        <w:spacing w:line="360" w:lineRule="auto"/>
      </w:pPr>
      <w:r w:rsidRPr="00D02D7A">
        <w:t>At ambient conditions</w:t>
      </w:r>
      <w:r w:rsidR="00057230" w:rsidRPr="00D02D7A">
        <w:t xml:space="preserve"> as considered in this work </w:t>
      </w:r>
      <w:r w:rsidR="00C92576" w:rsidRPr="00C92576">
        <w:rPr>
          <w:highlight w:val="green"/>
        </w:rPr>
        <w:t>i.e.</w:t>
      </w:r>
      <w:r w:rsidR="00C92576">
        <w:t xml:space="preserve"> </w:t>
      </w:r>
      <w:r w:rsidR="00057230" w:rsidRPr="00D02D7A">
        <w:t>temperature range of 230 – 310 K and atmospheric pressure, 1 bar</w:t>
      </w:r>
      <w:r w:rsidR="00C92576">
        <w:t>,</w:t>
      </w:r>
      <w:r w:rsidRPr="00D02D7A">
        <w:t xml:space="preserve"> the Henry law governs the transfer of a</w:t>
      </w:r>
      <w:r w:rsidR="00161FD2" w:rsidRPr="00D02D7A">
        <w:t>ny</w:t>
      </w:r>
      <w:r w:rsidRPr="00D02D7A">
        <w:t xml:space="preserve"> component between two pha</w:t>
      </w:r>
      <w:r w:rsidR="00161FD2" w:rsidRPr="00D02D7A">
        <w:t>ses</w:t>
      </w:r>
      <w:r w:rsidR="009B4F62" w:rsidRPr="00D02D7A">
        <w:t xml:space="preserve"> in contact</w:t>
      </w:r>
      <w:r w:rsidR="00161FD2" w:rsidRPr="00D02D7A">
        <w:t xml:space="preserve"> </w:t>
      </w:r>
      <w:r w:rsidR="00161FD2" w:rsidRPr="00D02D7A">
        <w:fldChar w:fldCharType="begin"/>
      </w:r>
      <w:r w:rsidR="001224F8">
        <w:instrText xml:space="preserve"> ADDIN EN.CITE &lt;EndNote&gt;&lt;Cite&gt;&lt;Author&gt;Leng&lt;/Author&gt;&lt;Year&gt;2015&lt;/Year&gt;&lt;RecNum&gt;1&lt;/RecNum&gt;&lt;DisplayText&gt;(Leng et al., 2015)&lt;/DisplayText&gt;&lt;record&gt;&lt;rec-number&gt;1&lt;/rec-number&gt;&lt;foreign-keys&gt;&lt;key app="EN" db-id="s0trfrdtix9xfze9xtk50zwv52wta5azxzx5" timestamp="1540392069"&gt;1&lt;/key&gt;&lt;/foreign-keys&gt;&lt;ref-type name="Journal Article"&gt;17&lt;/ref-type&gt;&lt;contributors&gt;&lt;authors&gt;&lt;author&gt;Leng, Chunbo&lt;/author&gt;&lt;author&gt;Kish, J. Duncan&lt;/author&gt;&lt;author&gt;Roberts, Jason E.&lt;/author&gt;&lt;author&gt;Dwebi, Iman&lt;/author&gt;&lt;author&gt;Chon, Nara&lt;/author&gt;&lt;author&gt;Liu, Yong&lt;/author&gt;&lt;/authors&gt;&lt;/contributors&gt;&lt;titles&gt;&lt;title&gt;Temperature-Dependent Henry’s Law Constants of Atmospheric Amines&lt;/title&gt;&lt;secondary-title&gt;The Journal of Physical Chemistry A&lt;/secondary-title&gt;&lt;/titles&gt;&lt;periodical&gt;&lt;full-title&gt;The Journal of Physical Chemistry A&lt;/full-title&gt;&lt;/periodical&gt;&lt;pages&gt;8884-8891&lt;/pages&gt;&lt;volume&gt;119&lt;/volume&gt;&lt;number&gt;33&lt;/number&gt;&lt;dates&gt;&lt;year&gt;2015&lt;/year&gt;&lt;pub-dates&gt;&lt;date&gt;2015/08/20&lt;/date&gt;&lt;/pub-dates&gt;&lt;/dates&gt;&lt;publisher&gt;American Chemical Society&lt;/publisher&gt;&lt;isbn&gt;1089-5639&lt;/isbn&gt;&lt;urls&gt;&lt;related-urls&gt;&lt;url&gt;https://doi.org/10.1021/acs.jpca.5b05174&lt;/url&gt;&lt;/related-urls&gt;&lt;/urls&gt;&lt;electronic-resource-num&gt;10.1021/acs.jpca.5b05174&lt;/electronic-resource-num&gt;&lt;/record&gt;&lt;/Cite&gt;&lt;/EndNote&gt;</w:instrText>
      </w:r>
      <w:r w:rsidR="00161FD2" w:rsidRPr="00D02D7A">
        <w:fldChar w:fldCharType="separate"/>
      </w:r>
      <w:r w:rsidR="001224F8">
        <w:rPr>
          <w:noProof/>
        </w:rPr>
        <w:t>(</w:t>
      </w:r>
      <w:hyperlink w:anchor="_ENREF_42" w:tooltip="Leng, 2015 #1" w:history="1">
        <w:r w:rsidR="001224F8" w:rsidRPr="001224F8">
          <w:rPr>
            <w:rStyle w:val="Hyperlink"/>
          </w:rPr>
          <w:t>Leng et al., 2015</w:t>
        </w:r>
      </w:hyperlink>
      <w:r w:rsidR="001224F8">
        <w:rPr>
          <w:noProof/>
        </w:rPr>
        <w:t>)</w:t>
      </w:r>
      <w:r w:rsidR="00161FD2" w:rsidRPr="00D02D7A">
        <w:fldChar w:fldCharType="end"/>
      </w:r>
      <w:r w:rsidR="00161FD2" w:rsidRPr="00D02D7A">
        <w:t xml:space="preserve">. </w:t>
      </w:r>
      <w:r w:rsidRPr="00D02D7A">
        <w:t xml:space="preserve"> </w:t>
      </w:r>
      <w:r w:rsidR="00A519BB" w:rsidRPr="00D02D7A">
        <w:t xml:space="preserve">For calculation of Henry constants, we used Sorption module of Material Studio computational package. </w:t>
      </w:r>
      <w:r w:rsidR="00161FD2" w:rsidRPr="00D02D7A">
        <w:t xml:space="preserve">The Henry constant is given as  </w:t>
      </w:r>
      <w:r w:rsidR="00161FD2" w:rsidRPr="00D02D7A">
        <w:rPr>
          <w:position w:val="-18"/>
        </w:rPr>
        <w:object w:dxaOrig="2040" w:dyaOrig="460" w14:anchorId="24F7FD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5pt;height:21.75pt" o:ole="">
            <v:imagedata r:id="rId12" o:title=""/>
          </v:shape>
          <o:OLEObject Type="Embed" ProgID="Equation.DSMT4" ShapeID="_x0000_i1025" DrawAspect="Content" ObjectID="_1649273127" r:id="rId13"/>
        </w:object>
      </w:r>
      <w:r w:rsidR="00161FD2" w:rsidRPr="00D02D7A">
        <w:t xml:space="preserve"> </w:t>
      </w:r>
      <w:r w:rsidR="00161FD2" w:rsidRPr="00D02D7A">
        <w:fldChar w:fldCharType="begin"/>
      </w:r>
      <w:r w:rsidR="001224F8">
        <w:instrText xml:space="preserve"> ADDIN EN.CITE &lt;EndNote&gt;&lt;Cite&gt;&lt;Author&gt;Bezus&lt;/Author&gt;&lt;Year&gt;1978&lt;/Year&gt;&lt;RecNum&gt;1591&lt;/RecNum&gt;&lt;DisplayText&gt;(Bezus, Kiselev, Lopatkin, &amp;amp; Du, 1978)&lt;/DisplayText&gt;&lt;record&gt;&lt;rec-number&gt;1591&lt;/rec-number&gt;&lt;foreign-keys&gt;&lt;key app="EN" db-id="r2p5rr9s7p9xfpe9vz2vwfa7p0eszdv5tvat" timestamp="1532955203"&gt;1591&lt;/key&gt;&lt;/foreign-keys&gt;&lt;ref-type name="Journal Article"&gt;17&lt;/ref-type&gt;&lt;contributors&gt;&lt;authors&gt;&lt;author&gt;Bezus, Arkadi G.&lt;/author&gt;&lt;author&gt;Kiselev, Andrei V.&lt;/author&gt;&lt;author&gt;Lopatkin, Alexei A.&lt;/author&gt;&lt;author&gt;Du, Pham Quang&lt;/author&gt;&lt;/authors&gt;&lt;/contributors&gt;&lt;titles&gt;&lt;title&gt;Molecular statistical calculation of the thermodynamic adsorption characteristics of zeolites using the atom–atom approximation. Part 1.—Adsorption of methane by zeolite NaX&lt;/title&gt;&lt;secondary-title&gt;Journal of the Chemical Society, Faraday Transactions 2: Molecular and Chemical Physics&lt;/secondary-title&gt;&lt;/titles&gt;&lt;periodical&gt;&lt;full-title&gt;Journal of the Chemical Society, Faraday Transactions 2: Molecular and Chemical Physics&lt;/full-title&gt;&lt;/periodical&gt;&lt;pages&gt;367-379&lt;/pages&gt;&lt;volume&gt;74&lt;/volume&gt;&lt;number&gt;0&lt;/number&gt;&lt;dates&gt;&lt;year&gt;1978&lt;/year&gt;&lt;/dates&gt;&lt;publisher&gt;The Royal Society of Chemistry&lt;/publisher&gt;&lt;isbn&gt;0300-9238&lt;/isbn&gt;&lt;work-type&gt;10.1039/F29787400367&lt;/work-type&gt;&lt;urls&gt;&lt;related-urls&gt;&lt;url&gt;http://dx.doi.org/10.1039/F29787400367&lt;/url&gt;&lt;/related-urls&gt;&lt;/urls&gt;&lt;electronic-resource-num&gt;10.1039/F29787400367&lt;/electronic-resource-num&gt;&lt;/record&gt;&lt;/Cite&gt;&lt;/EndNote&gt;</w:instrText>
      </w:r>
      <w:r w:rsidR="00161FD2" w:rsidRPr="00D02D7A">
        <w:fldChar w:fldCharType="separate"/>
      </w:r>
      <w:r w:rsidR="001224F8">
        <w:rPr>
          <w:noProof/>
        </w:rPr>
        <w:t>(</w:t>
      </w:r>
      <w:hyperlink w:anchor="_ENREF_9" w:tooltip="Bezus, 1978 #1591" w:history="1">
        <w:r w:rsidR="001224F8" w:rsidRPr="001224F8">
          <w:rPr>
            <w:rStyle w:val="Hyperlink"/>
          </w:rPr>
          <w:t>Bezus, Kiselev, Lopatkin, &amp; Du, 1978</w:t>
        </w:r>
      </w:hyperlink>
      <w:r w:rsidR="001224F8">
        <w:rPr>
          <w:noProof/>
        </w:rPr>
        <w:t>)</w:t>
      </w:r>
      <w:r w:rsidR="00161FD2" w:rsidRPr="00D02D7A">
        <w:fldChar w:fldCharType="end"/>
      </w:r>
      <w:r w:rsidR="00161FD2" w:rsidRPr="00D02D7A">
        <w:t xml:space="preserve">, where </w:t>
      </w:r>
      <w:r w:rsidR="00161FD2" w:rsidRPr="00D02D7A">
        <w:rPr>
          <w:i/>
          <w:iCs/>
        </w:rPr>
        <w:t>V</w:t>
      </w:r>
      <w:r w:rsidR="00161FD2" w:rsidRPr="00D02D7A">
        <w:t xml:space="preserve"> is the volume of biomass model, </w:t>
      </w:r>
      <w:r w:rsidR="00161FD2" w:rsidRPr="00D02D7A">
        <w:rPr>
          <w:i/>
          <w:iCs/>
        </w:rPr>
        <w:t>β</w:t>
      </w:r>
      <w:r w:rsidR="00161FD2" w:rsidRPr="00D02D7A">
        <w:t xml:space="preserve"> is the reciprocal temperature</w:t>
      </w:r>
      <w:r w:rsidR="00C92576">
        <w:t xml:space="preserve"> i.e. </w:t>
      </w:r>
      <w:r w:rsidR="00161FD2" w:rsidRPr="00D02D7A">
        <w:rPr>
          <w:position w:val="-12"/>
        </w:rPr>
        <w:object w:dxaOrig="1020" w:dyaOrig="360" w14:anchorId="14CA76DA">
          <v:shape id="_x0000_i1026" type="#_x0000_t75" style="width:50.25pt;height:21.75pt" o:ole="">
            <v:imagedata r:id="rId14" o:title=""/>
          </v:shape>
          <o:OLEObject Type="Embed" ProgID="Equation.DSMT4" ShapeID="_x0000_i1026" DrawAspect="Content" ObjectID="_1649273128" r:id="rId15"/>
        </w:object>
      </w:r>
      <w:r w:rsidR="00161FD2" w:rsidRPr="00D02D7A">
        <w:t>,</w:t>
      </w:r>
      <w:r w:rsidR="00C92576">
        <w:t xml:space="preserve"> where</w:t>
      </w:r>
      <w:r w:rsidR="00161FD2" w:rsidRPr="00D02D7A">
        <w:t xml:space="preserve"> </w:t>
      </w:r>
      <w:r w:rsidR="00161FD2" w:rsidRPr="00D02D7A">
        <w:rPr>
          <w:i/>
          <w:iCs/>
        </w:rPr>
        <w:t>k</w:t>
      </w:r>
      <w:r w:rsidR="00161FD2" w:rsidRPr="00D02D7A">
        <w:rPr>
          <w:i/>
          <w:iCs/>
          <w:vertAlign w:val="subscript"/>
        </w:rPr>
        <w:t>B</w:t>
      </w:r>
      <w:r w:rsidR="00161FD2" w:rsidRPr="00D02D7A">
        <w:t xml:space="preserve"> </w:t>
      </w:r>
      <w:r w:rsidR="00C92576">
        <w:t>=</w:t>
      </w:r>
      <w:r w:rsidR="00C92576" w:rsidRPr="00D02D7A">
        <w:t>1.38064852×10</w:t>
      </w:r>
      <w:r w:rsidR="00C92576" w:rsidRPr="00D02D7A">
        <w:rPr>
          <w:vertAlign w:val="superscript"/>
        </w:rPr>
        <w:t>-23</w:t>
      </w:r>
      <w:r w:rsidR="00C92576" w:rsidRPr="00D02D7A">
        <w:t xml:space="preserve"> </w:t>
      </w:r>
      <w:r w:rsidR="00C92576" w:rsidRPr="00D02D7A">
        <w:rPr>
          <w:i/>
          <w:iCs/>
        </w:rPr>
        <w:t>J</w:t>
      </w:r>
      <w:r w:rsidR="00C92576" w:rsidRPr="00D02D7A">
        <w:t>/</w:t>
      </w:r>
      <w:r w:rsidR="00C92576" w:rsidRPr="00D02D7A">
        <w:rPr>
          <w:i/>
          <w:iCs/>
        </w:rPr>
        <w:t>K</w:t>
      </w:r>
      <w:r w:rsidR="00C92576" w:rsidRPr="00D02D7A">
        <w:t xml:space="preserve"> </w:t>
      </w:r>
      <w:r w:rsidR="00161FD2" w:rsidRPr="00D02D7A">
        <w:t xml:space="preserve">is the Boltzmann constant, </w:t>
      </w:r>
      <w:r w:rsidR="00161FD2" w:rsidRPr="00D02D7A">
        <w:rPr>
          <w:i/>
          <w:iCs/>
        </w:rPr>
        <w:t>T</w:t>
      </w:r>
      <w:r w:rsidR="00161FD2" w:rsidRPr="00D02D7A">
        <w:t xml:space="preserve"> is the absolute temperature </w:t>
      </w:r>
      <w:r w:rsidR="00C92576">
        <w:t xml:space="preserve">in </w:t>
      </w:r>
      <w:r w:rsidR="00161FD2" w:rsidRPr="00D02D7A">
        <w:t xml:space="preserve">Kelvin, </w:t>
      </w:r>
      <w:r w:rsidR="00161FD2" w:rsidRPr="00D02D7A">
        <w:rPr>
          <w:i/>
          <w:iCs/>
        </w:rPr>
        <w:t>E</w:t>
      </w:r>
      <w:r w:rsidR="00161FD2" w:rsidRPr="00D02D7A">
        <w:rPr>
          <w:i/>
          <w:iCs/>
          <w:vertAlign w:val="subscript"/>
        </w:rPr>
        <w:t>m</w:t>
      </w:r>
      <w:r w:rsidR="00161FD2" w:rsidRPr="00D02D7A">
        <w:t xml:space="preserve"> is the total energy of configuration </w:t>
      </w:r>
      <w:r w:rsidR="00161FD2" w:rsidRPr="00D02D7A">
        <w:rPr>
          <w:i/>
          <w:iCs/>
        </w:rPr>
        <w:t>m</w:t>
      </w:r>
      <w:r w:rsidR="00161FD2" w:rsidRPr="00D02D7A">
        <w:t xml:space="preserve"> comprised as sum of (i) the intermolecular energy between the carbon dioxide molecules, (ii) the interaction energy between the carbon dioxide molecules and the biomass and (iii) the total intramolecular energy of the carbon dioxide molecules which is the sum of the intramolecular energy of all carbon dioxide molecules itself. </w:t>
      </w:r>
      <w:r w:rsidR="00161FD2" w:rsidRPr="00D02D7A">
        <w:rPr>
          <w:i/>
          <w:iCs/>
        </w:rPr>
        <w:t>μ</w:t>
      </w:r>
      <w:r w:rsidR="00161FD2" w:rsidRPr="00D02D7A">
        <w:rPr>
          <w:i/>
          <w:iCs/>
          <w:vertAlign w:val="subscript"/>
        </w:rPr>
        <w:t>intra</w:t>
      </w:r>
      <w:r w:rsidR="00161FD2" w:rsidRPr="00D02D7A">
        <w:t xml:space="preserve"> is the </w:t>
      </w:r>
      <w:r w:rsidR="00161FD2" w:rsidRPr="00D02D7A">
        <w:lastRenderedPageBreak/>
        <w:t xml:space="preserve">intramolecular chemical potential given as </w:t>
      </w:r>
      <w:r w:rsidR="00161FD2" w:rsidRPr="00D02D7A">
        <w:rPr>
          <w:position w:val="-18"/>
        </w:rPr>
        <w:object w:dxaOrig="1780" w:dyaOrig="460" w14:anchorId="363E425E">
          <v:shape id="_x0000_i1027" type="#_x0000_t75" style="width:86.25pt;height:21.75pt" o:ole="">
            <v:imagedata r:id="rId16" o:title=""/>
          </v:shape>
          <o:OLEObject Type="Embed" ProgID="Equation.DSMT4" ShapeID="_x0000_i1027" DrawAspect="Content" ObjectID="_1649273129" r:id="rId17"/>
        </w:object>
      </w:r>
      <w:r w:rsidR="00161FD2" w:rsidRPr="00D02D7A">
        <w:t xml:space="preserve"> where the average is taken over a uniform ensemble </w:t>
      </w:r>
      <w:r w:rsidR="00161FD2" w:rsidRPr="00D02D7A">
        <w:fldChar w:fldCharType="begin"/>
      </w:r>
      <w:r w:rsidR="001224F8">
        <w:instrText xml:space="preserve"> ADDIN EN.CITE &lt;EndNote&gt;&lt;Cite&gt;&lt;Author&gt;Frenkel&lt;/Author&gt;&lt;Year&gt;2002&lt;/Year&gt;&lt;RecNum&gt;831&lt;/RecNum&gt;&lt;DisplayText&gt;(Frenkel &amp;amp; Smit, 2002)&lt;/DisplayText&gt;&lt;record&gt;&lt;rec-number&gt;831&lt;/rec-number&gt;&lt;foreign-keys&gt;&lt;key app="EN" db-id="r2p5rr9s7p9xfpe9vz2vwfa7p0eszdv5tvat" timestamp="1502894739"&gt;831&lt;/key&gt;&lt;/foreign-keys&gt;&lt;ref-type name="Book Section"&gt;5&lt;/ref-type&gt;&lt;contributors&gt;&lt;authors&gt;&lt;author&gt;Frenkel, Daan&lt;/author&gt;&lt;author&gt;Smit, Berend&lt;/author&gt;&lt;/authors&gt;&lt;/contributors&gt;&lt;titles&gt;&lt;title&gt;Chapter 5 - Monte Carlo Simulations in Various Ensembles&lt;/title&gt;&lt;secondary-title&gt;Understanding Molecular Simulation (Second Edition)&lt;/secondary-title&gt;&lt;/titles&gt;&lt;pages&gt;111-137&lt;/pages&gt;&lt;dates&gt;&lt;year&gt;2002&lt;/year&gt;&lt;/dates&gt;&lt;pub-location&gt;San Diego&lt;/pub-location&gt;&lt;publisher&gt;Academic Press&lt;/publisher&gt;&lt;isbn&gt;978-0-12-267351-1&lt;/isbn&gt;&lt;urls&gt;&lt;related-urls&gt;&lt;url&gt;http://www.sciencedirect.com/science/article/pii/B9780122673511500079&lt;/url&gt;&lt;/related-urls&gt;&lt;/urls&gt;&lt;electronic-resource-num&gt;https://doi.org/10.1016/B978-012267351-1/50007-9&lt;/electronic-resource-num&gt;&lt;/record&gt;&lt;/Cite&gt;&lt;/EndNote&gt;</w:instrText>
      </w:r>
      <w:r w:rsidR="00161FD2" w:rsidRPr="00D02D7A">
        <w:fldChar w:fldCharType="separate"/>
      </w:r>
      <w:r w:rsidR="001224F8">
        <w:rPr>
          <w:noProof/>
        </w:rPr>
        <w:t>(</w:t>
      </w:r>
      <w:hyperlink w:anchor="_ENREF_21" w:tooltip="Frenkel, 2002 #831" w:history="1">
        <w:r w:rsidR="001224F8" w:rsidRPr="001224F8">
          <w:rPr>
            <w:rStyle w:val="Hyperlink"/>
          </w:rPr>
          <w:t>Frenkel &amp; Smit, 2002</w:t>
        </w:r>
      </w:hyperlink>
      <w:r w:rsidR="001224F8">
        <w:rPr>
          <w:noProof/>
        </w:rPr>
        <w:t>)</w:t>
      </w:r>
      <w:r w:rsidR="00161FD2" w:rsidRPr="00D02D7A">
        <w:fldChar w:fldCharType="end"/>
      </w:r>
      <w:r w:rsidR="00161FD2" w:rsidRPr="00D02D7A">
        <w:t xml:space="preserve">. </w:t>
      </w:r>
      <w:r w:rsidR="00A519BB" w:rsidRPr="00D02D7A">
        <w:t>Sorption module in Material Studio computational package</w:t>
      </w:r>
      <w:r w:rsidR="009B4F62" w:rsidRPr="00D02D7A">
        <w:t>, which we used here for our calculations,</w:t>
      </w:r>
      <w:r w:rsidR="00A519BB" w:rsidRPr="00D02D7A">
        <w:t xml:space="preserve"> </w:t>
      </w:r>
      <w:r w:rsidR="0033397D" w:rsidRPr="00D02D7A">
        <w:t>e</w:t>
      </w:r>
      <w:r w:rsidR="00541C55" w:rsidRPr="00D02D7A">
        <w:t>mploy</w:t>
      </w:r>
      <w:r w:rsidR="0033397D" w:rsidRPr="00D02D7A">
        <w:t xml:space="preserve">s </w:t>
      </w:r>
      <w:r w:rsidR="00541C55" w:rsidRPr="00D02D7A">
        <w:t xml:space="preserve">configurational bias Monte Carlo technique to search configurational space according to a simulated annealing schedule </w:t>
      </w:r>
      <w:r w:rsidR="00541C55" w:rsidRPr="00D02D7A">
        <w:fldChar w:fldCharType="begin"/>
      </w:r>
      <w:r w:rsidR="001224F8">
        <w:instrText xml:space="preserve"> ADDIN EN.CITE &lt;EndNote&gt;&lt;Cite&gt;&lt;Author&gt;Kirkpatrick&lt;/Author&gt;&lt;Year&gt;1983&lt;/Year&gt;&lt;RecNum&gt;859&lt;/RecNum&gt;&lt;DisplayText&gt;(Černý, 1985; Kirkpatrick et al., 1983)&lt;/DisplayText&gt;&lt;record&gt;&lt;rec-number&gt;859&lt;/rec-number&gt;&lt;foreign-keys&gt;&lt;key app="EN" db-id="r2p5rr9s7p9xfpe9vz2vwfa7p0eszdv5tvat" timestamp="1502895062"&gt;859&lt;/key&gt;&lt;/foreign-keys&gt;&lt;ref-type name="Journal Article"&gt;17&lt;/ref-type&gt;&lt;contributors&gt;&lt;authors&gt;&lt;author&gt;Kirkpatrick, S.&lt;/author&gt;&lt;author&gt;Gelatt, C. D.&lt;/author&gt;&lt;author&gt;Vecchi, M. P.&lt;/author&gt;&lt;/authors&gt;&lt;/contributors&gt;&lt;titles&gt;&lt;title&gt;Optimization by Simulated Annealing&lt;/title&gt;&lt;secondary-title&gt;Science&lt;/secondary-title&gt;&lt;/titles&gt;&lt;periodical&gt;&lt;full-title&gt;Science&lt;/full-title&gt;&lt;/periodical&gt;&lt;pages&gt;671&lt;/pages&gt;&lt;volume&gt;220&lt;/volume&gt;&lt;number&gt;4598&lt;/number&gt;&lt;dates&gt;&lt;year&gt;1983&lt;/year&gt;&lt;/dates&gt;&lt;work-type&gt;10.1126/science.220.4598.671&lt;/work-type&gt;&lt;urls&gt;&lt;related-urls&gt;&lt;url&gt;http://science.sciencemag.org/content/220/4598/671.abstract&lt;/url&gt;&lt;/related-urls&gt;&lt;/urls&gt;&lt;/record&gt;&lt;/Cite&gt;&lt;Cite&gt;&lt;Author&gt;Černý&lt;/Author&gt;&lt;Year&gt;1985&lt;/Year&gt;&lt;RecNum&gt;861&lt;/RecNum&gt;&lt;record&gt;&lt;rec-number&gt;861&lt;/rec-number&gt;&lt;foreign-keys&gt;&lt;key app="EN" db-id="r2p5rr9s7p9xfpe9vz2vwfa7p0eszdv5tvat" timestamp="1502895175"&gt;861&lt;/key&gt;&lt;/foreign-keys&gt;&lt;ref-type name="Journal Article"&gt;17&lt;/ref-type&gt;&lt;contributors&gt;&lt;authors&gt;&lt;author&gt;Černý, V.&lt;/author&gt;&lt;/authors&gt;&lt;/contributors&gt;&lt;titles&gt;&lt;title&gt;Thermodynamical approach to the traveling salesman problem: An efficient simulation algorithm&lt;/title&gt;&lt;secondary-title&gt;Journal of Optimization Theory and Applications&lt;/secondary-title&gt;&lt;/titles&gt;&lt;periodical&gt;&lt;full-title&gt;Journal of Optimization Theory and Applications&lt;/full-title&gt;&lt;/periodical&gt;&lt;pages&gt;41-51&lt;/pages&gt;&lt;volume&gt;45&lt;/volume&gt;&lt;number&gt;1&lt;/number&gt;&lt;dates&gt;&lt;year&gt;1985&lt;/year&gt;&lt;pub-dates&gt;&lt;date&gt;January 01&lt;/date&gt;&lt;/pub-dates&gt;&lt;/dates&gt;&lt;isbn&gt;1573-2878&lt;/isbn&gt;&lt;label&gt;Černý1985&lt;/label&gt;&lt;work-type&gt;journal article&lt;/work-type&gt;&lt;urls&gt;&lt;related-urls&gt;&lt;url&gt;https://doi.org/10.1007/BF00940812&lt;/url&gt;&lt;/related-urls&gt;&lt;/urls&gt;&lt;electronic-resource-num&gt;10.1007/bf00940812&lt;/electronic-resource-num&gt;&lt;/record&gt;&lt;/Cite&gt;&lt;/EndNote&gt;</w:instrText>
      </w:r>
      <w:r w:rsidR="00541C55" w:rsidRPr="00D02D7A">
        <w:fldChar w:fldCharType="separate"/>
      </w:r>
      <w:r w:rsidR="001224F8">
        <w:rPr>
          <w:noProof/>
        </w:rPr>
        <w:t>(</w:t>
      </w:r>
      <w:hyperlink w:anchor="_ENREF_11" w:tooltip="Černý, 1985 #861" w:history="1">
        <w:r w:rsidR="001224F8" w:rsidRPr="001224F8">
          <w:rPr>
            <w:rStyle w:val="Hyperlink"/>
          </w:rPr>
          <w:t>Černý, 1985</w:t>
        </w:r>
      </w:hyperlink>
      <w:r w:rsidR="001224F8">
        <w:rPr>
          <w:noProof/>
        </w:rPr>
        <w:t xml:space="preserve">; </w:t>
      </w:r>
      <w:hyperlink w:anchor="_ENREF_38" w:tooltip="Kirkpatrick, 1983 #859" w:history="1">
        <w:r w:rsidR="001224F8" w:rsidRPr="001224F8">
          <w:rPr>
            <w:rStyle w:val="Hyperlink"/>
          </w:rPr>
          <w:t>Kirkpatrick et al., 1983</w:t>
        </w:r>
      </w:hyperlink>
      <w:r w:rsidR="001224F8">
        <w:rPr>
          <w:noProof/>
        </w:rPr>
        <w:t>)</w:t>
      </w:r>
      <w:r w:rsidR="00541C55" w:rsidRPr="00D02D7A">
        <w:fldChar w:fldCharType="end"/>
      </w:r>
      <w:r w:rsidR="0033397D" w:rsidRPr="00D02D7A">
        <w:t xml:space="preserve">. Each configuration, in this context, then could have a probability as given by </w:t>
      </w:r>
      <w:r w:rsidR="0033397D" w:rsidRPr="00D02D7A">
        <w:rPr>
          <w:position w:val="-14"/>
        </w:rPr>
        <w:object w:dxaOrig="2340" w:dyaOrig="400" w14:anchorId="5C92BD3F">
          <v:shape id="_x0000_i1028" type="#_x0000_t75" style="width:122.25pt;height:21.75pt" o:ole="">
            <v:imagedata r:id="rId18" o:title=""/>
          </v:shape>
          <o:OLEObject Type="Embed" ProgID="Equation.DSMT4" ShapeID="_x0000_i1028" DrawAspect="Content" ObjectID="_1649273130" r:id="rId19"/>
        </w:object>
      </w:r>
      <w:r w:rsidR="0033397D" w:rsidRPr="00D02D7A">
        <w:t xml:space="preserve"> where</w:t>
      </w:r>
      <w:r w:rsidR="00C92576">
        <w:t xml:space="preserve"> </w:t>
      </w:r>
      <w:r w:rsidR="0033397D" w:rsidRPr="00D02D7A">
        <w:rPr>
          <w:i/>
          <w:iCs/>
        </w:rPr>
        <w:t>C</w:t>
      </w:r>
      <w:r w:rsidR="0033397D" w:rsidRPr="00D02D7A">
        <w:t xml:space="preserve"> is an arbitrary constant. </w:t>
      </w:r>
    </w:p>
    <w:p w14:paraId="3E21E95C" w14:textId="444AFFDF" w:rsidR="00184A02" w:rsidRPr="00D02D7A" w:rsidRDefault="00EA0369" w:rsidP="001224F8">
      <w:pPr>
        <w:spacing w:line="360" w:lineRule="auto"/>
      </w:pPr>
      <w:r w:rsidRPr="00D02D7A">
        <w:t xml:space="preserve">For all biomass samples, the Henry constants were determined by following </w:t>
      </w:r>
      <w:r w:rsidR="0039578D" w:rsidRPr="00D02D7A">
        <w:t>above-mentioned</w:t>
      </w:r>
      <w:r w:rsidRPr="00D02D7A">
        <w:t xml:space="preserve"> approach</w:t>
      </w:r>
      <w:r w:rsidR="00802715" w:rsidRPr="00D02D7A">
        <w:t xml:space="preserve"> over a wide temperature range of </w:t>
      </w:r>
      <w:r w:rsidR="00057230" w:rsidRPr="00D02D7A">
        <w:t xml:space="preserve">230 – 310 K and </w:t>
      </w:r>
      <w:r w:rsidR="00802715" w:rsidRPr="00D02D7A">
        <w:t>at atmospheric pressure (1 bar)</w:t>
      </w:r>
      <w:r w:rsidRPr="00D02D7A">
        <w:t>. Then the CO</w:t>
      </w:r>
      <w:r w:rsidRPr="00D02D7A">
        <w:rPr>
          <w:vertAlign w:val="subscript"/>
        </w:rPr>
        <w:t>2</w:t>
      </w:r>
      <w:r w:rsidRPr="00D02D7A">
        <w:t xml:space="preserve"> molecules were added to each corresponding biomass model. All these CO</w:t>
      </w:r>
      <w:r w:rsidRPr="00D02D7A">
        <w:rPr>
          <w:vertAlign w:val="subscript"/>
        </w:rPr>
        <w:t>2</w:t>
      </w:r>
      <w:r w:rsidRPr="00D02D7A">
        <w:t>-containing biomass models then were relaxed</w:t>
      </w:r>
      <w:r w:rsidR="00C92576">
        <w:t xml:space="preserve"> </w:t>
      </w:r>
      <w:r w:rsidRPr="00D02D7A">
        <w:t xml:space="preserve">using INTERFACE force field model </w:t>
      </w:r>
      <w:r w:rsidRPr="00D02D7A">
        <w:fldChar w:fldCharType="begin">
          <w:fldData xml:space="preserve">PEVuZE5vdGU+PENpdGU+PEF1dGhvcj5IZWluejwvQXV0aG9yPjxZZWFyPjIwMTM8L1llYXI+PFJl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=
</w:fldData>
        </w:fldChar>
      </w:r>
      <w:r w:rsidR="001224F8">
        <w:instrText xml:space="preserve"> ADDIN EN.CITE </w:instrText>
      </w:r>
      <w:r w:rsidR="001224F8">
        <w:fldChar w:fldCharType="begin">
          <w:fldData xml:space="preserve">PEVuZE5vdGU+PENpdGU+PEF1dGhvcj5IZWluejwvQXV0aG9yPjxZZWFyPjIwMTM8L1llYXI+PFJl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=
</w:fldData>
        </w:fldChar>
      </w:r>
      <w:r w:rsidR="001224F8">
        <w:instrText xml:space="preserve"> ADDIN EN.CITE.DATA </w:instrText>
      </w:r>
      <w:r w:rsidR="001224F8">
        <w:fldChar w:fldCharType="end"/>
      </w:r>
      <w:r w:rsidRPr="00D02D7A">
        <w:fldChar w:fldCharType="separate"/>
      </w:r>
      <w:r w:rsidR="001224F8">
        <w:rPr>
          <w:noProof/>
        </w:rPr>
        <w:t>(</w:t>
      </w:r>
      <w:hyperlink w:anchor="_ENREF_19" w:tooltip="Dharmawardhana, 2017 #1587" w:history="1">
        <w:r w:rsidR="001224F8" w:rsidRPr="001224F8">
          <w:rPr>
            <w:rStyle w:val="Hyperlink"/>
          </w:rPr>
          <w:t>Dharmawardhana et al., 2017</w:t>
        </w:r>
      </w:hyperlink>
      <w:r w:rsidR="001224F8">
        <w:rPr>
          <w:noProof/>
        </w:rPr>
        <w:t xml:space="preserve">; </w:t>
      </w:r>
      <w:hyperlink w:anchor="_ENREF_29" w:tooltip="Heinz, 2013 #1543" w:history="1">
        <w:r w:rsidR="001224F8" w:rsidRPr="001224F8">
          <w:rPr>
            <w:rStyle w:val="Hyperlink"/>
          </w:rPr>
          <w:t>Heinz et al., 2013</w:t>
        </w:r>
      </w:hyperlink>
      <w:r w:rsidR="001224F8">
        <w:rPr>
          <w:noProof/>
        </w:rPr>
        <w:t>)</w:t>
      </w:r>
      <w:r w:rsidRPr="00D02D7A">
        <w:fldChar w:fldCharType="end"/>
      </w:r>
      <w:r w:rsidRPr="00D02D7A">
        <w:t xml:space="preserve"> employing convergence tolerances as energy: 2.0×10</w:t>
      </w:r>
      <w:r w:rsidRPr="00D02D7A">
        <w:rPr>
          <w:vertAlign w:val="superscript"/>
        </w:rPr>
        <w:t>-5</w:t>
      </w:r>
      <w:r w:rsidRPr="00D02D7A">
        <w:t xml:space="preserve"> kcal/mol, force: 10</w:t>
      </w:r>
      <w:r w:rsidRPr="00D02D7A">
        <w:rPr>
          <w:vertAlign w:val="superscript"/>
        </w:rPr>
        <w:t>-3</w:t>
      </w:r>
      <w:r w:rsidRPr="00D02D7A">
        <w:t xml:space="preserve"> kcal/mol/Å, max iterations: 10</w:t>
      </w:r>
      <w:r w:rsidRPr="00D02D7A">
        <w:rPr>
          <w:vertAlign w:val="superscript"/>
        </w:rPr>
        <w:t>4</w:t>
      </w:r>
      <w:r w:rsidRPr="00D02D7A">
        <w:t>, displacement: 10</w:t>
      </w:r>
      <w:r w:rsidRPr="00D02D7A">
        <w:rPr>
          <w:vertAlign w:val="superscript"/>
        </w:rPr>
        <w:t>-5</w:t>
      </w:r>
      <w:r w:rsidRPr="00D02D7A">
        <w:t xml:space="preserve"> Å.</w:t>
      </w:r>
      <w:r w:rsidR="00A519BB" w:rsidRPr="00D02D7A">
        <w:t xml:space="preserve"> To make sure that these configurations are </w:t>
      </w:r>
      <w:r w:rsidR="00282BED" w:rsidRPr="00D02D7A">
        <w:t>equilibrium structures and not local optimal ones</w:t>
      </w:r>
      <w:r w:rsidR="00C92576">
        <w:t>,</w:t>
      </w:r>
      <w:r w:rsidR="00282BED" w:rsidRPr="00D02D7A">
        <w:t xml:space="preserve"> we exposed the </w:t>
      </w:r>
      <w:r w:rsidRPr="00D02D7A">
        <w:t>relaxed structures to five consecutive annealing cycles up to 500 K for 75ps</w:t>
      </w:r>
      <w:r w:rsidR="00C92576">
        <w:t xml:space="preserve"> followed by </w:t>
      </w:r>
      <w:r w:rsidR="00C92576" w:rsidRPr="00D02D7A">
        <w:t xml:space="preserve">75ps </w:t>
      </w:r>
      <w:r w:rsidR="00C92576">
        <w:t xml:space="preserve">long </w:t>
      </w:r>
      <w:r w:rsidRPr="00D02D7A">
        <w:t xml:space="preserve">molecular dynamics in NPT ensemble </w:t>
      </w:r>
      <w:r w:rsidR="00C92576">
        <w:t xml:space="preserve">and </w:t>
      </w:r>
      <w:r w:rsidRPr="00D02D7A">
        <w:t>another 75ps dynamic run</w:t>
      </w:r>
      <w:r w:rsidR="00C92576">
        <w:t xml:space="preserve"> in NVE </w:t>
      </w:r>
      <w:r w:rsidRPr="00D02D7A">
        <w:t xml:space="preserve">ensemble </w:t>
      </w:r>
      <w:r w:rsidRPr="00D02D7A">
        <w:fldChar w:fldCharType="begin"/>
      </w:r>
      <w:r w:rsidR="001224F8">
        <w:instrText xml:space="preserve"> ADDIN EN.CITE &lt;EndNote&gt;&lt;Cite&gt;&lt;Author&gt;Kirkpatrick&lt;/Author&gt;&lt;Year&gt;1983&lt;/Year&gt;&lt;RecNum&gt;859&lt;/RecNum&gt;&lt;DisplayText&gt;(Černý, 1985; Kirkpatrick et al., 1983)&lt;/DisplayText&gt;&lt;record&gt;&lt;rec-number&gt;859&lt;/rec-number&gt;&lt;foreign-keys&gt;&lt;key app="EN" db-id="r2p5rr9s7p9xfpe9vz2vwfa7p0eszdv5tvat" timestamp="1502895062"&gt;859&lt;/key&gt;&lt;/foreign-keys&gt;&lt;ref-type name="Journal Article"&gt;17&lt;/ref-type&gt;&lt;contributors&gt;&lt;authors&gt;&lt;author&gt;Kirkpatrick, S.&lt;/author&gt;&lt;author&gt;Gelatt, C. D.&lt;/author&gt;&lt;author&gt;Vecchi, M. P.&lt;/author&gt;&lt;/authors&gt;&lt;/contributors&gt;&lt;titles&gt;&lt;title&gt;Optimization by Simulated Annealing&lt;/title&gt;&lt;secondary-title&gt;Science&lt;/secondary-title&gt;&lt;/titles&gt;&lt;periodical&gt;&lt;full-title&gt;Science&lt;/full-title&gt;&lt;/periodical&gt;&lt;pages&gt;671&lt;/pages&gt;&lt;volume&gt;220&lt;/volume&gt;&lt;number&gt;4598&lt;/number&gt;&lt;dates&gt;&lt;year&gt;1983&lt;/year&gt;&lt;/dates&gt;&lt;work-type&gt;10.1126/science.220.4598.671&lt;/work-type&gt;&lt;urls&gt;&lt;related-urls&gt;&lt;url&gt;http://science.sciencemag.org/content/220/4598/671.abstract&lt;/url&gt;&lt;/related-urls&gt;&lt;/urls&gt;&lt;/record&gt;&lt;/Cite&gt;&lt;Cite&gt;&lt;Author&gt;Černý&lt;/Author&gt;&lt;Year&gt;1985&lt;/Year&gt;&lt;RecNum&gt;861&lt;/RecNum&gt;&lt;record&gt;&lt;rec-number&gt;861&lt;/rec-number&gt;&lt;foreign-keys&gt;&lt;key app="EN" db-id="r2p5rr9s7p9xfpe9vz2vwfa7p0eszdv5tvat" timestamp="1502895175"&gt;861&lt;/key&gt;&lt;/foreign-keys&gt;&lt;ref-type name="Journal Article"&gt;17&lt;/ref-type&gt;&lt;contributors&gt;&lt;authors&gt;&lt;author&gt;Černý, V.&lt;/author&gt;&lt;/authors&gt;&lt;/contributors&gt;&lt;titles&gt;&lt;title&gt;Thermodynamical approach to the traveling salesman problem: An efficient simulation algorithm&lt;/title&gt;&lt;secondary-title&gt;Journal of Optimization Theory and Applications&lt;/secondary-title&gt;&lt;/titles&gt;&lt;periodical&gt;&lt;full-title&gt;Journal of Optimization Theory and Applications&lt;/full-title&gt;&lt;/periodical&gt;&lt;pages&gt;41-51&lt;/pages&gt;&lt;volume&gt;45&lt;/volume&gt;&lt;number&gt;1&lt;/number&gt;&lt;dates&gt;&lt;year&gt;1985&lt;/year&gt;&lt;pub-dates&gt;&lt;date&gt;January 01&lt;/date&gt;&lt;/pub-dates&gt;&lt;/dates&gt;&lt;isbn&gt;1573-2878&lt;/isbn&gt;&lt;label&gt;Černý1985&lt;/label&gt;&lt;work-type&gt;journal article&lt;/work-type&gt;&lt;urls&gt;&lt;related-urls&gt;&lt;url&gt;https://doi.org/10.1007/BF00940812&lt;/url&gt;&lt;/related-urls&gt;&lt;/urls&gt;&lt;electronic-resource-num&gt;10.1007/bf00940812&lt;/electronic-resource-num&gt;&lt;/record&gt;&lt;/Cite&gt;&lt;/EndNote&gt;</w:instrText>
      </w:r>
      <w:r w:rsidRPr="00D02D7A">
        <w:fldChar w:fldCharType="separate"/>
      </w:r>
      <w:r w:rsidR="001224F8">
        <w:rPr>
          <w:noProof/>
        </w:rPr>
        <w:t>(</w:t>
      </w:r>
      <w:hyperlink w:anchor="_ENREF_11" w:tooltip="Černý, 1985 #861" w:history="1">
        <w:r w:rsidR="001224F8" w:rsidRPr="001224F8">
          <w:rPr>
            <w:rStyle w:val="Hyperlink"/>
          </w:rPr>
          <w:t>Černý, 1985</w:t>
        </w:r>
      </w:hyperlink>
      <w:r w:rsidR="001224F8">
        <w:rPr>
          <w:noProof/>
        </w:rPr>
        <w:t xml:space="preserve">; </w:t>
      </w:r>
      <w:hyperlink w:anchor="_ENREF_38" w:tooltip="Kirkpatrick, 1983 #859" w:history="1">
        <w:r w:rsidR="001224F8" w:rsidRPr="001224F8">
          <w:rPr>
            <w:rStyle w:val="Hyperlink"/>
          </w:rPr>
          <w:t>Kirkpatrick et al., 1983</w:t>
        </w:r>
      </w:hyperlink>
      <w:r w:rsidR="001224F8">
        <w:rPr>
          <w:noProof/>
        </w:rPr>
        <w:t>)</w:t>
      </w:r>
      <w:r w:rsidRPr="00D02D7A">
        <w:fldChar w:fldCharType="end"/>
      </w:r>
      <w:r w:rsidRPr="00D02D7A">
        <w:t xml:space="preserve">. The velocity Verlet algorithm is used for integration of Newton’s equation with the utilization of Berendsen thermostat </w:t>
      </w:r>
      <w:r w:rsidRPr="00D02D7A">
        <w:fldChar w:fldCharType="begin"/>
      </w:r>
      <w:r w:rsidR="001224F8">
        <w:instrText xml:space="preserve"> ADDIN EN.CITE &lt;EndNote&gt;&lt;Cite&gt;&lt;Author&gt;Lemak&lt;/Author&gt;&lt;Year&gt;1994&lt;/Year&gt;&lt;RecNum&gt;1649&lt;/RecNum&gt;&lt;DisplayText&gt;(Lemak &amp;amp; Balabaev, 1994)&lt;/DisplayText&gt;&lt;record&gt;&lt;rec-number&gt;1649&lt;/rec-number&gt;&lt;foreign-keys&gt;&lt;key app="EN" db-id="r2p5rr9s7p9xfpe9vz2vwfa7p0eszdv5tvat" timestamp="1535474037"&gt;1649&lt;/key&gt;&lt;/foreign-keys&gt;&lt;ref-type name="Journal Article"&gt;17&lt;/ref-type&gt;&lt;contributors&gt;&lt;authors&gt;&lt;author&gt;Lemak, A. S.&lt;/author&gt;&lt;author&gt;Balabaev, N. K.&lt;/author&gt;&lt;/authors&gt;&lt;/contributors&gt;&lt;titles&gt;&lt;title&gt;On The Berendsen Thermostat&lt;/title&gt;&lt;secondary-title&gt;Molecular Simulation&lt;/secondary-title&gt;&lt;/titles&gt;&lt;periodical&gt;&lt;full-title&gt;Molecular Simulation&lt;/full-title&gt;&lt;/periodical&gt;&lt;pages&gt;177-187&lt;/pages&gt;&lt;volume&gt;13&lt;/volume&gt;&lt;number&gt;3&lt;/number&gt;&lt;dates&gt;&lt;year&gt;1994&lt;/year&gt;&lt;pub-dates&gt;&lt;date&gt;1994/09/01&lt;/date&gt;&lt;/pub-dates&gt;&lt;/dates&gt;&lt;publisher&gt;Taylor &amp;amp; Francis&lt;/publisher&gt;&lt;isbn&gt;0892-7022&lt;/isbn&gt;&lt;urls&gt;&lt;related-urls&gt;&lt;url&gt;https://doi.org/10.1080/08927029408021981&lt;/url&gt;&lt;/related-urls&gt;&lt;/urls&gt;&lt;electronic-resource-num&gt;10.1080/08927029408021981&lt;/electronic-resource-num&gt;&lt;/record&gt;&lt;/Cite&gt;&lt;/EndNote&gt;</w:instrText>
      </w:r>
      <w:r w:rsidRPr="00D02D7A">
        <w:fldChar w:fldCharType="separate"/>
      </w:r>
      <w:r w:rsidR="001224F8">
        <w:rPr>
          <w:noProof/>
        </w:rPr>
        <w:t>(</w:t>
      </w:r>
      <w:hyperlink w:anchor="_ENREF_41" w:tooltip="Lemak, 1994 #1649" w:history="1">
        <w:r w:rsidR="001224F8" w:rsidRPr="001224F8">
          <w:rPr>
            <w:rStyle w:val="Hyperlink"/>
          </w:rPr>
          <w:t>Lemak &amp; Balabaev, 1994</w:t>
        </w:r>
      </w:hyperlink>
      <w:r w:rsidR="001224F8">
        <w:rPr>
          <w:noProof/>
        </w:rPr>
        <w:t>)</w:t>
      </w:r>
      <w:r w:rsidRPr="00D02D7A">
        <w:fldChar w:fldCharType="end"/>
      </w:r>
      <w:r w:rsidRPr="00D02D7A">
        <w:t>.</w:t>
      </w:r>
      <w:r w:rsidR="00184A02" w:rsidRPr="00D02D7A">
        <w:t xml:space="preserve"> </w:t>
      </w:r>
      <w:r w:rsidRPr="00D02D7A">
        <w:t xml:space="preserve"> </w:t>
      </w:r>
    </w:p>
    <w:p w14:paraId="51E7635B" w14:textId="22A2D347" w:rsidR="00781BA1" w:rsidRPr="00D02D7A" w:rsidRDefault="00781BA1" w:rsidP="003719BA">
      <w:pPr>
        <w:pStyle w:val="Heading4"/>
        <w:spacing w:line="360" w:lineRule="auto"/>
      </w:pPr>
      <w:r w:rsidRPr="00D02D7A">
        <w:t xml:space="preserve">Results and discussion </w:t>
      </w:r>
    </w:p>
    <w:p w14:paraId="2610E106" w14:textId="6BFE04FA" w:rsidR="00C92576" w:rsidRDefault="00C92576" w:rsidP="000A4E38">
      <w:pPr>
        <w:spacing w:line="360" w:lineRule="auto"/>
      </w:pPr>
      <w:bookmarkStart w:id="10" w:name="_Hlk37596658"/>
      <w:r w:rsidRPr="00BD42B5">
        <w:rPr>
          <w:highlight w:val="green"/>
        </w:rPr>
        <w:t>In order to examine the capacity of biomass for CO</w:t>
      </w:r>
      <w:r w:rsidRPr="00BD42B5">
        <w:rPr>
          <w:highlight w:val="green"/>
          <w:vertAlign w:val="subscript"/>
        </w:rPr>
        <w:t>2</w:t>
      </w:r>
      <w:r w:rsidRPr="00BD42B5">
        <w:rPr>
          <w:highlight w:val="green"/>
        </w:rPr>
        <w:t xml:space="preserve"> capture </w:t>
      </w:r>
      <w:r w:rsidR="00BD42B5" w:rsidRPr="00BD42B5">
        <w:rPr>
          <w:highlight w:val="green"/>
        </w:rPr>
        <w:t xml:space="preserve">and the underlying molecular mechanisms, we used molecular </w:t>
      </w:r>
      <w:proofErr w:type="spellStart"/>
      <w:r w:rsidR="00BD42B5" w:rsidRPr="00BD42B5">
        <w:rPr>
          <w:highlight w:val="green"/>
        </w:rPr>
        <w:t>modeling</w:t>
      </w:r>
      <w:proofErr w:type="spellEnd"/>
      <w:r w:rsidR="00BD42B5" w:rsidRPr="00BD42B5">
        <w:rPr>
          <w:highlight w:val="green"/>
        </w:rPr>
        <w:t xml:space="preserve"> technique. We performed computational experiments over a wide temperature range of 230 – 310 K at atmospheric pressure, 1 bar. We tried to analysis the CO</w:t>
      </w:r>
      <w:r w:rsidR="00BD42B5" w:rsidRPr="00BD42B5">
        <w:rPr>
          <w:highlight w:val="green"/>
          <w:vertAlign w:val="subscript"/>
        </w:rPr>
        <w:t>2</w:t>
      </w:r>
      <w:r w:rsidR="00BD42B5" w:rsidRPr="00BD42B5">
        <w:rPr>
          <w:highlight w:val="green"/>
        </w:rPr>
        <w:t xml:space="preserve"> admission into a wide variety of biomass samples so that the conclusions could be comprehensive.</w:t>
      </w:r>
      <w:r w:rsidR="00BD42B5">
        <w:t xml:space="preserve"> </w:t>
      </w:r>
    </w:p>
    <w:p w14:paraId="2FFE709B" w14:textId="66C51CF2" w:rsidR="00C92576" w:rsidRPr="00BD42B5" w:rsidRDefault="00BD42B5" w:rsidP="00BD42B5">
      <w:pPr>
        <w:pStyle w:val="Heading2"/>
        <w:rPr>
          <w:highlight w:val="green"/>
        </w:rPr>
      </w:pPr>
      <w:r w:rsidRPr="00BD42B5">
        <w:rPr>
          <w:highlight w:val="green"/>
        </w:rPr>
        <w:t>CO</w:t>
      </w:r>
      <w:r w:rsidRPr="00BD42B5">
        <w:rPr>
          <w:highlight w:val="green"/>
          <w:vertAlign w:val="subscript"/>
        </w:rPr>
        <w:t>2</w:t>
      </w:r>
      <w:r w:rsidRPr="00BD42B5">
        <w:rPr>
          <w:highlight w:val="green"/>
        </w:rPr>
        <w:t xml:space="preserve"> uptake capacity </w:t>
      </w:r>
    </w:p>
    <w:p w14:paraId="495718C2" w14:textId="16A6415E" w:rsidR="0039578D" w:rsidRPr="00D02D7A" w:rsidRDefault="000A4E38" w:rsidP="000A4E38">
      <w:pPr>
        <w:spacing w:line="360" w:lineRule="auto"/>
      </w:pPr>
      <w:r w:rsidRPr="00D02D7A">
        <w:t>T</w:t>
      </w:r>
      <w:r w:rsidR="00057230" w:rsidRPr="00D02D7A">
        <w:t xml:space="preserve">he details of relaxed dry (no water molecule) </w:t>
      </w:r>
      <w:r w:rsidR="003D4EC6" w:rsidRPr="00D02D7A">
        <w:t xml:space="preserve">biomass </w:t>
      </w:r>
      <w:r w:rsidR="00057230" w:rsidRPr="00D02D7A">
        <w:t>models are listed</w:t>
      </w:r>
      <w:r w:rsidRPr="00D02D7A">
        <w:t xml:space="preserve"> </w:t>
      </w:r>
      <w:r w:rsidRPr="00D02D7A">
        <w:rPr>
          <w:highlight w:val="green"/>
        </w:rPr>
        <w:t>in supplementary file</w:t>
      </w:r>
      <w:r w:rsidR="00057230" w:rsidRPr="00D02D7A">
        <w:t>.</w:t>
      </w:r>
      <w:bookmarkEnd w:id="10"/>
      <w:r w:rsidRPr="00D02D7A">
        <w:t xml:space="preserve"> </w:t>
      </w:r>
      <w:r w:rsidR="00065A8A" w:rsidRPr="00D02D7A">
        <w:t>For each biomass model</w:t>
      </w:r>
      <w:r w:rsidR="001D591C">
        <w:t xml:space="preserve"> </w:t>
      </w:r>
      <w:r w:rsidR="001D591C" w:rsidRPr="001D591C">
        <w:rPr>
          <w:highlight w:val="green"/>
        </w:rPr>
        <w:t>in our work</w:t>
      </w:r>
      <w:r w:rsidR="00065A8A" w:rsidRPr="00D02D7A">
        <w:t>, after relaxation and molecular dynamic simulations, the remained CO</w:t>
      </w:r>
      <w:r w:rsidR="00065A8A" w:rsidRPr="00D02D7A">
        <w:rPr>
          <w:vertAlign w:val="subscript"/>
        </w:rPr>
        <w:t>2</w:t>
      </w:r>
      <w:r w:rsidR="00065A8A" w:rsidRPr="00D02D7A">
        <w:t xml:space="preserve"> molecules were counted and the amount of CO</w:t>
      </w:r>
      <w:r w:rsidR="00065A8A" w:rsidRPr="00D02D7A">
        <w:rPr>
          <w:vertAlign w:val="subscript"/>
        </w:rPr>
        <w:t>2</w:t>
      </w:r>
      <w:r w:rsidR="00065A8A" w:rsidRPr="00D02D7A">
        <w:t xml:space="preserve"> molecules admission into each biomass models were determined </w:t>
      </w:r>
      <w:r w:rsidR="005A15D3" w:rsidRPr="00D02D7A">
        <w:t>as</w:t>
      </w:r>
      <m:oMath>
        <m:f>
          <m:fPr>
            <m:ctrlPr>
              <w:rPr>
                <w:rFonts w:ascii="Cambria Math" w:hAnsi="Cambria Math"/>
              </w:rPr>
            </m:ctrlPr>
          </m:fPr>
          <m:num>
            <m:r>
              <m:rPr>
                <m:sty m:val="bi"/>
              </m:rPr>
              <w:rPr>
                <w:rFonts w:ascii="Cambria Math" w:hAnsi="Cambria Math"/>
              </w:rPr>
              <m:t>molecule</m:t>
            </m:r>
            <m:r>
              <m:rPr>
                <m:sty m:val="p"/>
              </m:rPr>
              <w:rPr>
                <w:rFonts w:ascii="Cambria Math" w:hAnsi="Cambria Math"/>
              </w:rPr>
              <m:t xml:space="preserve"> </m:t>
            </m:r>
            <m:sSub>
              <m:sSubPr>
                <m:ctrlPr>
                  <w:rPr>
                    <w:rFonts w:ascii="Cambria Math" w:hAnsi="Cambria Math"/>
                  </w:rPr>
                </m:ctrlPr>
              </m:sSubPr>
              <m:e>
                <m:r>
                  <m:rPr>
                    <m:sty m:val="bi"/>
                  </m:rPr>
                  <w:rPr>
                    <w:rFonts w:ascii="Cambria Math" w:hAnsi="Cambria Math"/>
                  </w:rPr>
                  <m:t>CO</m:t>
                </m:r>
              </m:e>
              <m:sub>
                <m:r>
                  <m:rPr>
                    <m:sty m:val="b"/>
                  </m:rPr>
                  <w:rPr>
                    <w:rFonts w:ascii="Cambria Math" w:hAnsi="Cambria Math"/>
                  </w:rPr>
                  <m:t>2</m:t>
                </m:r>
              </m:sub>
            </m:sSub>
          </m:num>
          <m:den>
            <m:r>
              <m:rPr>
                <m:sty m:val="bi"/>
              </m:rPr>
              <w:rPr>
                <w:rFonts w:ascii="Cambria Math" w:hAnsi="Cambria Math"/>
              </w:rPr>
              <m:t>kPa</m:t>
            </m:r>
            <m:r>
              <m:rPr>
                <m:sty m:val="p"/>
              </m:rPr>
              <w:rPr>
                <w:rFonts w:ascii="Cambria Math" w:hAnsi="Cambria Math"/>
              </w:rPr>
              <m:t>∙</m:t>
            </m:r>
            <m:sSup>
              <m:sSupPr>
                <m:ctrlPr>
                  <w:rPr>
                    <w:rFonts w:ascii="Cambria Math" w:hAnsi="Cambria Math"/>
                  </w:rPr>
                </m:ctrlPr>
              </m:sSupPr>
              <m:e>
                <m:r>
                  <m:rPr>
                    <m:sty m:val="p"/>
                  </m:rPr>
                  <w:rPr>
                    <w:rFonts w:ascii="Cambria Math" w:hAnsi="Cambria Math"/>
                  </w:rPr>
                  <m:t>Å</m:t>
                </m:r>
              </m:e>
              <m:sup>
                <m:r>
                  <m:rPr>
                    <m:sty m:val="b"/>
                  </m:rPr>
                  <w:rPr>
                    <w:rFonts w:ascii="Cambria Math" w:hAnsi="Cambria Math"/>
                  </w:rPr>
                  <m:t>3</m:t>
                </m:r>
              </m:sup>
            </m:sSup>
            <m:r>
              <m:rPr>
                <m:sty m:val="p"/>
              </m:rPr>
              <w:rPr>
                <w:rFonts w:ascii="Cambria Math" w:hAnsi="Cambria Math"/>
              </w:rPr>
              <m:t xml:space="preserve"> </m:t>
            </m:r>
            <m:r>
              <m:rPr>
                <m:sty m:val="bi"/>
              </m:rPr>
              <w:rPr>
                <w:rFonts w:ascii="Cambria Math" w:hAnsi="Cambria Math"/>
              </w:rPr>
              <m:t>biomass</m:t>
            </m:r>
          </m:den>
        </m:f>
      </m:oMath>
      <w:r w:rsidR="00D55FF3" w:rsidRPr="00D02D7A">
        <w:t xml:space="preserve">. </w:t>
      </w:r>
      <w:bookmarkStart w:id="11" w:name="_Hlk37322330"/>
      <w:r w:rsidR="0039578D" w:rsidRPr="00D02D7A">
        <w:t xml:space="preserve">To convert </w:t>
      </w:r>
      <m:oMath>
        <m:d>
          <m:dPr>
            <m:begChr m:val="["/>
            <m:endChr m:val="]"/>
            <m:ctrlPr>
              <w:rPr>
                <w:rFonts w:ascii="Cambria Math" w:hAnsi="Cambria Math"/>
              </w:rPr>
            </m:ctrlPr>
          </m:dPr>
          <m:e>
            <m:f>
              <m:fPr>
                <m:ctrlPr>
                  <w:rPr>
                    <w:rFonts w:ascii="Cambria Math" w:hAnsi="Cambria Math"/>
                  </w:rPr>
                </m:ctrlPr>
              </m:fPr>
              <m:num>
                <m:r>
                  <m:rPr>
                    <m:sty m:val="bi"/>
                  </m:rPr>
                  <w:rPr>
                    <w:rFonts w:ascii="Cambria Math" w:hAnsi="Cambria Math"/>
                  </w:rPr>
                  <m:t>molecule</m:t>
                </m:r>
                <m:r>
                  <m:rPr>
                    <m:sty m:val="p"/>
                  </m:rPr>
                  <w:rPr>
                    <w:rFonts w:ascii="Cambria Math" w:hAnsi="Cambria Math"/>
                  </w:rPr>
                  <m:t xml:space="preserve"> </m:t>
                </m:r>
                <m:sSub>
                  <m:sSubPr>
                    <m:ctrlPr>
                      <w:rPr>
                        <w:rFonts w:ascii="Cambria Math" w:hAnsi="Cambria Math"/>
                      </w:rPr>
                    </m:ctrlPr>
                  </m:sSubPr>
                  <m:e>
                    <m:r>
                      <m:rPr>
                        <m:sty m:val="bi"/>
                      </m:rPr>
                      <w:rPr>
                        <w:rFonts w:ascii="Cambria Math" w:hAnsi="Cambria Math"/>
                      </w:rPr>
                      <m:t>CO</m:t>
                    </m:r>
                  </m:e>
                  <m:sub>
                    <m:r>
                      <m:rPr>
                        <m:sty m:val="b"/>
                      </m:rPr>
                      <w:rPr>
                        <w:rFonts w:ascii="Cambria Math" w:hAnsi="Cambria Math"/>
                      </w:rPr>
                      <m:t>2</m:t>
                    </m:r>
                  </m:sub>
                </m:sSub>
              </m:num>
              <m:den>
                <m:r>
                  <m:rPr>
                    <m:sty m:val="bi"/>
                  </m:rPr>
                  <w:rPr>
                    <w:rFonts w:ascii="Cambria Math" w:hAnsi="Cambria Math"/>
                  </w:rPr>
                  <m:t>kPa</m:t>
                </m:r>
                <m:r>
                  <m:rPr>
                    <m:sty m:val="p"/>
                  </m:rPr>
                  <w:rPr>
                    <w:rFonts w:ascii="Cambria Math" w:hAnsi="Cambria Math"/>
                  </w:rPr>
                  <m:t>∙</m:t>
                </m:r>
                <m:sSup>
                  <m:sSupPr>
                    <m:ctrlPr>
                      <w:rPr>
                        <w:rFonts w:ascii="Cambria Math" w:hAnsi="Cambria Math"/>
                      </w:rPr>
                    </m:ctrlPr>
                  </m:sSupPr>
                  <m:e>
                    <m:r>
                      <m:rPr>
                        <m:sty m:val="p"/>
                      </m:rPr>
                      <w:rPr>
                        <w:rFonts w:ascii="Cambria Math" w:hAnsi="Cambria Math"/>
                      </w:rPr>
                      <m:t>Å</m:t>
                    </m:r>
                  </m:e>
                  <m:sup>
                    <m:r>
                      <m:rPr>
                        <m:sty m:val="b"/>
                      </m:rPr>
                      <w:rPr>
                        <w:rFonts w:ascii="Cambria Math" w:hAnsi="Cambria Math"/>
                      </w:rPr>
                      <m:t>3</m:t>
                    </m:r>
                  </m:sup>
                </m:sSup>
                <m:r>
                  <m:rPr>
                    <m:sty m:val="p"/>
                  </m:rPr>
                  <w:rPr>
                    <w:rFonts w:ascii="Cambria Math" w:hAnsi="Cambria Math"/>
                  </w:rPr>
                  <m:t xml:space="preserve"> </m:t>
                </m:r>
                <m:r>
                  <m:rPr>
                    <m:sty m:val="bi"/>
                  </m:rPr>
                  <w:rPr>
                    <w:rFonts w:ascii="Cambria Math" w:hAnsi="Cambria Math"/>
                  </w:rPr>
                  <m:t>biomass</m:t>
                </m:r>
              </m:den>
            </m:f>
          </m:e>
        </m:d>
      </m:oMath>
      <w:r w:rsidR="0039578D" w:rsidRPr="00D02D7A">
        <w:t xml:space="preserve"> to </w:t>
      </w:r>
      <m:oMath>
        <m:r>
          <m:rPr>
            <m:sty m:val="p"/>
          </m:rPr>
          <w:rPr>
            <w:rFonts w:ascii="Cambria Math" w:hAnsi="Cambria Math"/>
          </w:rPr>
          <m:t xml:space="preserve"> </m:t>
        </m:r>
        <m:d>
          <m:dPr>
            <m:begChr m:val="["/>
            <m:endChr m:val="]"/>
            <m:ctrlPr>
              <w:rPr>
                <w:rFonts w:ascii="Cambria Math" w:hAnsi="Cambria Math"/>
              </w:rPr>
            </m:ctrlPr>
          </m:dPr>
          <m:e>
            <m:f>
              <m:fPr>
                <m:ctrlPr>
                  <w:rPr>
                    <w:rFonts w:ascii="Cambria Math" w:hAnsi="Cambria Math"/>
                  </w:rPr>
                </m:ctrlPr>
              </m:fPr>
              <m:num>
                <m:r>
                  <m:rPr>
                    <m:sty m:val="bi"/>
                  </m:rPr>
                  <w:rPr>
                    <w:rFonts w:ascii="Cambria Math" w:hAnsi="Cambria Math"/>
                  </w:rPr>
                  <m:t>gr</m:t>
                </m:r>
                <m:r>
                  <m:rPr>
                    <m:sty m:val="p"/>
                  </m:rPr>
                  <w:rPr>
                    <w:rFonts w:ascii="Cambria Math" w:hAnsi="Cambria Math"/>
                  </w:rPr>
                  <m:t xml:space="preserve"> </m:t>
                </m:r>
                <m:sSub>
                  <m:sSubPr>
                    <m:ctrlPr>
                      <w:rPr>
                        <w:rFonts w:ascii="Cambria Math" w:hAnsi="Cambria Math"/>
                      </w:rPr>
                    </m:ctrlPr>
                  </m:sSubPr>
                  <m:e>
                    <m:r>
                      <m:rPr>
                        <m:sty m:val="bi"/>
                      </m:rPr>
                      <w:rPr>
                        <w:rFonts w:ascii="Cambria Math" w:hAnsi="Cambria Math"/>
                      </w:rPr>
                      <m:t>CO</m:t>
                    </m:r>
                  </m:e>
                  <m:sub>
                    <m:r>
                      <m:rPr>
                        <m:sty m:val="b"/>
                      </m:rPr>
                      <w:rPr>
                        <w:rFonts w:ascii="Cambria Math" w:hAnsi="Cambria Math"/>
                      </w:rPr>
                      <m:t>2</m:t>
                    </m:r>
                  </m:sub>
                </m:sSub>
              </m:num>
              <m:den>
                <m:r>
                  <m:rPr>
                    <m:sty m:val="bi"/>
                  </m:rPr>
                  <w:rPr>
                    <w:rFonts w:ascii="Cambria Math" w:hAnsi="Cambria Math"/>
                  </w:rPr>
                  <m:t>gr</m:t>
                </m:r>
                <m:r>
                  <m:rPr>
                    <m:sty m:val="p"/>
                  </m:rPr>
                  <w:rPr>
                    <w:rFonts w:ascii="Cambria Math" w:hAnsi="Cambria Math"/>
                  </w:rPr>
                  <m:t xml:space="preserve"> </m:t>
                </m:r>
                <m:r>
                  <m:rPr>
                    <m:sty m:val="bi"/>
                  </m:rPr>
                  <w:rPr>
                    <w:rFonts w:ascii="Cambria Math" w:hAnsi="Cambria Math"/>
                  </w:rPr>
                  <m:t>biomass</m:t>
                </m:r>
              </m:den>
            </m:f>
          </m:e>
        </m:d>
      </m:oMath>
      <w:r w:rsidR="0039578D" w:rsidRPr="00D02D7A">
        <w:t xml:space="preserve">, </w:t>
      </w:r>
      <w:r w:rsidR="0039578D" w:rsidRPr="00D02D7A">
        <w:lastRenderedPageBreak/>
        <w:t xml:space="preserve">one can divide it by  with </w:t>
      </w:r>
      <m:oMath>
        <m:r>
          <m:rPr>
            <m:sty m:val="p"/>
          </m:rPr>
          <w:rPr>
            <w:rFonts w:ascii="Cambria Math" w:hAnsi="Cambria Math"/>
          </w:rPr>
          <m:t xml:space="preserve"> </m:t>
        </m:r>
        <m:f>
          <m:fPr>
            <m:ctrlPr>
              <w:rPr>
                <w:rFonts w:ascii="Cambria Math" w:hAnsi="Cambria Math"/>
              </w:rPr>
            </m:ctrlPr>
          </m:fPr>
          <m:num>
            <m:r>
              <m:rPr>
                <m:sty m:val="b"/>
              </m:rPr>
              <w:rPr>
                <w:rFonts w:ascii="Cambria Math" w:hAnsi="Cambria Math"/>
              </w:rPr>
              <m:t>73</m:t>
            </m:r>
            <m:r>
              <m:rPr>
                <m:sty m:val="p"/>
              </m:rPr>
              <w:rPr>
                <w:rFonts w:ascii="Cambria Math" w:hAnsi="Cambria Math"/>
              </w:rPr>
              <m:t>.</m:t>
            </m:r>
            <m:r>
              <m:rPr>
                <m:sty m:val="b"/>
              </m:rPr>
              <w:rPr>
                <w:rFonts w:ascii="Cambria Math" w:hAnsi="Cambria Math"/>
              </w:rPr>
              <m:t>082</m:t>
            </m:r>
          </m:num>
          <m:den>
            <m:sSub>
              <m:sSubPr>
                <m:ctrlPr>
                  <w:rPr>
                    <w:rFonts w:ascii="Cambria Math" w:hAnsi="Cambria Math"/>
                  </w:rPr>
                </m:ctrlPr>
              </m:sSubPr>
              <m:e>
                <m:r>
                  <m:rPr>
                    <m:sty m:val="bi"/>
                  </m:rPr>
                  <w:rPr>
                    <w:rFonts w:ascii="Cambria Math" w:hAnsi="Cambria Math"/>
                  </w:rPr>
                  <m:t>ρ</m:t>
                </m:r>
              </m:e>
              <m:sub>
                <m:r>
                  <m:rPr>
                    <m:sty m:val="bi"/>
                  </m:rPr>
                  <w:rPr>
                    <w:rFonts w:ascii="Cambria Math" w:hAnsi="Cambria Math"/>
                  </w:rPr>
                  <m:t>biomass</m:t>
                </m:r>
              </m:sub>
            </m:sSub>
          </m:den>
        </m:f>
      </m:oMath>
      <w:r w:rsidR="00D55FF3" w:rsidRPr="00D02D7A">
        <w:t>, where</w:t>
      </w:r>
      <w:bookmarkEnd w:id="11"/>
      <w:r w:rsidR="00D55FF3" w:rsidRPr="00D02D7A">
        <w:t xml:space="preserve"> </w:t>
      </w:r>
      <w:r w:rsidR="00D55FF3" w:rsidRPr="00D02D7A">
        <w:rPr>
          <w:i/>
          <w:iCs/>
        </w:rPr>
        <w:t>ρ</w:t>
      </w:r>
      <w:r w:rsidR="00D55FF3" w:rsidRPr="00D02D7A">
        <w:t xml:space="preserve"> is the biomass density in gr/cc. </w:t>
      </w:r>
      <w:r w:rsidR="00FD54B8" w:rsidRPr="00FD54B8">
        <w:rPr>
          <w:highlight w:val="green"/>
        </w:rPr>
        <w:t>Our calculated</w:t>
      </w:r>
      <w:r w:rsidR="00FD54B8">
        <w:t xml:space="preserve"> </w:t>
      </w:r>
      <w:r w:rsidR="00C92757" w:rsidRPr="00D02D7A">
        <w:t>capacit</w:t>
      </w:r>
      <w:r w:rsidR="00065A8A" w:rsidRPr="00D02D7A">
        <w:t xml:space="preserve">ies are </w:t>
      </w:r>
      <w:r w:rsidR="00C92757" w:rsidRPr="00D02D7A">
        <w:t>reported in Fig.</w:t>
      </w:r>
      <w:r w:rsidR="006D7C16" w:rsidRPr="00D02D7A">
        <w:t>1</w:t>
      </w:r>
      <w:r w:rsidR="00C92757" w:rsidRPr="00D02D7A">
        <w:t xml:space="preserve">. </w:t>
      </w:r>
    </w:p>
    <w:p w14:paraId="74CED054" w14:textId="537BCF82" w:rsidR="00065A8A" w:rsidRPr="00D02D7A" w:rsidRDefault="00635154" w:rsidP="003719BA">
      <w:pPr>
        <w:spacing w:line="360" w:lineRule="auto"/>
        <w:jc w:val="center"/>
      </w:pPr>
      <w:r w:rsidRPr="00D02D7A">
        <w:rPr>
          <w:noProof/>
          <w:lang w:eastAsia="ja-JP" w:bidi="ar-SA"/>
        </w:rPr>
        <mc:AlternateContent>
          <mc:Choice Requires="wps">
            <w:drawing>
              <wp:anchor distT="0" distB="0" distL="114300" distR="114300" simplePos="0" relativeHeight="251678720" behindDoc="0" locked="0" layoutInCell="1" allowOverlap="1" wp14:anchorId="40F02237" wp14:editId="6C5D94BB">
                <wp:simplePos x="0" y="0"/>
                <wp:positionH relativeFrom="margin">
                  <wp:posOffset>561975</wp:posOffset>
                </wp:positionH>
                <wp:positionV relativeFrom="paragraph">
                  <wp:posOffset>619125</wp:posOffset>
                </wp:positionV>
                <wp:extent cx="942975" cy="26670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942975" cy="266700"/>
                        </a:xfrm>
                        <a:prstGeom prst="rect">
                          <a:avLst/>
                        </a:prstGeom>
                        <a:noFill/>
                        <a:ln w="6350">
                          <a:noFill/>
                        </a:ln>
                      </wps:spPr>
                      <wps:txbx>
                        <w:txbxContent>
                          <w:p w14:paraId="5F91B7CD" w14:textId="7020CD72" w:rsidR="009B0765" w:rsidRPr="00635154" w:rsidRDefault="009B0765" w:rsidP="00635154">
                            <w:pPr>
                              <w:rPr>
                                <w:b/>
                                <w:bCs/>
                              </w:rPr>
                            </w:pPr>
                            <w:r>
                              <w:rPr>
                                <w:b/>
                                <w:bCs/>
                              </w:rPr>
                              <w:t>d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F02237" id="_x0000_t202" coordsize="21600,21600" o:spt="202" path="m,l,21600r21600,l21600,xe">
                <v:stroke joinstyle="miter"/>
                <v:path gradientshapeok="t" o:connecttype="rect"/>
              </v:shapetype>
              <v:shape id="Text Box 20" o:spid="_x0000_s1026" type="#_x0000_t202" style="position:absolute;left:0;text-align:left;margin-left:44.25pt;margin-top:48.75pt;width:74.25pt;height:21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" filled="f" stroked="f" strokeweight=".5pt">
                <v:textbox>
                  <w:txbxContent>
                    <w:p w14:paraId="5F91B7CD" w14:textId="7020CD72" w:rsidR="009B0765" w:rsidRPr="00635154" w:rsidRDefault="009B0765" w:rsidP="00635154">
                      <w:pPr>
                        <w:rPr>
                          <w:b/>
                          <w:bCs/>
                        </w:rPr>
                      </w:pPr>
                      <w:r>
                        <w:rPr>
                          <w:b/>
                          <w:bCs/>
                        </w:rPr>
                        <w:t>dry</w:t>
                      </w:r>
                    </w:p>
                  </w:txbxContent>
                </v:textbox>
                <w10:wrap anchorx="margin"/>
              </v:shape>
            </w:pict>
          </mc:Fallback>
        </mc:AlternateContent>
      </w:r>
      <w:r w:rsidRPr="00D02D7A">
        <w:rPr>
          <w:noProof/>
          <w:lang w:eastAsia="ja-JP" w:bidi="ar-SA"/>
        </w:rPr>
        <mc:AlternateContent>
          <mc:Choice Requires="wps">
            <w:drawing>
              <wp:anchor distT="0" distB="0" distL="114300" distR="114300" simplePos="0" relativeHeight="251676672" behindDoc="0" locked="0" layoutInCell="1" allowOverlap="1" wp14:anchorId="451128CE" wp14:editId="21AFE7A2">
                <wp:simplePos x="0" y="0"/>
                <wp:positionH relativeFrom="margin">
                  <wp:posOffset>704850</wp:posOffset>
                </wp:positionH>
                <wp:positionV relativeFrom="paragraph">
                  <wp:posOffset>1552575</wp:posOffset>
                </wp:positionV>
                <wp:extent cx="942975" cy="266700"/>
                <wp:effectExtent l="0" t="0" r="0" b="0"/>
                <wp:wrapNone/>
                <wp:docPr id="19" name="Text Box 19"/>
                <wp:cNvGraphicFramePr/>
                <a:graphic xmlns:a="http://schemas.openxmlformats.org/drawingml/2006/main">
                  <a:graphicData uri="http://schemas.microsoft.com/office/word/2010/wordprocessingShape">
                    <wps:wsp>
                      <wps:cNvSpPr txBox="1"/>
                      <wps:spPr>
                        <a:xfrm>
                          <a:off x="0" y="0"/>
                          <a:ext cx="942975" cy="266700"/>
                        </a:xfrm>
                        <a:prstGeom prst="rect">
                          <a:avLst/>
                        </a:prstGeom>
                        <a:noFill/>
                        <a:ln w="6350">
                          <a:noFill/>
                        </a:ln>
                      </wps:spPr>
                      <wps:txbx>
                        <w:txbxContent>
                          <w:p w14:paraId="52D2C252" w14:textId="54BF8F52" w:rsidR="009B0765" w:rsidRPr="00635154" w:rsidRDefault="009B0765" w:rsidP="00635154">
                            <w:pPr>
                              <w:rPr>
                                <w:b/>
                                <w:bCs/>
                              </w:rPr>
                            </w:pPr>
                            <w:r>
                              <w:rPr>
                                <w:b/>
                                <w:bCs/>
                              </w:rPr>
                              <w:t>0.03</w:t>
                            </w:r>
                            <w:r w:rsidRPr="00635154">
                              <w:rPr>
                                <w:b/>
                                <w:bCs/>
                              </w:rPr>
                              <w:t xml:space="preserve">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1128CE" id="Text Box 19" o:spid="_x0000_s1027" type="#_x0000_t202" style="position:absolute;left:0;text-align:left;margin-left:55.5pt;margin-top:122.25pt;width:74.25pt;height:21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" filled="f" stroked="f" strokeweight=".5pt">
                <v:textbox>
                  <w:txbxContent>
                    <w:p w14:paraId="52D2C252" w14:textId="54BF8F52" w:rsidR="009B0765" w:rsidRPr="00635154" w:rsidRDefault="009B0765" w:rsidP="00635154">
                      <w:pPr>
                        <w:rPr>
                          <w:b/>
                          <w:bCs/>
                        </w:rPr>
                      </w:pPr>
                      <w:r>
                        <w:rPr>
                          <w:b/>
                          <w:bCs/>
                        </w:rPr>
                        <w:t>0.03</w:t>
                      </w:r>
                      <w:r w:rsidRPr="00635154">
                        <w:rPr>
                          <w:b/>
                          <w:bCs/>
                        </w:rPr>
                        <w:t xml:space="preserve"> w.t. %</w:t>
                      </w:r>
                    </w:p>
                  </w:txbxContent>
                </v:textbox>
                <w10:wrap anchorx="margin"/>
              </v:shape>
            </w:pict>
          </mc:Fallback>
        </mc:AlternateContent>
      </w:r>
      <w:r w:rsidRPr="00D02D7A">
        <w:rPr>
          <w:noProof/>
          <w:lang w:eastAsia="ja-JP" w:bidi="ar-SA"/>
        </w:rPr>
        <mc:AlternateContent>
          <mc:Choice Requires="wps">
            <w:drawing>
              <wp:anchor distT="0" distB="0" distL="114300" distR="114300" simplePos="0" relativeHeight="251672576" behindDoc="0" locked="0" layoutInCell="1" allowOverlap="1" wp14:anchorId="4D359F57" wp14:editId="77765171">
                <wp:simplePos x="0" y="0"/>
                <wp:positionH relativeFrom="margin">
                  <wp:posOffset>438150</wp:posOffset>
                </wp:positionH>
                <wp:positionV relativeFrom="paragraph">
                  <wp:posOffset>2495550</wp:posOffset>
                </wp:positionV>
                <wp:extent cx="847725" cy="266700"/>
                <wp:effectExtent l="0" t="0" r="0" b="0"/>
                <wp:wrapNone/>
                <wp:docPr id="17" name="Text Box 17"/>
                <wp:cNvGraphicFramePr/>
                <a:graphic xmlns:a="http://schemas.openxmlformats.org/drawingml/2006/main">
                  <a:graphicData uri="http://schemas.microsoft.com/office/word/2010/wordprocessingShape">
                    <wps:wsp>
                      <wps:cNvSpPr txBox="1"/>
                      <wps:spPr>
                        <a:xfrm>
                          <a:off x="0" y="0"/>
                          <a:ext cx="847725" cy="266700"/>
                        </a:xfrm>
                        <a:prstGeom prst="rect">
                          <a:avLst/>
                        </a:prstGeom>
                        <a:noFill/>
                        <a:ln w="6350">
                          <a:noFill/>
                        </a:ln>
                      </wps:spPr>
                      <wps:txbx>
                        <w:txbxContent>
                          <w:p w14:paraId="668AB996" w14:textId="7334E1EC" w:rsidR="009B0765" w:rsidRPr="00635154" w:rsidRDefault="009B0765" w:rsidP="00635154">
                            <w:pPr>
                              <w:rPr>
                                <w:b/>
                                <w:bCs/>
                              </w:rPr>
                            </w:pPr>
                            <w:r w:rsidRPr="00635154">
                              <w:rPr>
                                <w:b/>
                                <w:bCs/>
                              </w:rPr>
                              <w:t>2.5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359F57" id="Text Box 17" o:spid="_x0000_s1028" type="#_x0000_t202" style="position:absolute;left:0;text-align:left;margin-left:34.5pt;margin-top:196.5pt;width:66.75pt;height:21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" filled="f" stroked="f" strokeweight=".5pt">
                <v:textbox>
                  <w:txbxContent>
                    <w:p w14:paraId="668AB996" w14:textId="7334E1EC" w:rsidR="009B0765" w:rsidRPr="00635154" w:rsidRDefault="009B0765" w:rsidP="00635154">
                      <w:pPr>
                        <w:rPr>
                          <w:b/>
                          <w:bCs/>
                        </w:rPr>
                      </w:pPr>
                      <w:r w:rsidRPr="00635154">
                        <w:rPr>
                          <w:b/>
                          <w:bCs/>
                        </w:rPr>
                        <w:t>2.5 w.t. %</w:t>
                      </w:r>
                    </w:p>
                  </w:txbxContent>
                </v:textbox>
                <w10:wrap anchorx="margin"/>
              </v:shape>
            </w:pict>
          </mc:Fallback>
        </mc:AlternateContent>
      </w:r>
      <w:r w:rsidRPr="00D02D7A">
        <w:rPr>
          <w:noProof/>
          <w:lang w:eastAsia="ja-JP" w:bidi="ar-SA"/>
        </w:rPr>
        <mc:AlternateContent>
          <mc:Choice Requires="wps">
            <w:drawing>
              <wp:anchor distT="0" distB="0" distL="114300" distR="114300" simplePos="0" relativeHeight="251674624" behindDoc="0" locked="0" layoutInCell="1" allowOverlap="1" wp14:anchorId="016D4CE9" wp14:editId="2440A2A9">
                <wp:simplePos x="0" y="0"/>
                <wp:positionH relativeFrom="margin">
                  <wp:posOffset>438150</wp:posOffset>
                </wp:positionH>
                <wp:positionV relativeFrom="paragraph">
                  <wp:posOffset>2019300</wp:posOffset>
                </wp:positionV>
                <wp:extent cx="847725" cy="26670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847725" cy="266700"/>
                        </a:xfrm>
                        <a:prstGeom prst="rect">
                          <a:avLst/>
                        </a:prstGeom>
                        <a:noFill/>
                        <a:ln w="6350">
                          <a:noFill/>
                        </a:ln>
                      </wps:spPr>
                      <wps:txbx>
                        <w:txbxContent>
                          <w:p w14:paraId="0C3A4BD0" w14:textId="76276D26" w:rsidR="009B0765" w:rsidRPr="00635154" w:rsidRDefault="009B0765" w:rsidP="00635154">
                            <w:pPr>
                              <w:rPr>
                                <w:b/>
                                <w:bCs/>
                              </w:rPr>
                            </w:pPr>
                            <w:r>
                              <w:rPr>
                                <w:b/>
                                <w:bCs/>
                              </w:rPr>
                              <w:t>1</w:t>
                            </w:r>
                            <w:r w:rsidRPr="00635154">
                              <w:rPr>
                                <w:b/>
                                <w:bCs/>
                              </w:rPr>
                              <w:t>.</w:t>
                            </w:r>
                            <w:r>
                              <w:rPr>
                                <w:b/>
                                <w:bCs/>
                              </w:rPr>
                              <w:t>0</w:t>
                            </w:r>
                            <w:r w:rsidRPr="00635154">
                              <w:rPr>
                                <w:b/>
                                <w:bCs/>
                              </w:rPr>
                              <w:t xml:space="preserve">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6D4CE9" id="Text Box 18" o:spid="_x0000_s1029" type="#_x0000_t202" style="position:absolute;left:0;text-align:left;margin-left:34.5pt;margin-top:159pt;width:66.75pt;height:21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" filled="f" stroked="f" strokeweight=".5pt">
                <v:textbox>
                  <w:txbxContent>
                    <w:p w14:paraId="0C3A4BD0" w14:textId="76276D26" w:rsidR="009B0765" w:rsidRPr="00635154" w:rsidRDefault="009B0765" w:rsidP="00635154">
                      <w:pPr>
                        <w:rPr>
                          <w:b/>
                          <w:bCs/>
                        </w:rPr>
                      </w:pPr>
                      <w:r>
                        <w:rPr>
                          <w:b/>
                          <w:bCs/>
                        </w:rPr>
                        <w:t>1</w:t>
                      </w:r>
                      <w:r w:rsidRPr="00635154">
                        <w:rPr>
                          <w:b/>
                          <w:bCs/>
                        </w:rPr>
                        <w:t>.</w:t>
                      </w:r>
                      <w:r>
                        <w:rPr>
                          <w:b/>
                          <w:bCs/>
                        </w:rPr>
                        <w:t>0</w:t>
                      </w:r>
                      <w:r w:rsidRPr="00635154">
                        <w:rPr>
                          <w:b/>
                          <w:bCs/>
                        </w:rPr>
                        <w:t xml:space="preserve"> w.t. %</w:t>
                      </w:r>
                    </w:p>
                  </w:txbxContent>
                </v:textbox>
                <w10:wrap anchorx="margin"/>
              </v:shape>
            </w:pict>
          </mc:Fallback>
        </mc:AlternateContent>
      </w:r>
      <w:r w:rsidR="002B14B6" w:rsidRPr="00D02D7A">
        <w:rPr>
          <w:noProof/>
          <w:lang w:eastAsia="ja-JP" w:bidi="ar-SA"/>
        </w:rPr>
        <mc:AlternateContent>
          <mc:Choice Requires="wps">
            <w:drawing>
              <wp:anchor distT="0" distB="0" distL="114300" distR="114300" simplePos="0" relativeHeight="251666432" behindDoc="0" locked="0" layoutInCell="1" allowOverlap="1" wp14:anchorId="521298BE" wp14:editId="30C5B17A">
                <wp:simplePos x="0" y="0"/>
                <wp:positionH relativeFrom="margin">
                  <wp:posOffset>19050</wp:posOffset>
                </wp:positionH>
                <wp:positionV relativeFrom="paragraph">
                  <wp:posOffset>9525</wp:posOffset>
                </wp:positionV>
                <wp:extent cx="2657475" cy="295275"/>
                <wp:effectExtent l="0" t="0" r="0" b="0"/>
                <wp:wrapNone/>
                <wp:docPr id="14" name="Text Box 14"/>
                <wp:cNvGraphicFramePr/>
                <a:graphic xmlns:a="http://schemas.openxmlformats.org/drawingml/2006/main">
                  <a:graphicData uri="http://schemas.microsoft.com/office/word/2010/wordprocessingShape">
                    <wps:wsp>
                      <wps:cNvSpPr txBox="1"/>
                      <wps:spPr>
                        <a:xfrm>
                          <a:off x="0" y="0"/>
                          <a:ext cx="2657475" cy="295275"/>
                        </a:xfrm>
                        <a:prstGeom prst="rect">
                          <a:avLst/>
                        </a:prstGeom>
                        <a:noFill/>
                        <a:ln w="6350">
                          <a:noFill/>
                        </a:ln>
                      </wps:spPr>
                      <wps:txbx>
                        <w:txbxContent>
                          <w:p w14:paraId="09FED21F" w14:textId="76D9E997" w:rsidR="009B0765" w:rsidRPr="002B14B6" w:rsidRDefault="009B0765" w:rsidP="002B14B6">
                            <w:pPr>
                              <w:tabs>
                                <w:tab w:val="left" w:pos="1350"/>
                              </w:tabs>
                              <w:spacing w:after="0"/>
                              <w:jc w:val="left"/>
                              <w:rPr>
                                <w:rFonts w:asciiTheme="majorBidi" w:hAnsiTheme="majorBidi" w:cstheme="majorBidi"/>
                              </w:rPr>
                            </w:pPr>
                            <w:r w:rsidRPr="00C61853">
                              <w:rPr>
                                <w:rFonts w:asciiTheme="majorBidi" w:hAnsiTheme="majorBidi" w:cstheme="majorBidi"/>
                                <w:b/>
                                <w:bCs/>
                                <w:lang w:val="en-US"/>
                              </w:rPr>
                              <w:t>CO</w:t>
                            </w:r>
                            <w:r w:rsidRPr="00C61853">
                              <w:rPr>
                                <w:rFonts w:asciiTheme="majorBidi" w:hAnsiTheme="majorBidi" w:cstheme="majorBidi"/>
                                <w:b/>
                                <w:bCs/>
                                <w:vertAlign w:val="subscript"/>
                                <w:lang w:val="en-US"/>
                              </w:rPr>
                              <w:t>2</w:t>
                            </w:r>
                            <w:r w:rsidRPr="00C61853">
                              <w:rPr>
                                <w:rFonts w:asciiTheme="majorBidi" w:hAnsiTheme="majorBidi" w:cstheme="majorBidi"/>
                                <w:b/>
                                <w:bCs/>
                                <w:lang w:val="en-US"/>
                              </w:rPr>
                              <w:t xml:space="preserve"> molecules / [(kPa.Å</w:t>
                            </w:r>
                            <w:r w:rsidRPr="00C61853">
                              <w:rPr>
                                <w:rFonts w:asciiTheme="majorBidi" w:hAnsiTheme="majorBidi" w:cstheme="majorBidi"/>
                                <w:b/>
                                <w:bCs/>
                                <w:vertAlign w:val="superscript"/>
                                <w:lang w:val="en-US"/>
                              </w:rPr>
                              <w:t>3</w:t>
                            </w:r>
                            <w:r w:rsidRPr="00C61853">
                              <w:rPr>
                                <w:rFonts w:asciiTheme="majorBidi" w:hAnsiTheme="majorBidi" w:cstheme="majorBidi"/>
                                <w:b/>
                                <w:bCs/>
                                <w:lang w:val="en-US"/>
                              </w:rPr>
                              <w:t>)</w:t>
                            </w:r>
                            <w:r w:rsidRPr="00C61853">
                              <w:rPr>
                                <w:rFonts w:asciiTheme="majorBidi" w:hAnsiTheme="majorBidi" w:cstheme="majorBidi"/>
                                <w:b/>
                                <w:bCs/>
                                <w:vertAlign w:val="superscript"/>
                                <w:lang w:val="en-US"/>
                              </w:rPr>
                              <w:t>-1</w:t>
                            </w:r>
                            <w:r w:rsidRPr="00C61853">
                              <w:rPr>
                                <w:rFonts w:asciiTheme="majorBidi" w:hAnsiTheme="majorBidi" w:cstheme="majorBidi"/>
                                <w:b/>
                                <w:bCs/>
                                <w:lang w:val="en-US"/>
                              </w:rPr>
                              <w:t>] bioma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1298BE" id="Text Box 14" o:spid="_x0000_s1030" type="#_x0000_t202" style="position:absolute;left:0;text-align:left;margin-left:1.5pt;margin-top:.75pt;width:209.25pt;height:23.2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" filled="f" stroked="f" strokeweight=".5pt">
                <v:textbox>
                  <w:txbxContent>
                    <w:p w14:paraId="09FED21F" w14:textId="76D9E997" w:rsidR="009B0765" w:rsidRPr="002B14B6" w:rsidRDefault="009B0765" w:rsidP="002B14B6">
                      <w:pPr>
                        <w:tabs>
                          <w:tab w:val="left" w:pos="1350"/>
                        </w:tabs>
                        <w:spacing w:after="0"/>
                        <w:jc w:val="left"/>
                        <w:rPr>
                          <w:rFonts w:asciiTheme="majorBidi" w:hAnsiTheme="majorBidi" w:cstheme="majorBidi"/>
                        </w:rPr>
                      </w:pPr>
                      <w:r w:rsidRPr="00C61853">
                        <w:rPr>
                          <w:rFonts w:asciiTheme="majorBidi" w:hAnsiTheme="majorBidi" w:cstheme="majorBidi"/>
                          <w:b/>
                          <w:bCs/>
                          <w:lang w:val="en-US"/>
                        </w:rPr>
                        <w:t>CO</w:t>
                      </w:r>
                      <w:r w:rsidRPr="00C61853">
                        <w:rPr>
                          <w:rFonts w:asciiTheme="majorBidi" w:hAnsiTheme="majorBidi" w:cstheme="majorBidi"/>
                          <w:b/>
                          <w:bCs/>
                          <w:vertAlign w:val="subscript"/>
                          <w:lang w:val="en-US"/>
                        </w:rPr>
                        <w:t>2</w:t>
                      </w:r>
                      <w:r w:rsidRPr="00C61853">
                        <w:rPr>
                          <w:rFonts w:asciiTheme="majorBidi" w:hAnsiTheme="majorBidi" w:cstheme="majorBidi"/>
                          <w:b/>
                          <w:bCs/>
                          <w:lang w:val="en-US"/>
                        </w:rPr>
                        <w:t xml:space="preserve"> molecules / [(kPa.Å</w:t>
                      </w:r>
                      <w:r w:rsidRPr="00C61853">
                        <w:rPr>
                          <w:rFonts w:asciiTheme="majorBidi" w:hAnsiTheme="majorBidi" w:cstheme="majorBidi"/>
                          <w:b/>
                          <w:bCs/>
                          <w:vertAlign w:val="superscript"/>
                          <w:lang w:val="en-US"/>
                        </w:rPr>
                        <w:t>3</w:t>
                      </w:r>
                      <w:r w:rsidRPr="00C61853">
                        <w:rPr>
                          <w:rFonts w:asciiTheme="majorBidi" w:hAnsiTheme="majorBidi" w:cstheme="majorBidi"/>
                          <w:b/>
                          <w:bCs/>
                          <w:lang w:val="en-US"/>
                        </w:rPr>
                        <w:t>)</w:t>
                      </w:r>
                      <w:r w:rsidRPr="00C61853">
                        <w:rPr>
                          <w:rFonts w:asciiTheme="majorBidi" w:hAnsiTheme="majorBidi" w:cstheme="majorBidi"/>
                          <w:b/>
                          <w:bCs/>
                          <w:vertAlign w:val="superscript"/>
                          <w:lang w:val="en-US"/>
                        </w:rPr>
                        <w:t>-1</w:t>
                      </w:r>
                      <w:r w:rsidRPr="00C61853">
                        <w:rPr>
                          <w:rFonts w:asciiTheme="majorBidi" w:hAnsiTheme="majorBidi" w:cstheme="majorBidi"/>
                          <w:b/>
                          <w:bCs/>
                          <w:lang w:val="en-US"/>
                        </w:rPr>
                        <w:t>] biomass</w:t>
                      </w:r>
                    </w:p>
                  </w:txbxContent>
                </v:textbox>
                <w10:wrap anchorx="margin"/>
              </v:shape>
            </w:pict>
          </mc:Fallback>
        </mc:AlternateContent>
      </w:r>
      <w:r w:rsidR="00944BFB" w:rsidRPr="00D02D7A">
        <w:rPr>
          <w:noProof/>
          <w:lang w:eastAsia="ja-JP" w:bidi="ar-SA"/>
        </w:rPr>
        <w:drawing>
          <wp:inline distT="0" distB="0" distL="0" distR="0" wp14:anchorId="5BEE12FE" wp14:editId="6FBE2593">
            <wp:extent cx="6262577" cy="3357245"/>
            <wp:effectExtent l="0" t="0" r="5080" b="14605"/>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13615748" w14:textId="13764544" w:rsidR="00066970" w:rsidRPr="00D02D7A" w:rsidRDefault="00944BFB" w:rsidP="003719BA">
      <w:pPr>
        <w:spacing w:line="360" w:lineRule="auto"/>
        <w:jc w:val="center"/>
      </w:pPr>
      <w:r w:rsidRPr="00D02D7A">
        <w:t>Fig.1. CO</w:t>
      </w:r>
      <w:r w:rsidRPr="00D02D7A">
        <w:rPr>
          <w:vertAlign w:val="subscript"/>
        </w:rPr>
        <w:t>2</w:t>
      </w:r>
      <w:r w:rsidRPr="00D02D7A">
        <w:t xml:space="preserve"> uptake capacity </w:t>
      </w:r>
      <w:r w:rsidR="00477404" w:rsidRPr="00D02D7A">
        <w:t xml:space="preserve">averaged over all </w:t>
      </w:r>
      <w:r w:rsidR="00426D20" w:rsidRPr="00D02D7A">
        <w:t xml:space="preserve">various </w:t>
      </w:r>
      <w:r w:rsidRPr="00D02D7A">
        <w:t xml:space="preserve">biomass </w:t>
      </w:r>
      <w:r w:rsidR="00426D20" w:rsidRPr="00D02D7A">
        <w:t xml:space="preserve">models calculated </w:t>
      </w:r>
      <w:r w:rsidRPr="00D02D7A">
        <w:t>over a wide temperature range and moisture contents</w:t>
      </w:r>
      <w:r w:rsidR="00426D20" w:rsidRPr="00D02D7A">
        <w:t xml:space="preserve"> at atmospheric pressure</w:t>
      </w:r>
      <w:r w:rsidR="001D591C">
        <w:t xml:space="preserve">. </w:t>
      </w:r>
      <w:r w:rsidR="001D591C" w:rsidRPr="001D591C">
        <w:rPr>
          <w:highlight w:val="green"/>
        </w:rPr>
        <w:t>Increasing temperature and moisture content, the CO</w:t>
      </w:r>
      <w:r w:rsidR="001D591C" w:rsidRPr="001D591C">
        <w:rPr>
          <w:highlight w:val="green"/>
          <w:vertAlign w:val="subscript"/>
        </w:rPr>
        <w:t>2</w:t>
      </w:r>
      <w:r w:rsidR="001D591C" w:rsidRPr="001D591C">
        <w:rPr>
          <w:highlight w:val="green"/>
        </w:rPr>
        <w:t xml:space="preserve"> admission capacity decreases in all biomass models which is in agreement with the characteristics of adsorption process.</w:t>
      </w:r>
    </w:p>
    <w:p w14:paraId="6456694E" w14:textId="0F3B2B97" w:rsidR="00B71328" w:rsidRDefault="00A961B6" w:rsidP="001224F8">
      <w:pPr>
        <w:spacing w:line="360" w:lineRule="auto"/>
      </w:pPr>
      <w:r w:rsidRPr="00D02D7A">
        <w:t xml:space="preserve">From </w:t>
      </w:r>
      <w:r w:rsidR="00273180" w:rsidRPr="00D02D7A">
        <w:t>Fig.1,</w:t>
      </w:r>
      <w:r w:rsidRPr="00D02D7A">
        <w:t xml:space="preserve"> it </w:t>
      </w:r>
      <w:r w:rsidR="009A5A9E" w:rsidRPr="00D02D7A">
        <w:t xml:space="preserve">can be </w:t>
      </w:r>
      <w:r w:rsidRPr="00D02D7A">
        <w:t xml:space="preserve">readily seen that </w:t>
      </w:r>
      <w:bookmarkStart w:id="12" w:name="_Hlk37605525"/>
      <w:r w:rsidRPr="00D02D7A">
        <w:t>by increasing the temperature, the CO</w:t>
      </w:r>
      <w:r w:rsidRPr="00D02D7A">
        <w:rPr>
          <w:vertAlign w:val="subscript"/>
        </w:rPr>
        <w:t>2</w:t>
      </w:r>
      <w:r w:rsidRPr="00D02D7A">
        <w:t xml:space="preserve"> admission capacity decreases</w:t>
      </w:r>
      <w:r w:rsidR="00273180" w:rsidRPr="00D02D7A">
        <w:t xml:space="preserve"> in all biomass models</w:t>
      </w:r>
      <w:r w:rsidR="00B71328">
        <w:t xml:space="preserve">. </w:t>
      </w:r>
      <w:r w:rsidR="00B71328" w:rsidRPr="00B71328">
        <w:rPr>
          <w:highlight w:val="green"/>
        </w:rPr>
        <w:t>Our results are</w:t>
      </w:r>
      <w:r w:rsidR="00B71328">
        <w:t xml:space="preserve"> </w:t>
      </w:r>
      <w:r w:rsidRPr="00D02D7A">
        <w:t>in agree</w:t>
      </w:r>
      <w:r w:rsidR="0039578D" w:rsidRPr="00D02D7A">
        <w:t>ment</w:t>
      </w:r>
      <w:r w:rsidRPr="00D02D7A">
        <w:t xml:space="preserve"> with </w:t>
      </w:r>
      <w:r w:rsidRPr="00B71328">
        <w:rPr>
          <w:highlight w:val="green"/>
        </w:rPr>
        <w:t xml:space="preserve">the </w:t>
      </w:r>
      <w:r w:rsidR="00B71328" w:rsidRPr="00B71328">
        <w:rPr>
          <w:highlight w:val="green"/>
        </w:rPr>
        <w:t>temperature dependency and</w:t>
      </w:r>
      <w:r w:rsidR="00B71328">
        <w:t xml:space="preserve"> </w:t>
      </w:r>
      <w:r w:rsidR="00B71328" w:rsidRPr="00D02D7A">
        <w:t>characteristics</w:t>
      </w:r>
      <w:r w:rsidR="00B71328">
        <w:t xml:space="preserve"> of</w:t>
      </w:r>
      <w:r w:rsidR="00B71328" w:rsidRPr="00D02D7A">
        <w:t xml:space="preserve"> </w:t>
      </w:r>
      <w:r w:rsidRPr="00D02D7A">
        <w:t>adsorption process</w:t>
      </w:r>
      <w:r w:rsidR="004C73A8">
        <w:t xml:space="preserve"> </w:t>
      </w:r>
      <w:r w:rsidR="004C73A8" w:rsidRPr="00D02D7A">
        <w:fldChar w:fldCharType="begin"/>
      </w:r>
      <w:r w:rsidR="001224F8">
        <w:instrText xml:space="preserve"> ADDIN EN.CITE &lt;EndNote&gt;&lt;Cite&gt;&lt;Author&gt;Crittenden&lt;/Author&gt;&lt;Year&gt;1998&lt;/Year&gt;&lt;RecNum&gt;1415&lt;/RecNum&gt;&lt;DisplayText&gt;(Crittenden &amp;amp; Thomas, 1998)&lt;/DisplayText&gt;&lt;record&gt;&lt;rec-number&gt;1415&lt;/rec-number&gt;&lt;foreign-keys&gt;&lt;key app="EN" db-id="r2p5rr9s7p9xfpe9vz2vwfa7p0eszdv5tvat" timestamp="1519541384"&gt;1415&lt;/key&gt;&lt;/foreign-keys&gt;&lt;ref-type name="Book"&gt;6&lt;/ref-type&gt;&lt;contributors&gt;&lt;authors&gt;&lt;author&gt;Crittenden, B.&lt;/author&gt;&lt;author&gt;Thomas, W.J.&lt;/author&gt;&lt;/authors&gt;&lt;/contributors&gt;&lt;titles&gt;&lt;title&gt;Adsorption Technology and Design&lt;/title&gt;&lt;/titles&gt;&lt;dates&gt;&lt;year&gt;1998&lt;/year&gt;&lt;/dates&gt;&lt;publisher&gt;Elsevier Science&lt;/publisher&gt;&lt;isbn&gt;9780080489971&lt;/isbn&gt;&lt;urls&gt;&lt;related-urls&gt;&lt;url&gt;https://books.google.com.hk/books?id=ipDjl2tyXfkC&lt;/url&gt;&lt;/related-urls&gt;&lt;/urls&gt;&lt;/record&gt;&lt;/Cite&gt;&lt;/EndNote&gt;</w:instrText>
      </w:r>
      <w:r w:rsidR="004C73A8" w:rsidRPr="00D02D7A">
        <w:fldChar w:fldCharType="separate"/>
      </w:r>
      <w:r w:rsidR="001224F8">
        <w:rPr>
          <w:noProof/>
        </w:rPr>
        <w:t>(</w:t>
      </w:r>
      <w:hyperlink w:anchor="_ENREF_16" w:tooltip="Crittenden, 1998 #1415" w:history="1">
        <w:r w:rsidR="001224F8" w:rsidRPr="001224F8">
          <w:rPr>
            <w:rStyle w:val="Hyperlink"/>
          </w:rPr>
          <w:t>Crittenden &amp; Thomas, 1998</w:t>
        </w:r>
      </w:hyperlink>
      <w:r w:rsidR="001224F8">
        <w:rPr>
          <w:noProof/>
        </w:rPr>
        <w:t>)</w:t>
      </w:r>
      <w:r w:rsidR="004C73A8" w:rsidRPr="00D02D7A">
        <w:fldChar w:fldCharType="end"/>
      </w:r>
      <w:r w:rsidR="00273180" w:rsidRPr="00D02D7A">
        <w:t xml:space="preserve">. Increasing the moisture content decreases the capacity of all biomass models. </w:t>
      </w:r>
      <w:bookmarkEnd w:id="12"/>
      <w:r w:rsidR="006826D6" w:rsidRPr="00D02D7A">
        <w:t xml:space="preserve">Sorption capacity of the biomass reduces with increase in its wetness </w:t>
      </w:r>
      <w:r w:rsidR="00273180" w:rsidRPr="00D02D7A">
        <w:t xml:space="preserve">(Fig.1). This is due to the fact that higher moisture content results in saturation of internal pores </w:t>
      </w:r>
      <w:r w:rsidR="00B71328" w:rsidRPr="00D02D7A">
        <w:t>and leaves less rooms for CO</w:t>
      </w:r>
      <w:r w:rsidR="00B71328" w:rsidRPr="00D02D7A">
        <w:rPr>
          <w:vertAlign w:val="subscript"/>
        </w:rPr>
        <w:t>2</w:t>
      </w:r>
      <w:r w:rsidR="00B71328" w:rsidRPr="00D02D7A">
        <w:t xml:space="preserve"> to enter </w:t>
      </w:r>
      <w:r w:rsidR="00273180" w:rsidRPr="00D02D7A">
        <w:fldChar w:fldCharType="begin"/>
      </w:r>
      <w:r w:rsidR="001224F8">
        <w:instrText xml:space="preserve"> ADDIN EN.CITE &lt;EndNote&gt;&lt;Cite&gt;&lt;Author&gt;Bowen&lt;/Author&gt;&lt;Year&gt;2011&lt;/Year&gt;&lt;RecNum&gt;1603&lt;/RecNum&gt;&lt;DisplayText&gt;(Bowen, 2011; Forzieri, Alkama, Miralles, &amp;amp; Cescatti, 2017)&lt;/DisplayText&gt;&lt;record&gt;&lt;rec-number&gt;1603&lt;/rec-number&gt;&lt;foreign-keys&gt;&lt;key app="EN" db-id="r2p5rr9s7p9xfpe9vz2vwfa7p0eszdv5tvat" timestamp="1533728498"&gt;1603&lt;/key&gt;&lt;/foreign-keys&gt;&lt;ref-type name="Journal Article"&gt;17&lt;/ref-type&gt;&lt;contributors&gt;&lt;authors&gt;&lt;author&gt;Bowen, Gabriel J.&lt;/author&gt;&lt;/authors&gt;&lt;/contributors&gt;&lt;titles&gt;&lt;title&gt;A Faster Water Cycle&lt;/title&gt;&lt;secondary-title&gt;Science&lt;/secondary-title&gt;&lt;/titles&gt;&lt;periodical&gt;&lt;full-title&gt;Science&lt;/full-title&gt;&lt;/periodical&gt;&lt;pages&gt;430&lt;/pages&gt;&lt;volume&gt;332&lt;/volume&gt;&lt;number&gt;6028&lt;/number&gt;&lt;dates&gt;&lt;year&gt;2011&lt;/year&gt;&lt;/dates&gt;&lt;work-type&gt;10.1126/science.1205253&lt;/work-type&gt;&lt;urls&gt;&lt;related-urls&gt;&lt;url&gt;http://science.sciencemag.org/content/332/6028/430.abstract&lt;/url&gt;&lt;/related-urls&gt;&lt;/urls&gt;&lt;/record&gt;&lt;/Cite&gt;&lt;Cite&gt;&lt;Author&gt;Forzieri&lt;/Author&gt;&lt;Year&gt;2017&lt;/Year&gt;&lt;RecNum&gt;1604&lt;/RecNum&gt;&lt;record&gt;&lt;rec-number&gt;1604&lt;/rec-number&gt;&lt;foreign-keys&gt;&lt;key app="EN" db-id="r2p5rr9s7p9xfpe9vz2vwfa7p0eszdv5tvat" timestamp="1533728571"&gt;1604&lt;/key&gt;&lt;/foreign-keys&gt;&lt;ref-type name="Journal Article"&gt;17&lt;/ref-type&gt;&lt;contributors&gt;&lt;authors&gt;&lt;author&gt;Forzieri, Giovanni&lt;/author&gt;&lt;author&gt;Alkama, Ramdane&lt;/author&gt;&lt;author&gt;Miralles, Diego G.&lt;/author&gt;&lt;author&gt;Cescatti, Alessandro&lt;/author&gt;&lt;/authors&gt;&lt;/contributors&gt;&lt;titles&gt;&lt;title&gt;Satellites reveal contrasting responses of regional climate to the widespread greening of Earth&lt;/title&gt;&lt;secondary-title&gt;Science&lt;/secondary-title&gt;&lt;/titles&gt;&lt;periodical&gt;&lt;full-title&gt;Science&lt;/full-title&gt;&lt;/periodical&gt;&lt;pages&gt;1180&lt;/pages&gt;&lt;volume&gt;356&lt;/volume&gt;&lt;number&gt;6343&lt;/number&gt;&lt;dates&gt;&lt;year&gt;2017&lt;/year&gt;&lt;/dates&gt;&lt;work-type&gt;10.1126/science.aal1727&lt;/work-type&gt;&lt;urls&gt;&lt;related-urls&gt;&lt;url&gt;http://science.sciencemag.org/content/356/6343/1180.abstract&lt;/url&gt;&lt;/related-urls&gt;&lt;/urls&gt;&lt;/record&gt;&lt;/Cite&gt;&lt;/EndNote&gt;</w:instrText>
      </w:r>
      <w:r w:rsidR="00273180" w:rsidRPr="00D02D7A">
        <w:fldChar w:fldCharType="separate"/>
      </w:r>
      <w:r w:rsidR="001224F8">
        <w:rPr>
          <w:noProof/>
        </w:rPr>
        <w:t>(</w:t>
      </w:r>
      <w:hyperlink w:anchor="_ENREF_10" w:tooltip="Bowen, 2011 #1603" w:history="1">
        <w:r w:rsidR="001224F8" w:rsidRPr="001224F8">
          <w:rPr>
            <w:rStyle w:val="Hyperlink"/>
          </w:rPr>
          <w:t>Bowen, 2011</w:t>
        </w:r>
      </w:hyperlink>
      <w:r w:rsidR="001224F8">
        <w:rPr>
          <w:noProof/>
        </w:rPr>
        <w:t xml:space="preserve">; </w:t>
      </w:r>
      <w:hyperlink w:anchor="_ENREF_20" w:tooltip="Forzieri, 2017 #1604" w:history="1">
        <w:r w:rsidR="001224F8" w:rsidRPr="001224F8">
          <w:rPr>
            <w:rStyle w:val="Hyperlink"/>
          </w:rPr>
          <w:t>Forzieri, Alkama, Miralles, &amp; Cescatti, 2017</w:t>
        </w:r>
      </w:hyperlink>
      <w:r w:rsidR="001224F8">
        <w:rPr>
          <w:noProof/>
        </w:rPr>
        <w:t>)</w:t>
      </w:r>
      <w:r w:rsidR="00273180" w:rsidRPr="00D02D7A">
        <w:fldChar w:fldCharType="end"/>
      </w:r>
      <w:r w:rsidR="00273180" w:rsidRPr="00D02D7A">
        <w:t>.</w:t>
      </w:r>
      <w:r w:rsidR="001116A0" w:rsidRPr="00D02D7A">
        <w:t xml:space="preserve"> </w:t>
      </w:r>
      <w:bookmarkStart w:id="13" w:name="_Hlk37322914"/>
      <w:r w:rsidR="006826D6" w:rsidRPr="00D02D7A">
        <w:t>This results in lower CO</w:t>
      </w:r>
      <w:r w:rsidR="006826D6" w:rsidRPr="00D02D7A">
        <w:rPr>
          <w:vertAlign w:val="subscript"/>
        </w:rPr>
        <w:t>2</w:t>
      </w:r>
      <w:r w:rsidR="006826D6" w:rsidRPr="00D02D7A">
        <w:t xml:space="preserve"> update at higher moisture contents as it can be seen in Fig.1. By analysis of trajectories, we found that water molecules play a two-fold role. While higher content of moisture reduces the uptake capacity, but </w:t>
      </w:r>
      <w:r w:rsidR="00B71328" w:rsidRPr="00B71328">
        <w:rPr>
          <w:highlight w:val="green"/>
        </w:rPr>
        <w:t>moisture</w:t>
      </w:r>
      <w:r w:rsidR="006826D6" w:rsidRPr="00D02D7A">
        <w:t xml:space="preserve"> establishes new interactions with CO</w:t>
      </w:r>
      <w:r w:rsidR="006826D6" w:rsidRPr="00BD42B5">
        <w:rPr>
          <w:vertAlign w:val="subscript"/>
        </w:rPr>
        <w:t>2</w:t>
      </w:r>
      <w:r w:rsidR="006826D6" w:rsidRPr="00D02D7A">
        <w:t xml:space="preserve"> and biomass molecules. These interactions trap CO</w:t>
      </w:r>
      <w:r w:rsidR="006826D6" w:rsidRPr="00BD42B5">
        <w:rPr>
          <w:vertAlign w:val="subscript"/>
        </w:rPr>
        <w:t>2</w:t>
      </w:r>
      <w:r w:rsidR="006826D6" w:rsidRPr="00D02D7A">
        <w:t xml:space="preserve"> and restrict CO</w:t>
      </w:r>
      <w:r w:rsidR="006826D6" w:rsidRPr="00BD42B5">
        <w:rPr>
          <w:vertAlign w:val="subscript"/>
        </w:rPr>
        <w:t>2</w:t>
      </w:r>
      <w:r w:rsidR="006826D6" w:rsidRPr="00D02D7A">
        <w:t xml:space="preserve"> movement. This in turn results in sustaining the captured CO</w:t>
      </w:r>
      <w:r w:rsidR="006826D6" w:rsidRPr="00D02D7A">
        <w:rPr>
          <w:vertAlign w:val="subscript"/>
        </w:rPr>
        <w:t>2</w:t>
      </w:r>
      <w:r w:rsidR="006826D6" w:rsidRPr="00D02D7A">
        <w:t xml:space="preserve"> in presence of water molecule.</w:t>
      </w:r>
      <w:r w:rsidR="004C6514">
        <w:t xml:space="preserve"> </w:t>
      </w:r>
      <w:r w:rsidR="00B71328" w:rsidRPr="00B71328">
        <w:rPr>
          <w:highlight w:val="green"/>
        </w:rPr>
        <w:t>Biomass can bring the opportunity for a low cost and sustainable CO</w:t>
      </w:r>
      <w:r w:rsidR="00B71328" w:rsidRPr="00B71328">
        <w:rPr>
          <w:highlight w:val="green"/>
          <w:vertAlign w:val="subscript"/>
        </w:rPr>
        <w:t>2</w:t>
      </w:r>
      <w:r w:rsidR="00B71328" w:rsidRPr="00B71328">
        <w:rPr>
          <w:highlight w:val="green"/>
        </w:rPr>
        <w:t xml:space="preserve"> capture with a capacity around 50 g</w:t>
      </w:r>
      <w:r w:rsidR="00B71328">
        <w:rPr>
          <w:highlight w:val="green"/>
        </w:rPr>
        <w:t>r</w:t>
      </w:r>
      <w:r w:rsidR="00B71328" w:rsidRPr="00B71328">
        <w:rPr>
          <w:highlight w:val="green"/>
        </w:rPr>
        <w:t xml:space="preserve"> CO</w:t>
      </w:r>
      <w:r w:rsidR="00B71328" w:rsidRPr="00B71328">
        <w:rPr>
          <w:highlight w:val="green"/>
          <w:vertAlign w:val="subscript"/>
        </w:rPr>
        <w:t>2</w:t>
      </w:r>
      <w:r w:rsidR="00B71328" w:rsidRPr="00B71328">
        <w:rPr>
          <w:highlight w:val="green"/>
        </w:rPr>
        <w:t>/g</w:t>
      </w:r>
      <w:r w:rsidR="00B71328">
        <w:rPr>
          <w:highlight w:val="green"/>
        </w:rPr>
        <w:t>r</w:t>
      </w:r>
      <w:r w:rsidR="00B71328" w:rsidRPr="00B71328">
        <w:rPr>
          <w:highlight w:val="green"/>
        </w:rPr>
        <w:t xml:space="preserve"> biomass.</w:t>
      </w:r>
    </w:p>
    <w:p w14:paraId="7E5977D1" w14:textId="15970AB1" w:rsidR="00BD42B5" w:rsidRPr="004C6514" w:rsidRDefault="004C6514" w:rsidP="004C6514">
      <w:pPr>
        <w:pStyle w:val="Heading2"/>
        <w:rPr>
          <w:highlight w:val="green"/>
        </w:rPr>
      </w:pPr>
      <w:r w:rsidRPr="004C6514">
        <w:rPr>
          <w:highlight w:val="green"/>
        </w:rPr>
        <w:lastRenderedPageBreak/>
        <w:t xml:space="preserve">Underlying molecular mechanisms </w:t>
      </w:r>
    </w:p>
    <w:bookmarkEnd w:id="13"/>
    <w:p w14:paraId="19531E03" w14:textId="5C7141FA" w:rsidR="00B97469" w:rsidRPr="00D02D7A" w:rsidRDefault="00CE7217" w:rsidP="001224F8">
      <w:pPr>
        <w:spacing w:line="360" w:lineRule="auto"/>
      </w:pPr>
      <w:r w:rsidRPr="00D02D7A">
        <w:t xml:space="preserve">In order to discover the </w:t>
      </w:r>
      <w:r w:rsidR="00730C93" w:rsidRPr="00D02D7A">
        <w:t>under</w:t>
      </w:r>
      <w:r w:rsidR="0021282D" w:rsidRPr="00D02D7A">
        <w:t>lying interplay of water, CO</w:t>
      </w:r>
      <w:r w:rsidR="0021282D" w:rsidRPr="00D02D7A">
        <w:rPr>
          <w:vertAlign w:val="subscript"/>
        </w:rPr>
        <w:t>2</w:t>
      </w:r>
      <w:r w:rsidR="0021282D" w:rsidRPr="00D02D7A">
        <w:t xml:space="preserve"> and biomass, </w:t>
      </w:r>
      <w:r w:rsidR="00C8184A" w:rsidRPr="00D02D7A">
        <w:t xml:space="preserve">we </w:t>
      </w:r>
      <w:r w:rsidR="00AD1C47" w:rsidRPr="00D02D7A">
        <w:t>analysed</w:t>
      </w:r>
      <w:r w:rsidR="00C8184A" w:rsidRPr="00D02D7A">
        <w:t xml:space="preserve"> </w:t>
      </w:r>
      <w:r w:rsidR="006D0FF9" w:rsidRPr="00D02D7A">
        <w:t>obtained trajectories</w:t>
      </w:r>
      <w:r w:rsidR="00B71328">
        <w:t xml:space="preserve">. </w:t>
      </w:r>
      <w:r w:rsidR="00B71328" w:rsidRPr="00B71328">
        <w:rPr>
          <w:highlight w:val="green"/>
        </w:rPr>
        <w:t>We</w:t>
      </w:r>
      <w:r w:rsidR="00B71328">
        <w:t xml:space="preserve"> </w:t>
      </w:r>
      <w:r w:rsidR="006D0FF9" w:rsidRPr="00D02D7A">
        <w:t xml:space="preserve">found that </w:t>
      </w:r>
      <w:r w:rsidR="00CB2FC2" w:rsidRPr="00D02D7A">
        <w:t>water</w:t>
      </w:r>
      <w:r w:rsidR="006D0FF9" w:rsidRPr="00D02D7A">
        <w:t xml:space="preserve"> molecules</w:t>
      </w:r>
      <w:r w:rsidR="00CB2FC2" w:rsidRPr="00D02D7A">
        <w:t xml:space="preserve"> interact with CO</w:t>
      </w:r>
      <w:r w:rsidR="00CB2FC2" w:rsidRPr="00D02D7A">
        <w:rPr>
          <w:vertAlign w:val="subscript"/>
        </w:rPr>
        <w:t>2</w:t>
      </w:r>
      <w:r w:rsidR="00CB2FC2" w:rsidRPr="00D02D7A">
        <w:t xml:space="preserve"> molecules </w:t>
      </w:r>
      <w:r w:rsidR="006D0FF9" w:rsidRPr="00D02D7A">
        <w:t>through the CO</w:t>
      </w:r>
      <w:r w:rsidR="006D0FF9" w:rsidRPr="00D02D7A">
        <w:rPr>
          <w:vertAlign w:val="subscript"/>
        </w:rPr>
        <w:t>2</w:t>
      </w:r>
      <w:r w:rsidR="006D0FF9" w:rsidRPr="00D02D7A">
        <w:t>–OH interactions</w:t>
      </w:r>
      <w:r w:rsidR="00CB2FC2" w:rsidRPr="00D02D7A">
        <w:t xml:space="preserve">. </w:t>
      </w:r>
      <w:r w:rsidR="00B71328">
        <w:t xml:space="preserve">These </w:t>
      </w:r>
      <w:r w:rsidR="00B71328" w:rsidRPr="00B71328">
        <w:rPr>
          <w:highlight w:val="green"/>
        </w:rPr>
        <w:t>interactions</w:t>
      </w:r>
      <w:r w:rsidR="00CB2FC2" w:rsidRPr="00D02D7A">
        <w:t xml:space="preserve"> </w:t>
      </w:r>
      <w:r w:rsidR="006D0FF9" w:rsidRPr="00D02D7A">
        <w:t>add a constraint to hold CO</w:t>
      </w:r>
      <w:r w:rsidR="006D0FF9" w:rsidRPr="00D02D7A">
        <w:rPr>
          <w:vertAlign w:val="subscript"/>
        </w:rPr>
        <w:t>2</w:t>
      </w:r>
      <w:r w:rsidR="006D0FF9" w:rsidRPr="00D02D7A">
        <w:t xml:space="preserve"> molecules within biomass pores. Such trapping role of water for CO</w:t>
      </w:r>
      <w:r w:rsidR="006D0FF9" w:rsidRPr="00D02D7A">
        <w:rPr>
          <w:vertAlign w:val="subscript"/>
        </w:rPr>
        <w:t>2</w:t>
      </w:r>
      <w:r w:rsidR="006D0FF9" w:rsidRPr="00D02D7A">
        <w:t xml:space="preserve"> molecules has been observed </w:t>
      </w:r>
      <w:r w:rsidR="00B71328" w:rsidRPr="00B71328">
        <w:rPr>
          <w:highlight w:val="green"/>
        </w:rPr>
        <w:t>also in</w:t>
      </w:r>
      <w:r w:rsidR="00B71328">
        <w:t xml:space="preserve"> </w:t>
      </w:r>
      <w:r w:rsidR="00B71328" w:rsidRPr="00B71328">
        <w:rPr>
          <w:highlight w:val="green"/>
        </w:rPr>
        <w:t>previous</w:t>
      </w:r>
      <w:r w:rsidR="006D0FF9" w:rsidRPr="00D02D7A">
        <w:t xml:space="preserve"> water–CO</w:t>
      </w:r>
      <w:r w:rsidR="006D0FF9" w:rsidRPr="00D02D7A">
        <w:rPr>
          <w:vertAlign w:val="subscript"/>
        </w:rPr>
        <w:t>2</w:t>
      </w:r>
      <w:r w:rsidR="006D0FF9" w:rsidRPr="00D02D7A">
        <w:t xml:space="preserve"> research works </w:t>
      </w:r>
      <w:r w:rsidR="006D0FF9" w:rsidRPr="00D02D7A">
        <w:fldChar w:fldCharType="begin"/>
      </w:r>
      <w:r w:rsidR="001224F8">
        <w:instrText xml:space="preserve"> ADDIN EN.CITE &lt;EndNote&gt;&lt;Cite&gt;&lt;Author&gt;Serre&lt;/Author&gt;&lt;Year&gt;2007&lt;/Year&gt;&lt;RecNum&gt;1613&lt;/RecNum&gt;&lt;DisplayText&gt;(Serre et al., 2007)&lt;/DisplayText&gt;&lt;record&gt;&lt;rec-number&gt;1613&lt;/rec-number&gt;&lt;foreign-keys&gt;&lt;key app="EN" db-id="r2p5rr9s7p9xfpe9vz2vwfa7p0eszdv5tvat" timestamp="1533802155"&gt;1613&lt;/key&gt;&lt;/foreign-keys&gt;&lt;ref-type name="Journal Article"&gt;17&lt;/ref-type&gt;&lt;contributors&gt;&lt;authors&gt;&lt;author&gt;Serre, C.&lt;/author&gt;&lt;author&gt;Bourrelly, S.&lt;/author&gt;&lt;author&gt;Vimont, A.&lt;/author&gt;&lt;author&gt;Ramsahye, N. A.&lt;/author&gt;&lt;author&gt;Maurin, G.&lt;/author&gt;&lt;author&gt;Llewellyn, P. L.&lt;/author&gt;&lt;author&gt;Daturi, M.&lt;/author&gt;&lt;author&gt;Filinchuk, Y.&lt;/author&gt;&lt;author&gt;Leynaud, O.&lt;/author&gt;&lt;author&gt;Barnes, P.&lt;/author&gt;&lt;author&gt;Férey, G.&lt;/author&gt;&lt;/authors&gt;&lt;/contributors&gt;&lt;titles&gt;&lt;title&gt;An Explanation for the Very Large Breathing Effect of a Metal–Organic Framework during CO2 Adsorption&lt;/title&gt;&lt;secondary-title&gt;Advanced Materials&lt;/secondary-title&gt;&lt;/titles&gt;&lt;periodical&gt;&lt;full-title&gt;Advanced Materials&lt;/full-title&gt;&lt;/periodical&gt;&lt;pages&gt;2246-2251&lt;/pages&gt;&lt;volume&gt;19&lt;/volume&gt;&lt;number&gt;17&lt;/number&gt;&lt;dates&gt;&lt;year&gt;2007&lt;/year&gt;&lt;/dates&gt;&lt;urls&gt;&lt;related-urls&gt;&lt;url&gt;https://onlinelibrary.wiley.com/doi/abs/10.1002/adma.200602645&lt;/url&gt;&lt;/related-urls&gt;&lt;/urls&gt;&lt;electronic-resource-num&gt;doi:10.1002/adma.200602645&lt;/electronic-resource-num&gt;&lt;/record&gt;&lt;/Cite&gt;&lt;/EndNote&gt;</w:instrText>
      </w:r>
      <w:r w:rsidR="006D0FF9" w:rsidRPr="00D02D7A">
        <w:fldChar w:fldCharType="separate"/>
      </w:r>
      <w:r w:rsidR="001224F8">
        <w:rPr>
          <w:noProof/>
        </w:rPr>
        <w:t>(</w:t>
      </w:r>
      <w:hyperlink w:anchor="_ENREF_54" w:tooltip="Serre, 2007 #1613" w:history="1">
        <w:r w:rsidR="001224F8" w:rsidRPr="001224F8">
          <w:rPr>
            <w:rStyle w:val="Hyperlink"/>
          </w:rPr>
          <w:t>Serre et al., 2007</w:t>
        </w:r>
      </w:hyperlink>
      <w:r w:rsidR="001224F8">
        <w:rPr>
          <w:noProof/>
        </w:rPr>
        <w:t>)</w:t>
      </w:r>
      <w:r w:rsidR="006D0FF9" w:rsidRPr="00D02D7A">
        <w:fldChar w:fldCharType="end"/>
      </w:r>
      <w:r w:rsidR="00B71328">
        <w:t xml:space="preserve"> </w:t>
      </w:r>
      <w:r w:rsidR="00B71328" w:rsidRPr="00B71328">
        <w:rPr>
          <w:highlight w:val="green"/>
        </w:rPr>
        <w:t>reporting</w:t>
      </w:r>
      <w:r w:rsidR="00B71328">
        <w:t xml:space="preserve"> </w:t>
      </w:r>
      <w:r w:rsidR="006D0FF9" w:rsidRPr="00D02D7A">
        <w:t>that a cage of forty-six water molecules is able to trap a maximum of eight CO</w:t>
      </w:r>
      <w:r w:rsidR="006D0FF9" w:rsidRPr="00D02D7A">
        <w:rPr>
          <w:vertAlign w:val="subscript"/>
        </w:rPr>
        <w:t>2</w:t>
      </w:r>
      <w:r w:rsidR="006D0FF9" w:rsidRPr="00D02D7A">
        <w:t xml:space="preserve"> molecules through CO–OH interactions. </w:t>
      </w:r>
      <w:r w:rsidR="00CB2FC2" w:rsidRPr="00D02D7A">
        <w:t>We observed in trajectories that t</w:t>
      </w:r>
      <w:r w:rsidR="006D0FF9" w:rsidRPr="00D02D7A">
        <w:t>he same water molecule</w:t>
      </w:r>
      <w:r w:rsidR="00CB2FC2" w:rsidRPr="00D02D7A">
        <w:t xml:space="preserve"> – which interacted with CO</w:t>
      </w:r>
      <w:r w:rsidR="00CB2FC2" w:rsidRPr="00D02D7A">
        <w:rPr>
          <w:vertAlign w:val="subscript"/>
        </w:rPr>
        <w:t>2</w:t>
      </w:r>
      <w:r w:rsidR="00CB2FC2" w:rsidRPr="00D02D7A">
        <w:t xml:space="preserve"> – </w:t>
      </w:r>
      <w:r w:rsidR="006D0FF9" w:rsidRPr="00D02D7A">
        <w:t>interacts</w:t>
      </w:r>
      <w:r w:rsidR="00CB2FC2" w:rsidRPr="00D02D7A">
        <w:t xml:space="preserve"> </w:t>
      </w:r>
      <w:r w:rsidR="006D0FF9" w:rsidRPr="00D02D7A">
        <w:t xml:space="preserve">with biomass either </w:t>
      </w:r>
      <w:r w:rsidR="00CB2FC2" w:rsidRPr="00D02D7A">
        <w:t xml:space="preserve">(i) </w:t>
      </w:r>
      <w:r w:rsidR="006D0FF9" w:rsidRPr="00D02D7A">
        <w:t xml:space="preserve">though its oxygen in OH group and a hydrogen on biomass molecules or </w:t>
      </w:r>
      <w:r w:rsidR="00CB2FC2" w:rsidRPr="00D02D7A">
        <w:t xml:space="preserve">(ii) </w:t>
      </w:r>
      <w:r w:rsidR="006D0FF9" w:rsidRPr="00D02D7A">
        <w:t>its hydrogen (not is the same OH group) and an oxygen on biomass molecules</w:t>
      </w:r>
      <w:r w:rsidR="00CB2FC2" w:rsidRPr="00D02D7A">
        <w:t xml:space="preserve">. These interactions are illustrated in </w:t>
      </w:r>
      <w:r w:rsidR="006D0FF9" w:rsidRPr="00D02D7A">
        <w:t>Fig.</w:t>
      </w:r>
      <w:r w:rsidR="00CB2FC2" w:rsidRPr="00D02D7A">
        <w:t>2</w:t>
      </w:r>
      <w:r w:rsidR="006D0FF9" w:rsidRPr="00D02D7A">
        <w:t xml:space="preserve">. </w:t>
      </w:r>
      <w:bookmarkStart w:id="14" w:name="_Hlk37607052"/>
      <w:r w:rsidR="00B97469" w:rsidRPr="00D02D7A">
        <w:t>This creates a ‘CO</w:t>
      </w:r>
      <w:r w:rsidR="00B97469" w:rsidRPr="00D02D7A">
        <w:rPr>
          <w:vertAlign w:val="subscript"/>
        </w:rPr>
        <w:t>2</w:t>
      </w:r>
      <w:r w:rsidR="00B97469" w:rsidRPr="00D02D7A">
        <w:t>–water-biomass’ network of interactions sharing common water molecules which we suggest as the underlying interplay of water, CO</w:t>
      </w:r>
      <w:r w:rsidR="00B97469" w:rsidRPr="00D02D7A">
        <w:rPr>
          <w:vertAlign w:val="subscript"/>
        </w:rPr>
        <w:t>2</w:t>
      </w:r>
      <w:r w:rsidR="00B97469" w:rsidRPr="00D02D7A">
        <w:t xml:space="preserve"> and biomass in CO</w:t>
      </w:r>
      <w:r w:rsidR="00B97469" w:rsidRPr="00D02D7A">
        <w:rPr>
          <w:vertAlign w:val="subscript"/>
        </w:rPr>
        <w:t>2</w:t>
      </w:r>
      <w:r w:rsidR="00B97469" w:rsidRPr="00D02D7A">
        <w:t xml:space="preserve"> uptake and capture by biomass.</w:t>
      </w:r>
      <w:bookmarkEnd w:id="14"/>
    </w:p>
    <w:p w14:paraId="6FBE285C" w14:textId="41B0875B" w:rsidR="00CB2FC2" w:rsidRPr="00D02D7A" w:rsidRDefault="00137B24" w:rsidP="003719BA">
      <w:pPr>
        <w:spacing w:line="360" w:lineRule="auto"/>
        <w:jc w:val="center"/>
      </w:pPr>
      <w:r w:rsidRPr="00D02D7A">
        <w:rPr>
          <w:noProof/>
          <w:lang w:eastAsia="ja-JP" w:bidi="ar-SA"/>
        </w:rPr>
        <mc:AlternateContent>
          <mc:Choice Requires="wps">
            <w:drawing>
              <wp:anchor distT="0" distB="0" distL="114300" distR="114300" simplePos="0" relativeHeight="251662336" behindDoc="0" locked="0" layoutInCell="1" allowOverlap="1" wp14:anchorId="0213A9B3" wp14:editId="7F2E5D2B">
                <wp:simplePos x="0" y="0"/>
                <wp:positionH relativeFrom="column">
                  <wp:posOffset>3177540</wp:posOffset>
                </wp:positionH>
                <wp:positionV relativeFrom="paragraph">
                  <wp:posOffset>2224713</wp:posOffset>
                </wp:positionV>
                <wp:extent cx="3387256" cy="483953"/>
                <wp:effectExtent l="0" t="0" r="22860" b="11430"/>
                <wp:wrapNone/>
                <wp:docPr id="7" name="Text Box 7"/>
                <wp:cNvGraphicFramePr/>
                <a:graphic xmlns:a="http://schemas.openxmlformats.org/drawingml/2006/main">
                  <a:graphicData uri="http://schemas.microsoft.com/office/word/2010/wordprocessingShape">
                    <wps:wsp>
                      <wps:cNvSpPr txBox="1"/>
                      <wps:spPr>
                        <a:xfrm>
                          <a:off x="0" y="0"/>
                          <a:ext cx="3387256" cy="483953"/>
                        </a:xfrm>
                        <a:prstGeom prst="rect">
                          <a:avLst/>
                        </a:prstGeom>
                        <a:solidFill>
                          <a:schemeClr val="lt1"/>
                        </a:solidFill>
                        <a:ln w="6350">
                          <a:solidFill>
                            <a:prstClr val="black"/>
                          </a:solidFill>
                        </a:ln>
                      </wps:spPr>
                      <wps:txbx>
                        <w:txbxContent>
                          <w:p w14:paraId="3A51BAC2" w14:textId="68C575A1" w:rsidR="009B0765" w:rsidRPr="00CB2FC2" w:rsidRDefault="009B0765">
                            <w:r>
                              <w:t>water interacting with CO</w:t>
                            </w:r>
                            <w:r w:rsidRPr="00CB2FC2">
                              <w:rPr>
                                <w:vertAlign w:val="subscript"/>
                              </w:rPr>
                              <w:t>2</w:t>
                            </w:r>
                            <w:r>
                              <w:t xml:space="preserve"> through its OH group and in meanwhile interacting with oxygen in bioma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13A9B3" id="Text Box 7" o:spid="_x0000_s1031" type="#_x0000_t202" style="position:absolute;left:0;text-align:left;margin-left:250.2pt;margin-top:175.15pt;width:266.7pt;height:3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" fillcolor="white [3201]" strokeweight=".5pt">
                <v:textbox>
                  <w:txbxContent>
                    <w:p w14:paraId="3A51BAC2" w14:textId="68C575A1" w:rsidR="009B0765" w:rsidRPr="00CB2FC2" w:rsidRDefault="009B0765">
                      <w:r>
                        <w:t>water interacting with CO</w:t>
                      </w:r>
                      <w:r w:rsidRPr="00CB2FC2">
                        <w:rPr>
                          <w:vertAlign w:val="subscript"/>
                        </w:rPr>
                        <w:t>2</w:t>
                      </w:r>
                      <w:r>
                        <w:t xml:space="preserve"> through its OH group and in meanwhile interacting with oxygen in biomass</w:t>
                      </w:r>
                    </w:p>
                  </w:txbxContent>
                </v:textbox>
              </v:shape>
            </w:pict>
          </mc:Fallback>
        </mc:AlternateContent>
      </w:r>
      <w:r w:rsidR="004249E7" w:rsidRPr="00D02D7A">
        <w:rPr>
          <w:noProof/>
          <w:lang w:eastAsia="ja-JP" w:bidi="ar-SA"/>
        </w:rPr>
        <mc:AlternateContent>
          <mc:Choice Requires="wps">
            <w:drawing>
              <wp:anchor distT="0" distB="0" distL="114300" distR="114300" simplePos="0" relativeHeight="251663360" behindDoc="0" locked="0" layoutInCell="1" allowOverlap="1" wp14:anchorId="354FE16E" wp14:editId="190B640C">
                <wp:simplePos x="0" y="0"/>
                <wp:positionH relativeFrom="column">
                  <wp:posOffset>31115</wp:posOffset>
                </wp:positionH>
                <wp:positionV relativeFrom="paragraph">
                  <wp:posOffset>4079875</wp:posOffset>
                </wp:positionV>
                <wp:extent cx="1327867" cy="302149"/>
                <wp:effectExtent l="0" t="0" r="24765" b="22225"/>
                <wp:wrapNone/>
                <wp:docPr id="10" name="Text Box 10"/>
                <wp:cNvGraphicFramePr/>
                <a:graphic xmlns:a="http://schemas.openxmlformats.org/drawingml/2006/main">
                  <a:graphicData uri="http://schemas.microsoft.com/office/word/2010/wordprocessingShape">
                    <wps:wsp>
                      <wps:cNvSpPr txBox="1"/>
                      <wps:spPr>
                        <a:xfrm>
                          <a:off x="0" y="0"/>
                          <a:ext cx="1327867" cy="302149"/>
                        </a:xfrm>
                        <a:prstGeom prst="rect">
                          <a:avLst/>
                        </a:prstGeom>
                        <a:solidFill>
                          <a:schemeClr val="lt1"/>
                        </a:solidFill>
                        <a:ln w="6350">
                          <a:solidFill>
                            <a:prstClr val="black"/>
                          </a:solidFill>
                        </a:ln>
                      </wps:spPr>
                      <wps:txbx>
                        <w:txbxContent>
                          <w:p w14:paraId="39F80536" w14:textId="0E51A5B4" w:rsidR="009B0765" w:rsidRPr="00B97469" w:rsidRDefault="009B0765">
                            <w:r>
                              <w:t xml:space="preserve">Sample trajectory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4FE16E" id="Text Box 10" o:spid="_x0000_s1032" type="#_x0000_t202" style="position:absolute;left:0;text-align:left;margin-left:2.45pt;margin-top:321.25pt;width:104.55pt;height:23.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" fillcolor="white [3201]" strokeweight=".5pt">
                <v:textbox>
                  <w:txbxContent>
                    <w:p w14:paraId="39F80536" w14:textId="0E51A5B4" w:rsidR="009B0765" w:rsidRPr="00B97469" w:rsidRDefault="009B0765">
                      <w:r>
                        <w:t xml:space="preserve">Sample trajectory </w:t>
                      </w:r>
                    </w:p>
                  </w:txbxContent>
                </v:textbox>
              </v:shape>
            </w:pict>
          </mc:Fallback>
        </mc:AlternateContent>
      </w:r>
      <w:r w:rsidR="00B97469" w:rsidRPr="00D02D7A">
        <w:rPr>
          <w:noProof/>
          <w:lang w:eastAsia="ja-JP" w:bidi="ar-SA"/>
        </w:rPr>
        <mc:AlternateContent>
          <mc:Choice Requires="wps">
            <w:drawing>
              <wp:anchor distT="0" distB="0" distL="114300" distR="114300" simplePos="0" relativeHeight="251661312" behindDoc="0" locked="0" layoutInCell="1" allowOverlap="1" wp14:anchorId="34524CDA" wp14:editId="0D392680">
                <wp:simplePos x="0" y="0"/>
                <wp:positionH relativeFrom="column">
                  <wp:posOffset>4797424</wp:posOffset>
                </wp:positionH>
                <wp:positionV relativeFrom="paragraph">
                  <wp:posOffset>1818639</wp:posOffset>
                </wp:positionV>
                <wp:extent cx="317500" cy="748665"/>
                <wp:effectExtent l="0" t="38100" r="63500" b="13335"/>
                <wp:wrapNone/>
                <wp:docPr id="2" name="Straight Arrow Connector 2"/>
                <wp:cNvGraphicFramePr/>
                <a:graphic xmlns:a="http://schemas.openxmlformats.org/drawingml/2006/main">
                  <a:graphicData uri="http://schemas.microsoft.com/office/word/2010/wordprocessingShape">
                    <wps:wsp>
                      <wps:cNvCnPr/>
                      <wps:spPr>
                        <a:xfrm flipV="1">
                          <a:off x="0" y="0"/>
                          <a:ext cx="317500" cy="74866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61615E9" id="_x0000_t32" coordsize="21600,21600" o:spt="32" o:oned="t" path="m,l21600,21600e" filled="f">
                <v:path arrowok="t" fillok="f" o:connecttype="none"/>
                <o:lock v:ext="edit" shapetype="t"/>
              </v:shapetype>
              <v:shape id="Straight Arrow Connector 2" o:spid="_x0000_s1026" type="#_x0000_t32" style="position:absolute;margin-left:377.75pt;margin-top:143.2pt;width:25pt;height:58.9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" strokecolor="black [3213]" strokeweight="1pt">
                <v:stroke endarrow="block" joinstyle="miter"/>
              </v:shape>
            </w:pict>
          </mc:Fallback>
        </mc:AlternateContent>
      </w:r>
      <w:r w:rsidR="00CB2FC2" w:rsidRPr="00D02D7A">
        <w:rPr>
          <w:noProof/>
          <w:lang w:eastAsia="ja-JP" w:bidi="ar-SA"/>
        </w:rPr>
        <mc:AlternateContent>
          <mc:Choice Requires="wpg">
            <w:drawing>
              <wp:inline distT="0" distB="0" distL="0" distR="0" wp14:anchorId="610D6C9A" wp14:editId="24EE02C7">
                <wp:extent cx="6544945" cy="4380159"/>
                <wp:effectExtent l="19050" t="19050" r="27305" b="20955"/>
                <wp:docPr id="13" name="Group 13"/>
                <wp:cNvGraphicFramePr/>
                <a:graphic xmlns:a="http://schemas.openxmlformats.org/drawingml/2006/main">
                  <a:graphicData uri="http://schemas.microsoft.com/office/word/2010/wordprocessingGroup">
                    <wpg:wgp>
                      <wpg:cNvGrpSpPr/>
                      <wpg:grpSpPr>
                        <a:xfrm>
                          <a:off x="0" y="0"/>
                          <a:ext cx="6544945" cy="4380159"/>
                          <a:chOff x="0" y="-1518698"/>
                          <a:chExt cx="6545193" cy="4380323"/>
                        </a:xfrm>
                      </wpg:grpSpPr>
                      <pic:pic xmlns:pic="http://schemas.openxmlformats.org/drawingml/2006/picture">
                        <pic:nvPicPr>
                          <pic:cNvPr id="1" name="Picture 1"/>
                          <pic:cNvPicPr>
                            <a:picLocks noChangeAspect="1"/>
                          </pic:cNvPicPr>
                        </pic:nvPicPr>
                        <pic:blipFill rotWithShape="1">
                          <a:blip r:embed="rId21" cstate="print">
                            <a:extLst>
                              <a:ext uri="{28A0092B-C50C-407E-A947-70E740481C1C}">
                                <a14:useLocalDpi xmlns:a14="http://schemas.microsoft.com/office/drawing/2010/main" val="0"/>
                              </a:ext>
                            </a:extLst>
                          </a:blip>
                          <a:srcRect l="20936" t="13924" r="11780" b="14937"/>
                          <a:stretch/>
                        </pic:blipFill>
                        <pic:spPr bwMode="auto">
                          <a:xfrm>
                            <a:off x="0" y="-85"/>
                            <a:ext cx="3826244" cy="2861710"/>
                          </a:xfrm>
                          <a:prstGeom prst="rect">
                            <a:avLst/>
                          </a:prstGeom>
                          <a:ln>
                            <a:solidFill>
                              <a:schemeClr val="tx1"/>
                            </a:solidFill>
                          </a:ln>
                          <a:extLst>
                            <a:ext uri="{53640926-AAD7-44D8-BBD7-CCE9431645EC}">
                              <a14:shadowObscured xmlns:a14="http://schemas.microsoft.com/office/drawing/2010/main"/>
                            </a:ext>
                          </a:extLst>
                        </pic:spPr>
                      </pic:pic>
                      <pic:pic xmlns:pic="http://schemas.openxmlformats.org/drawingml/2006/picture">
                        <pic:nvPicPr>
                          <pic:cNvPr id="3" name="Picture 3"/>
                          <pic:cNvPicPr>
                            <a:picLocks noChangeAspect="1"/>
                          </pic:cNvPicPr>
                        </pic:nvPicPr>
                        <pic:blipFill rotWithShape="1">
                          <a:blip r:embed="rId22">
                            <a:extLst>
                              <a:ext uri="{28A0092B-C50C-407E-A947-70E740481C1C}">
                                <a14:useLocalDpi xmlns:a14="http://schemas.microsoft.com/office/drawing/2010/main" val="0"/>
                              </a:ext>
                            </a:extLst>
                          </a:blip>
                          <a:srcRect l="19927" t="9955" r="6" b="3"/>
                          <a:stretch/>
                        </pic:blipFill>
                        <pic:spPr bwMode="auto">
                          <a:xfrm>
                            <a:off x="2609949" y="-1518698"/>
                            <a:ext cx="3935244" cy="2202219"/>
                          </a:xfrm>
                          <a:prstGeom prst="rect">
                            <a:avLst/>
                          </a:prstGeom>
                          <a:ln>
                            <a:solidFill>
                              <a:schemeClr val="tx1"/>
                            </a:solidFill>
                          </a:ln>
                          <a:extLst>
                            <a:ext uri="{53640926-AAD7-44D8-BBD7-CCE9431645EC}">
                              <a14:shadowObscured xmlns:a14="http://schemas.microsoft.com/office/drawing/2010/main"/>
                            </a:ext>
                          </a:extLst>
                        </pic:spPr>
                      </pic:pic>
                      <wpg:grpSp>
                        <wpg:cNvPr id="6" name="Group 6"/>
                        <wpg:cNvGrpSpPr/>
                        <wpg:grpSpPr>
                          <a:xfrm>
                            <a:off x="1146913" y="1119826"/>
                            <a:ext cx="2015506" cy="659725"/>
                            <a:chOff x="-437338" y="-379365"/>
                            <a:chExt cx="2015506" cy="659725"/>
                          </a:xfrm>
                        </wpg:grpSpPr>
                        <wps:wsp>
                          <wps:cNvPr id="4" name="Oval 4"/>
                          <wps:cNvSpPr/>
                          <wps:spPr>
                            <a:xfrm>
                              <a:off x="-437338" y="-38114"/>
                              <a:ext cx="361507" cy="318474"/>
                            </a:xfrm>
                            <a:prstGeom prst="ellipse">
                              <a:avLst/>
                            </a:prstGeom>
                            <a:noFill/>
                            <a:ln w="25400" cap="flat" cmpd="sng" algn="ctr">
                              <a:solidFill>
                                <a:schemeClr val="tx1"/>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Freeform 5"/>
                          <wps:cNvSpPr/>
                          <wps:spPr>
                            <a:xfrm>
                              <a:off x="-75830" y="-379365"/>
                              <a:ext cx="1653998" cy="588402"/>
                            </a:xfrm>
                            <a:custGeom>
                              <a:avLst/>
                              <a:gdLst>
                                <a:gd name="connsiteX0" fmla="*/ 0 w 2796362"/>
                                <a:gd name="connsiteY0" fmla="*/ 776177 h 827021"/>
                                <a:gd name="connsiteX1" fmla="*/ 542260 w 2796362"/>
                                <a:gd name="connsiteY1" fmla="*/ 808075 h 827021"/>
                                <a:gd name="connsiteX2" fmla="*/ 1562986 w 2796362"/>
                                <a:gd name="connsiteY2" fmla="*/ 520996 h 827021"/>
                                <a:gd name="connsiteX3" fmla="*/ 2796362 w 2796362"/>
                                <a:gd name="connsiteY3" fmla="*/ 0 h 827021"/>
                              </a:gdLst>
                              <a:ahLst/>
                              <a:cxnLst>
                                <a:cxn ang="0">
                                  <a:pos x="connsiteX0" y="connsiteY0"/>
                                </a:cxn>
                                <a:cxn ang="0">
                                  <a:pos x="connsiteX1" y="connsiteY1"/>
                                </a:cxn>
                                <a:cxn ang="0">
                                  <a:pos x="connsiteX2" y="connsiteY2"/>
                                </a:cxn>
                                <a:cxn ang="0">
                                  <a:pos x="connsiteX3" y="connsiteY3"/>
                                </a:cxn>
                              </a:cxnLst>
                              <a:rect l="l" t="t" r="r" b="b"/>
                              <a:pathLst>
                                <a:path w="2796362" h="827021">
                                  <a:moveTo>
                                    <a:pt x="0" y="776177"/>
                                  </a:moveTo>
                                  <a:cubicBezTo>
                                    <a:pt x="140881" y="813391"/>
                                    <a:pt x="281762" y="850605"/>
                                    <a:pt x="542260" y="808075"/>
                                  </a:cubicBezTo>
                                  <a:cubicBezTo>
                                    <a:pt x="802758" y="765545"/>
                                    <a:pt x="1187302" y="655675"/>
                                    <a:pt x="1562986" y="520996"/>
                                  </a:cubicBezTo>
                                  <a:cubicBezTo>
                                    <a:pt x="1938670" y="386317"/>
                                    <a:pt x="2367516" y="193158"/>
                                    <a:pt x="2796362" y="0"/>
                                  </a:cubicBezTo>
                                </a:path>
                              </a:pathLst>
                            </a:custGeom>
                            <a:noFill/>
                            <a:ln w="25400" cap="flat" cmpd="sng" algn="ctr">
                              <a:solidFill>
                                <a:schemeClr val="tx1"/>
                              </a:solidFill>
                              <a:prstDash val="solid"/>
                              <a:tailEnd type="triangl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40E446CC" id="Group 13" o:spid="_x0000_s1026" style="width:515.35pt;height:344.9pt;mso-position-horizontal-relative:char;mso-position-vertical-relative:line" coordorigin=",-15186" coordsize="65451,438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">
                <v:shape id="Picture 1" o:spid="_x0000_s1027" type="#_x0000_t75" style="position:absolute;width:38262;height:286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" stroked="t" strokecolor="black [3213]">
                  <v:imagedata r:id="rId23" o:title="" croptop="9125f" cropbottom="9789f" cropleft="13721f" cropright="7720f"/>
                  <v:path arrowok="t"/>
                </v:shape>
                <v:shape id="Picture 3" o:spid="_x0000_s1028" type="#_x0000_t75" style="position:absolute;left:26099;top:-15186;width:39352;height:22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" stroked="t" strokecolor="black [3213]">
                  <v:imagedata r:id="rId24" o:title="" croptop="6524f" cropbottom="2f" cropleft="13059f" cropright="4f"/>
                  <v:path arrowok="t"/>
                </v:shape>
                <v:group id="Group 6" o:spid="_x0000_s1029" style="position:absolute;left:11469;top:11198;width:20155;height:6597" coordorigin="-4373,-3793" coordsize="20155,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oval id="Oval 4" o:spid="_x0000_s1030" style="position:absolute;left:-4373;top:-381;width:3615;height: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" filled="f" strokecolor="black [3213]" strokeweight="2pt">
                    <v:stroke dashstyle="dash"/>
                  </v:oval>
                  <v:shape id="Freeform 5" o:spid="_x0000_s1031" style="position:absolute;left:-758;top:-3793;width:16539;height:5883;visibility:visible;mso-wrap-style:square;v-text-anchor:middle" coordsize="2796362,827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" path="m,776177v140881,37214,281762,74428,542260,31898c802758,765545,1187302,655675,1562986,520996,1938670,386317,2367516,193158,2796362,e" filled="f" strokecolor="black [3213]" strokeweight="2pt">
                    <v:stroke endarrow="block"/>
                    <v:path arrowok="t" o:connecttype="custom" o:connectlocs="0,552228;320737,574922;924478,370674;1653998,0" o:connectangles="0,0,0,0"/>
                  </v:shape>
                </v:group>
                <w10:anchorlock/>
              </v:group>
            </w:pict>
          </mc:Fallback>
        </mc:AlternateContent>
      </w:r>
    </w:p>
    <w:p w14:paraId="6D1F33A7" w14:textId="34DA0F21" w:rsidR="00CB2FC2" w:rsidRPr="00D02D7A" w:rsidRDefault="00CB2FC2" w:rsidP="008F29BD">
      <w:pPr>
        <w:spacing w:line="360" w:lineRule="auto"/>
        <w:jc w:val="center"/>
      </w:pPr>
      <w:r w:rsidRPr="00D02D7A">
        <w:t>Fig.</w:t>
      </w:r>
      <w:r w:rsidR="00B97469" w:rsidRPr="00D02D7A">
        <w:t>2</w:t>
      </w:r>
      <w:r w:rsidRPr="00D02D7A">
        <w:t>. network of interactions among CO</w:t>
      </w:r>
      <w:r w:rsidRPr="00D02D7A">
        <w:rPr>
          <w:vertAlign w:val="subscript"/>
        </w:rPr>
        <w:t>2</w:t>
      </w:r>
      <w:r w:rsidRPr="00D02D7A">
        <w:t>-water-biomass showing CO-OH interaction in CO</w:t>
      </w:r>
      <w:r w:rsidRPr="00D02D7A">
        <w:rPr>
          <w:vertAlign w:val="subscript"/>
        </w:rPr>
        <w:t>2</w:t>
      </w:r>
      <w:r w:rsidRPr="00D02D7A">
        <w:t xml:space="preserve">-water and HO-H interaction in biomass-water represented by dashed </w:t>
      </w:r>
      <w:r w:rsidR="008F29BD" w:rsidRPr="00D02D7A">
        <w:t>black</w:t>
      </w:r>
      <w:r w:rsidRPr="00D02D7A">
        <w:t xml:space="preserve"> lines: CO</w:t>
      </w:r>
      <w:r w:rsidRPr="00D02D7A">
        <w:rPr>
          <w:vertAlign w:val="subscript"/>
        </w:rPr>
        <w:t>2</w:t>
      </w:r>
      <w:r w:rsidRPr="00D02D7A">
        <w:t xml:space="preserve"> in </w:t>
      </w:r>
      <w:r w:rsidRPr="00D02D7A">
        <w:lastRenderedPageBreak/>
        <w:t>CP2K style, water in stick style, biomass in line style</w:t>
      </w:r>
      <w:r w:rsidR="00B71328">
        <w:t xml:space="preserve">. </w:t>
      </w:r>
      <w:r w:rsidR="00B71328" w:rsidRPr="00B71328">
        <w:rPr>
          <w:highlight w:val="green"/>
        </w:rPr>
        <w:t>We suggest these networks as the underlying interplay of water, CO</w:t>
      </w:r>
      <w:r w:rsidR="00B71328" w:rsidRPr="00B71328">
        <w:rPr>
          <w:highlight w:val="green"/>
          <w:vertAlign w:val="subscript"/>
        </w:rPr>
        <w:t>2</w:t>
      </w:r>
      <w:r w:rsidR="00B71328" w:rsidRPr="00B71328">
        <w:rPr>
          <w:highlight w:val="green"/>
        </w:rPr>
        <w:t xml:space="preserve"> and biomass in CO</w:t>
      </w:r>
      <w:r w:rsidR="00B71328" w:rsidRPr="00B71328">
        <w:rPr>
          <w:highlight w:val="green"/>
          <w:vertAlign w:val="subscript"/>
        </w:rPr>
        <w:t>2</w:t>
      </w:r>
      <w:r w:rsidR="00B71328" w:rsidRPr="00B71328">
        <w:rPr>
          <w:highlight w:val="green"/>
        </w:rPr>
        <w:t xml:space="preserve"> uptake and capture by biomass.</w:t>
      </w:r>
    </w:p>
    <w:p w14:paraId="18B2900A" w14:textId="09A34A3D" w:rsidR="00225D96" w:rsidRPr="00D02D7A" w:rsidRDefault="00225D96" w:rsidP="001224F8">
      <w:pPr>
        <w:spacing w:line="360" w:lineRule="auto"/>
      </w:pPr>
      <w:r w:rsidRPr="00D02D7A">
        <w:t>Th</w:t>
      </w:r>
      <w:r w:rsidR="00B71328">
        <w:t xml:space="preserve">e </w:t>
      </w:r>
      <w:r w:rsidRPr="00D02D7A">
        <w:t>‘CO</w:t>
      </w:r>
      <w:r w:rsidRPr="00D02D7A">
        <w:rPr>
          <w:vertAlign w:val="subscript"/>
        </w:rPr>
        <w:t>2</w:t>
      </w:r>
      <w:r w:rsidRPr="00D02D7A">
        <w:t>–water-biomass’ network of interactions sharing common water molecule causes that CO</w:t>
      </w:r>
      <w:r w:rsidRPr="00D02D7A">
        <w:rPr>
          <w:vertAlign w:val="subscript"/>
        </w:rPr>
        <w:t>2</w:t>
      </w:r>
      <w:r w:rsidRPr="00D02D7A">
        <w:t xml:space="preserve"> molecules experience less random movements (mobility) within biomass </w:t>
      </w:r>
      <w:r w:rsidR="00B71328" w:rsidRPr="00B71328">
        <w:rPr>
          <w:highlight w:val="green"/>
        </w:rPr>
        <w:t>microstructure</w:t>
      </w:r>
      <w:r w:rsidR="00B71328">
        <w:t xml:space="preserve"> </w:t>
      </w:r>
      <w:r w:rsidRPr="00D02D7A">
        <w:t>in presence of water molecules. In other words, CO</w:t>
      </w:r>
      <w:r w:rsidRPr="00D02D7A">
        <w:rPr>
          <w:vertAlign w:val="subscript"/>
        </w:rPr>
        <w:t>2</w:t>
      </w:r>
      <w:r w:rsidRPr="00D02D7A">
        <w:t xml:space="preserve"> molecules find less chance to leave moist biomass. </w:t>
      </w:r>
      <w:r w:rsidR="00B71328" w:rsidRPr="00B71328">
        <w:rPr>
          <w:highlight w:val="green"/>
        </w:rPr>
        <w:t>Our results show that</w:t>
      </w:r>
      <w:r w:rsidR="00B71328">
        <w:t xml:space="preserve"> t</w:t>
      </w:r>
      <w:r w:rsidRPr="00D02D7A">
        <w:t>he mobility of CO</w:t>
      </w:r>
      <w:r w:rsidRPr="00D02D7A">
        <w:rPr>
          <w:vertAlign w:val="subscript"/>
        </w:rPr>
        <w:t>2</w:t>
      </w:r>
      <w:r w:rsidRPr="00D02D7A">
        <w:t xml:space="preserve"> molecules in presence of water molecules is lower/limited and CO</w:t>
      </w:r>
      <w:r w:rsidRPr="00D02D7A">
        <w:rPr>
          <w:vertAlign w:val="subscript"/>
        </w:rPr>
        <w:t>2</w:t>
      </w:r>
      <w:r w:rsidRPr="00D02D7A">
        <w:t xml:space="preserve"> molecules experience a much stickier environment and therefore tend to reside in their locations.</w:t>
      </w:r>
      <w:r w:rsidR="00096243" w:rsidRPr="00D02D7A">
        <w:t xml:space="preserve"> </w:t>
      </w:r>
      <w:r w:rsidR="00B71328" w:rsidRPr="00B71328">
        <w:rPr>
          <w:highlight w:val="green"/>
        </w:rPr>
        <w:t>Our calculated mobility of CO</w:t>
      </w:r>
      <w:r w:rsidR="00B71328" w:rsidRPr="00B71328">
        <w:rPr>
          <w:highlight w:val="green"/>
          <w:vertAlign w:val="subscript"/>
        </w:rPr>
        <w:t>2</w:t>
      </w:r>
      <w:r w:rsidR="00B71328" w:rsidRPr="00B71328">
        <w:rPr>
          <w:highlight w:val="green"/>
        </w:rPr>
        <w:t xml:space="preserve"> in moist biomass</w:t>
      </w:r>
      <w:r w:rsidR="00096243" w:rsidRPr="00B71328">
        <w:rPr>
          <w:highlight w:val="green"/>
        </w:rPr>
        <w:t xml:space="preserve"> </w:t>
      </w:r>
      <w:r w:rsidR="00B71328" w:rsidRPr="00B71328">
        <w:rPr>
          <w:highlight w:val="green"/>
        </w:rPr>
        <w:t>is reported in terms of</w:t>
      </w:r>
      <w:r w:rsidR="00096243" w:rsidRPr="00D02D7A">
        <w:t xml:space="preserve"> the mean square displacement data </w:t>
      </w:r>
      <w:r w:rsidR="00B71328" w:rsidRPr="00B71328">
        <w:rPr>
          <w:highlight w:val="green"/>
        </w:rPr>
        <w:t>as</w:t>
      </w:r>
      <w:r w:rsidR="00B71328">
        <w:t xml:space="preserve"> </w:t>
      </w:r>
      <w:r w:rsidR="00096243" w:rsidRPr="00D02D7A">
        <w:t xml:space="preserve">shown in Fig. 3 over a 75 </w:t>
      </w:r>
      <w:r w:rsidR="00096243" w:rsidRPr="00D02D7A">
        <w:rPr>
          <w:i/>
          <w:iCs/>
        </w:rPr>
        <w:t>ps</w:t>
      </w:r>
      <w:r w:rsidR="00096243" w:rsidRPr="00D02D7A">
        <w:t xml:space="preserve"> long simulation averaged over all biomass models. </w:t>
      </w:r>
      <w:bookmarkStart w:id="15" w:name="_Hlk37607506"/>
      <w:r w:rsidR="00B71328" w:rsidRPr="00B71328">
        <w:rPr>
          <w:highlight w:val="green"/>
        </w:rPr>
        <w:t>We calculated the</w:t>
      </w:r>
      <w:r w:rsidR="00B71328">
        <w:t xml:space="preserve"> </w:t>
      </w:r>
      <w:r w:rsidR="00096243" w:rsidRPr="00D02D7A">
        <w:t xml:space="preserve">diffusivity </w:t>
      </w:r>
      <w:r w:rsidR="00D72CA7" w:rsidRPr="00D02D7A">
        <w:t>(</w:t>
      </w:r>
      <w:r w:rsidR="00D72CA7" w:rsidRPr="00D02D7A">
        <w:rPr>
          <w:i/>
          <w:iCs/>
        </w:rPr>
        <w:t>D</w:t>
      </w:r>
      <w:r w:rsidR="00D72CA7" w:rsidRPr="00D02D7A">
        <w:t xml:space="preserve">) </w:t>
      </w:r>
      <w:r w:rsidR="00096243" w:rsidRPr="00D02D7A">
        <w:t>of CO</w:t>
      </w:r>
      <w:r w:rsidR="00096243" w:rsidRPr="00D02D7A">
        <w:rPr>
          <w:vertAlign w:val="subscript"/>
        </w:rPr>
        <w:t>2</w:t>
      </w:r>
      <w:r w:rsidR="00096243" w:rsidRPr="00D02D7A">
        <w:t xml:space="preserve"> within the wet biomass model using the slop of linear correlation </w:t>
      </w:r>
      <w:r w:rsidR="00B71328" w:rsidRPr="00B71328">
        <w:rPr>
          <w:highlight w:val="green"/>
        </w:rPr>
        <w:t>to data</w:t>
      </w:r>
      <w:r w:rsidR="00B71328">
        <w:t xml:space="preserve"> shown</w:t>
      </w:r>
      <w:r w:rsidR="00096243" w:rsidRPr="00D02D7A">
        <w:t xml:space="preserve"> in Fig. 3 </w:t>
      </w:r>
      <w:r w:rsidR="00096243" w:rsidRPr="00B71328">
        <w:rPr>
          <w:highlight w:val="green"/>
        </w:rPr>
        <w:t>as</w:t>
      </w:r>
      <w:r w:rsidR="00B71328" w:rsidRPr="00D02D7A">
        <w:t xml:space="preserve"> </w:t>
      </w:r>
      <w:r w:rsidR="00B71328" w:rsidRPr="00D02D7A">
        <w:rPr>
          <w:i/>
          <w:iCs/>
        </w:rPr>
        <w:t>D</w:t>
      </w:r>
      <w:r w:rsidR="00B71328" w:rsidRPr="00D02D7A">
        <w:t xml:space="preserve"> = 0.0214 </w:t>
      </w:r>
      <w:r w:rsidR="00B71328" w:rsidRPr="00D02D7A">
        <w:rPr>
          <w:i/>
          <w:iCs/>
        </w:rPr>
        <w:t>A</w:t>
      </w:r>
      <w:r w:rsidR="00B71328" w:rsidRPr="00D02D7A">
        <w:t>°</w:t>
      </w:r>
      <w:r w:rsidR="00B71328" w:rsidRPr="00D02D7A">
        <w:rPr>
          <w:vertAlign w:val="superscript"/>
        </w:rPr>
        <w:t>2</w:t>
      </w:r>
      <w:r w:rsidR="00B71328" w:rsidRPr="00D02D7A">
        <w:t>/</w:t>
      </w:r>
      <w:r w:rsidR="00B71328" w:rsidRPr="00D02D7A">
        <w:rPr>
          <w:i/>
          <w:iCs/>
        </w:rPr>
        <w:t>ps</w:t>
      </w:r>
      <w:r w:rsidR="00B71328" w:rsidRPr="00D02D7A">
        <w:t xml:space="preserve"> (square of Angstrom per Pico second) or 2.14 × 10</w:t>
      </w:r>
      <w:r w:rsidR="00B71328" w:rsidRPr="00D02D7A">
        <w:rPr>
          <w:vertAlign w:val="superscript"/>
        </w:rPr>
        <w:t>-6</w:t>
      </w:r>
      <w:r w:rsidR="00B71328" w:rsidRPr="00D02D7A">
        <w:t xml:space="preserve"> cm</w:t>
      </w:r>
      <w:r w:rsidR="00B71328" w:rsidRPr="00D02D7A">
        <w:rPr>
          <w:vertAlign w:val="superscript"/>
        </w:rPr>
        <w:t>2</w:t>
      </w:r>
      <w:r w:rsidR="00B71328" w:rsidRPr="00D02D7A">
        <w:t>/s</w:t>
      </w:r>
      <w:bookmarkEnd w:id="15"/>
      <w:r w:rsidR="00B71328">
        <w:t xml:space="preserve"> </w:t>
      </w:r>
      <w:r w:rsidR="00D72CA7" w:rsidRPr="00D02D7A">
        <w:fldChar w:fldCharType="begin"/>
      </w:r>
      <w:r w:rsidR="001224F8">
        <w:instrText xml:space="preserve"> ADDIN EN.CITE &lt;EndNote&gt;&lt;Cite&gt;&lt;Year&gt;2017&lt;/Year&gt;&lt;RecNum&gt;528&lt;/RecNum&gt;&lt;DisplayText&gt;(&lt;style face="italic"&gt;Dassault Systemes Materials Studio Tutorials&lt;/style&gt;, 2017; Meunier, 2005)&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Cite&gt;&lt;Author&gt;Meunier&lt;/Author&gt;&lt;Year&gt;2005&lt;/Year&gt;&lt;RecNum&gt;562&lt;/RecNum&gt;&lt;record&gt;&lt;rec-number&gt;562&lt;/rec-number&gt;&lt;foreign-keys&gt;&lt;key app="EN" db-id="r2p5rr9s7p9xfpe9vz2vwfa7p0eszdv5tvat" timestamp="1488984678"&gt;562&lt;/key&gt;&lt;key app="ENWeb" db-id=""&gt;0&lt;/key&gt;&lt;/foreign-keys&gt;&lt;ref-type name="Journal Article"&gt;17&lt;/ref-type&gt;&lt;contributors&gt;&lt;authors&gt;&lt;author&gt;Meunier, M.&lt;/author&gt;&lt;/authors&gt;&lt;/contributors&gt;&lt;titles&gt;&lt;title&gt;Diffusion coefficients of small gas molecules in amorphous cis-1,4-polybutadiene estimated by molecular dynamics simulations&lt;/title&gt;&lt;secondary-title&gt;J Chem Phys&lt;/secondary-title&gt;&lt;/titles&gt;&lt;periodical&gt;&lt;full-title&gt;J Chem Phys&lt;/full-title&gt;&lt;/periodical&gt;&lt;pages&gt;134906&lt;/pages&gt;&lt;volume&gt;123&lt;/volume&gt;&lt;number&gt;13&lt;/number&gt;&lt;dates&gt;&lt;year&gt;2005&lt;/year&gt;&lt;pub-dates&gt;&lt;date&gt;Oct 01&lt;/date&gt;&lt;/pub-dates&gt;&lt;/dates&gt;&lt;isbn&gt;0021-9606 (Print)&amp;#xD;0021-9606 (Linking)&lt;/isbn&gt;&lt;accession-num&gt;16223330&lt;/accession-num&gt;&lt;urls&gt;&lt;related-urls&gt;&lt;url&gt;https://www.ncbi.nlm.nih.gov/pubmed/16223330&lt;/url&gt;&lt;/related-urls&gt;&lt;/urls&gt;&lt;electronic-resource-num&gt;10.1063/1.2049274&lt;/electronic-resource-num&gt;&lt;research-notes&gt;Membrane P=S*D&amp;#xD;NIPS by MD&lt;/research-notes&gt;&lt;/record&gt;&lt;/Cite&gt;&lt;/EndNote&gt;</w:instrText>
      </w:r>
      <w:r w:rsidR="00D72CA7" w:rsidRPr="00D02D7A">
        <w:fldChar w:fldCharType="separate"/>
      </w:r>
      <w:r w:rsidR="001224F8">
        <w:rPr>
          <w:noProof/>
        </w:rPr>
        <w:t>(</w:t>
      </w:r>
      <w:hyperlink w:anchor="_ENREF_18" w:tooltip=", 2017 #528" w:history="1">
        <w:r w:rsidR="001224F8" w:rsidRPr="001224F8">
          <w:rPr>
            <w:rStyle w:val="Hyperlink"/>
          </w:rPr>
          <w:t>Dassault Systemes Materials Studio Tutorials, 2017</w:t>
        </w:r>
      </w:hyperlink>
      <w:r w:rsidR="001224F8">
        <w:rPr>
          <w:noProof/>
        </w:rPr>
        <w:t xml:space="preserve">; </w:t>
      </w:r>
      <w:hyperlink w:anchor="_ENREF_49" w:tooltip="Meunier, 2005 #562" w:history="1">
        <w:r w:rsidR="001224F8" w:rsidRPr="001224F8">
          <w:rPr>
            <w:rStyle w:val="Hyperlink"/>
          </w:rPr>
          <w:t>Meunier, 2005</w:t>
        </w:r>
      </w:hyperlink>
      <w:r w:rsidR="001224F8">
        <w:rPr>
          <w:noProof/>
        </w:rPr>
        <w:t>)</w:t>
      </w:r>
      <w:r w:rsidR="00D72CA7" w:rsidRPr="00D02D7A">
        <w:fldChar w:fldCharType="end"/>
      </w:r>
      <w:r w:rsidR="00B71328">
        <w:t xml:space="preserve">. </w:t>
      </w:r>
      <w:r w:rsidRPr="00D02D7A">
        <w:t>Thus, wet biomass is able to keep CO</w:t>
      </w:r>
      <w:r w:rsidRPr="00D02D7A">
        <w:rPr>
          <w:vertAlign w:val="subscript"/>
        </w:rPr>
        <w:t>2</w:t>
      </w:r>
      <w:r w:rsidRPr="00D02D7A">
        <w:t xml:space="preserve"> more reliably. This in turn implies a reliable storage ability/capability, which is highly important when aiming to capture and store CO</w:t>
      </w:r>
      <w:r w:rsidRPr="00D02D7A">
        <w:rPr>
          <w:vertAlign w:val="subscript"/>
        </w:rPr>
        <w:t>2</w:t>
      </w:r>
      <w:r w:rsidRPr="00D02D7A">
        <w:t xml:space="preserve"> for longer times. </w:t>
      </w:r>
    </w:p>
    <w:p w14:paraId="552EF5AB" w14:textId="59B62CC5" w:rsidR="005D523D" w:rsidRPr="00D02D7A" w:rsidRDefault="005D523D" w:rsidP="005D523D">
      <w:pPr>
        <w:spacing w:line="360" w:lineRule="auto"/>
        <w:jc w:val="center"/>
      </w:pPr>
      <w:r w:rsidRPr="00D02D7A">
        <w:rPr>
          <w:noProof/>
          <w:lang w:eastAsia="ja-JP" w:bidi="ar-SA"/>
        </w:rPr>
        <w:drawing>
          <wp:inline distT="0" distB="0" distL="0" distR="0" wp14:anchorId="3CE078ED" wp14:editId="7C505253">
            <wp:extent cx="5857875" cy="3143250"/>
            <wp:effectExtent l="0" t="0" r="9525"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733A7AD8" w14:textId="2DF20F4A" w:rsidR="005D523D" w:rsidRPr="00D02D7A" w:rsidRDefault="005D523D" w:rsidP="00FD52DE">
      <w:pPr>
        <w:spacing w:line="360" w:lineRule="auto"/>
        <w:jc w:val="center"/>
      </w:pPr>
      <w:r w:rsidRPr="00D02D7A">
        <w:t>Fig.3. mean square displacement data over 75 ps simulation time (bold solid line) to show low/negligible mobility of CO</w:t>
      </w:r>
      <w:r w:rsidRPr="00D02D7A">
        <w:rPr>
          <w:vertAlign w:val="subscript"/>
        </w:rPr>
        <w:t>2</w:t>
      </w:r>
      <w:r w:rsidRPr="00D02D7A">
        <w:t xml:space="preserve"> in wet biomass due to the established network of interactions among CO</w:t>
      </w:r>
      <w:r w:rsidRPr="00D02D7A">
        <w:rPr>
          <w:vertAlign w:val="subscript"/>
        </w:rPr>
        <w:t>2</w:t>
      </w:r>
      <w:r w:rsidRPr="00D02D7A">
        <w:t>-water-biomass (averaged over all biomass models). Dashed line shows a linear correlation</w:t>
      </w:r>
      <w:r w:rsidR="00FD52DE">
        <w:t xml:space="preserve"> </w:t>
      </w:r>
      <w:r w:rsidR="00FD52DE" w:rsidRPr="00FD52DE">
        <w:rPr>
          <w:highlight w:val="green"/>
        </w:rPr>
        <w:t>given as y = 0.1286x + 4.1397. We calculated the diffusivity (</w:t>
      </w:r>
      <w:r w:rsidR="00FD52DE" w:rsidRPr="00FD52DE">
        <w:rPr>
          <w:i/>
          <w:iCs/>
          <w:highlight w:val="green"/>
        </w:rPr>
        <w:t>D</w:t>
      </w:r>
      <w:r w:rsidR="00FD52DE" w:rsidRPr="00FD52DE">
        <w:rPr>
          <w:highlight w:val="green"/>
        </w:rPr>
        <w:t>) of CO</w:t>
      </w:r>
      <w:r w:rsidR="00FD52DE" w:rsidRPr="00FD52DE">
        <w:rPr>
          <w:highlight w:val="green"/>
          <w:vertAlign w:val="subscript"/>
        </w:rPr>
        <w:t>2</w:t>
      </w:r>
      <w:r w:rsidR="00FD52DE" w:rsidRPr="00FD52DE">
        <w:rPr>
          <w:highlight w:val="green"/>
        </w:rPr>
        <w:t xml:space="preserve"> within the wet biomass model using this correlation as </w:t>
      </w:r>
      <w:r w:rsidR="00FD52DE" w:rsidRPr="00FD52DE">
        <w:rPr>
          <w:i/>
          <w:iCs/>
          <w:highlight w:val="green"/>
        </w:rPr>
        <w:t>D</w:t>
      </w:r>
      <w:r w:rsidR="00FD52DE" w:rsidRPr="00FD52DE">
        <w:rPr>
          <w:highlight w:val="green"/>
        </w:rPr>
        <w:t xml:space="preserve"> = 2.14 × 10</w:t>
      </w:r>
      <w:r w:rsidR="00FD52DE" w:rsidRPr="00FD52DE">
        <w:rPr>
          <w:highlight w:val="green"/>
          <w:vertAlign w:val="superscript"/>
        </w:rPr>
        <w:t>-6</w:t>
      </w:r>
      <w:r w:rsidR="00FD52DE" w:rsidRPr="00FD52DE">
        <w:rPr>
          <w:highlight w:val="green"/>
        </w:rPr>
        <w:t xml:space="preserve"> cm</w:t>
      </w:r>
      <w:r w:rsidR="00FD52DE" w:rsidRPr="00FD52DE">
        <w:rPr>
          <w:highlight w:val="green"/>
          <w:vertAlign w:val="superscript"/>
        </w:rPr>
        <w:t>2</w:t>
      </w:r>
      <w:r w:rsidR="00FD52DE" w:rsidRPr="00FD52DE">
        <w:rPr>
          <w:highlight w:val="green"/>
        </w:rPr>
        <w:t>/s.</w:t>
      </w:r>
      <w:r w:rsidRPr="00D02D7A">
        <w:t xml:space="preserve">   </w:t>
      </w:r>
    </w:p>
    <w:p w14:paraId="4B832568" w14:textId="55544757" w:rsidR="00644AA2" w:rsidRPr="00D02D7A" w:rsidRDefault="004C73A8" w:rsidP="001224F8">
      <w:pPr>
        <w:spacing w:line="360" w:lineRule="auto"/>
      </w:pPr>
      <w:r w:rsidRPr="004C73A8">
        <w:rPr>
          <w:highlight w:val="green"/>
        </w:rPr>
        <w:lastRenderedPageBreak/>
        <w:t>Our</w:t>
      </w:r>
      <w:r>
        <w:t xml:space="preserve"> </w:t>
      </w:r>
      <w:r w:rsidR="00225D96" w:rsidRPr="00D02D7A">
        <w:t xml:space="preserve">observation of </w:t>
      </w:r>
      <w:bookmarkStart w:id="16" w:name="_Hlk37323308"/>
      <w:r w:rsidR="00225D96" w:rsidRPr="00D02D7A">
        <w:t>‘CO</w:t>
      </w:r>
      <w:r w:rsidR="00225D96" w:rsidRPr="00D02D7A">
        <w:rPr>
          <w:vertAlign w:val="subscript"/>
        </w:rPr>
        <w:t>2</w:t>
      </w:r>
      <w:r w:rsidR="00225D96" w:rsidRPr="00D02D7A">
        <w:t xml:space="preserve">–water-biomass’ network of interactions sharing common water </w:t>
      </w:r>
      <w:bookmarkEnd w:id="16"/>
      <w:r w:rsidR="00225D96" w:rsidRPr="00D02D7A">
        <w:t>molecule suggests that moisture alteration can be used as a regulator for CO</w:t>
      </w:r>
      <w:r w:rsidR="00225D96" w:rsidRPr="00D02D7A">
        <w:rPr>
          <w:vertAlign w:val="subscript"/>
        </w:rPr>
        <w:t>2</w:t>
      </w:r>
      <w:r w:rsidR="00225D96" w:rsidRPr="00D02D7A">
        <w:t xml:space="preserve"> admission in biomass. This brings yet simple but advanced and efficient way for CO</w:t>
      </w:r>
      <w:r w:rsidR="00225D96" w:rsidRPr="00D02D7A">
        <w:rPr>
          <w:vertAlign w:val="subscript"/>
        </w:rPr>
        <w:t>2</w:t>
      </w:r>
      <w:r w:rsidR="00225D96" w:rsidRPr="00D02D7A">
        <w:t xml:space="preserve"> uptake and release on demand giving the opportunity to design a low cost and sustainable CO</w:t>
      </w:r>
      <w:r w:rsidR="00225D96" w:rsidRPr="00D02D7A">
        <w:rPr>
          <w:vertAlign w:val="subscript"/>
        </w:rPr>
        <w:t>2</w:t>
      </w:r>
      <w:r w:rsidR="00225D96" w:rsidRPr="00D02D7A">
        <w:t xml:space="preserve"> capture technology. For such freely available resource, </w:t>
      </w:r>
      <w:r w:rsidRPr="004C73A8">
        <w:rPr>
          <w:highlight w:val="green"/>
        </w:rPr>
        <w:t>biomass</w:t>
      </w:r>
      <w:r w:rsidR="00225D96" w:rsidRPr="00D02D7A">
        <w:t xml:space="preserve"> brings us a great opportunity to address the global challenge environmental concerns on  industrial activities related emissions reduction </w:t>
      </w:r>
      <w:r w:rsidR="00225D96" w:rsidRPr="00D02D7A">
        <w:fldChar w:fldCharType="begin"/>
      </w:r>
      <w:r w:rsidR="001224F8">
        <w:instrText xml:space="preserve"> ADDIN EN.CITE &lt;EndNote&gt;&lt;Cite&gt;&lt;Author&gt;Jacobson&lt;/Author&gt;&lt;Year&gt;2009&lt;/Year&gt;&lt;RecNum&gt;1346&lt;/RecNum&gt;&lt;DisplayText&gt;(Jacobson, 2009)&lt;/DisplayText&gt;&lt;record&gt;&lt;rec-number&gt;1346&lt;/rec-number&gt;&lt;foreign-keys&gt;&lt;key app="EN" db-id="r2p5rr9s7p9xfpe9vz2vwfa7p0eszdv5tvat" timestamp="1518408365"&gt;1346&lt;/key&gt;&lt;/foreign-keys&gt;&lt;ref-type name="Journal Article"&gt;17&lt;/ref-type&gt;&lt;contributors&gt;&lt;authors&gt;&lt;author&gt;Jacobson, Mark Z.&lt;/author&gt;&lt;/authors&gt;&lt;/contributors&gt;&lt;titles&gt;&lt;title&gt;Review of solutions to global warming, air pollution, and energy security&lt;/title&gt;&lt;secondary-title&gt;Energy &amp;amp; Environmental Science&lt;/secondary-title&gt;&lt;/titles&gt;&lt;periodical&gt;&lt;full-title&gt;Energy &amp;amp; Environmental Science&lt;/full-title&gt;&lt;/periodical&gt;&lt;pages&gt;148-173&lt;/pages&gt;&lt;volume&gt;2&lt;/volume&gt;&lt;number&gt;2&lt;/number&gt;&lt;dates&gt;&lt;year&gt;2009&lt;/year&gt;&lt;/dates&gt;&lt;publisher&gt;The Royal Society of Chemistry&lt;/publisher&gt;&lt;isbn&gt;1754-5692&lt;/isbn&gt;&lt;work-type&gt;10.1039/B809990C&lt;/work-type&gt;&lt;urls&gt;&lt;related-urls&gt;&lt;url&gt;http://dx.doi.org/10.1039/B809990C&lt;/url&gt;&lt;/related-urls&gt;&lt;/urls&gt;&lt;electronic-resource-num&gt;10.1039/B809990C&lt;/electronic-resource-num&gt;&lt;/record&gt;&lt;/Cite&gt;&lt;/EndNote&gt;</w:instrText>
      </w:r>
      <w:r w:rsidR="00225D96" w:rsidRPr="00D02D7A">
        <w:fldChar w:fldCharType="separate"/>
      </w:r>
      <w:r w:rsidR="001224F8">
        <w:rPr>
          <w:noProof/>
        </w:rPr>
        <w:t>(</w:t>
      </w:r>
      <w:hyperlink w:anchor="_ENREF_31" w:tooltip="Jacobson, 2009 #1346" w:history="1">
        <w:r w:rsidR="001224F8" w:rsidRPr="001224F8">
          <w:rPr>
            <w:rStyle w:val="Hyperlink"/>
          </w:rPr>
          <w:t>Jacobson, 2009</w:t>
        </w:r>
      </w:hyperlink>
      <w:r w:rsidR="001224F8">
        <w:rPr>
          <w:noProof/>
        </w:rPr>
        <w:t>)</w:t>
      </w:r>
      <w:r w:rsidR="00225D96" w:rsidRPr="00D02D7A">
        <w:fldChar w:fldCharType="end"/>
      </w:r>
      <w:r w:rsidR="00225D96" w:rsidRPr="00D02D7A">
        <w:t>. In line with the long run researches of adsorptive CO</w:t>
      </w:r>
      <w:r w:rsidR="00225D96" w:rsidRPr="00D02D7A">
        <w:rPr>
          <w:vertAlign w:val="subscript"/>
        </w:rPr>
        <w:t>2</w:t>
      </w:r>
      <w:r w:rsidR="00225D96" w:rsidRPr="00D02D7A">
        <w:t xml:space="preserve"> capture and storage materials, the slightly moist biomass can be proposed as an excellent </w:t>
      </w:r>
      <w:r w:rsidRPr="004C73A8">
        <w:rPr>
          <w:highlight w:val="green"/>
        </w:rPr>
        <w:t>adsorbent</w:t>
      </w:r>
      <w:r w:rsidR="00225D96" w:rsidRPr="00D02D7A">
        <w:t>, the capacity of which can be regulated simply by moisture alteration.</w:t>
      </w:r>
      <w:r w:rsidR="006A6690" w:rsidRPr="00D02D7A">
        <w:t xml:space="preserve"> </w:t>
      </w:r>
      <w:r w:rsidR="00065A8A" w:rsidRPr="00D02D7A">
        <w:t xml:space="preserve">Especially as it has been reported that approximately a hundred of water molecules may evaporate from a moist media due to a temperature rise of only one Celsius </w:t>
      </w:r>
      <w:r w:rsidR="00065A8A" w:rsidRPr="00D02D7A">
        <w:fldChar w:fldCharType="begin"/>
      </w:r>
      <w:r w:rsidR="001224F8">
        <w:instrText xml:space="preserve"> ADDIN EN.CITE &lt;EndNote&gt;&lt;Cite&gt;&lt;Author&gt;Wang&lt;/Author&gt;&lt;Year&gt;2008&lt;/Year&gt;&lt;RecNum&gt;1609&lt;/RecNum&gt;&lt;DisplayText&gt;(Shusen Wang, 2008)&lt;/DisplayText&gt;&lt;record&gt;&lt;rec-number&gt;1609&lt;/rec-number&gt;&lt;foreign-keys&gt;&lt;key app="EN" db-id="r2p5rr9s7p9xfpe9vz2vwfa7p0eszdv5tvat" timestamp="1533801050"&gt;1609&lt;/key&gt;&lt;/foreign-keys&gt;&lt;ref-type name="Journal Article"&gt;17&lt;/ref-type&gt;&lt;contributors&gt;&lt;authors&gt;&lt;author&gt;Wang, Shusen&lt;/author&gt;&lt;/authors&gt;&lt;/contributors&gt;&lt;titles&gt;&lt;title&gt;Simulation of Evapotranspiration and Its Response to Plant Water and CO2 Transfer Dynamics&lt;/title&gt;&lt;secondary-title&gt;Journal of Hydrometeorology&lt;/secondary-title&gt;&lt;/titles&gt;&lt;periodical&gt;&lt;full-title&gt;Journal of Hydrometeorology&lt;/full-title&gt;&lt;/periodical&gt;&lt;pages&gt;426-443&lt;/pages&gt;&lt;volume&gt;9&lt;/volume&gt;&lt;number&gt;3&lt;/number&gt;&lt;dates&gt;&lt;year&gt;2008&lt;/year&gt;&lt;pub-dates&gt;&lt;date&gt;2008/06/01&lt;/date&gt;&lt;/pub-dates&gt;&lt;/dates&gt;&lt;publisher&gt;American Meteorological Society&lt;/publisher&gt;&lt;isbn&gt;1525-755X&lt;/isbn&gt;&lt;urls&gt;&lt;related-urls&gt;&lt;url&gt;https://doi.org/10.1175/2007JHM918.1&lt;/url&gt;&lt;/related-urls&gt;&lt;/urls&gt;&lt;electronic-resource-num&gt;10.1175/2007JHM918.1&lt;/electronic-resource-num&gt;&lt;access-date&gt;2018/08/09&lt;/access-date&gt;&lt;/record&gt;&lt;/Cite&gt;&lt;/EndNote&gt;</w:instrText>
      </w:r>
      <w:r w:rsidR="00065A8A" w:rsidRPr="00D02D7A">
        <w:fldChar w:fldCharType="separate"/>
      </w:r>
      <w:r w:rsidR="001224F8">
        <w:rPr>
          <w:noProof/>
        </w:rPr>
        <w:t>(</w:t>
      </w:r>
      <w:hyperlink w:anchor="_ENREF_58" w:tooltip="Wang, 2008 #1609" w:history="1">
        <w:r w:rsidR="001224F8" w:rsidRPr="001224F8">
          <w:rPr>
            <w:rStyle w:val="Hyperlink"/>
          </w:rPr>
          <w:t>Shusen Wang, 2008</w:t>
        </w:r>
      </w:hyperlink>
      <w:r w:rsidR="001224F8">
        <w:rPr>
          <w:noProof/>
        </w:rPr>
        <w:t>)</w:t>
      </w:r>
      <w:r w:rsidR="00065A8A" w:rsidRPr="00D02D7A">
        <w:fldChar w:fldCharType="end"/>
      </w:r>
      <w:r w:rsidR="00065A8A" w:rsidRPr="00D02D7A">
        <w:t xml:space="preserve">. Such amount of water molecules </w:t>
      </w:r>
      <w:r w:rsidR="006A6690" w:rsidRPr="00D02D7A">
        <w:t xml:space="preserve">even </w:t>
      </w:r>
      <w:r w:rsidR="00065A8A" w:rsidRPr="00D02D7A">
        <w:t xml:space="preserve">can be easily removed or adsorbed through surface evapotranspiration </w:t>
      </w:r>
      <w:r w:rsidR="00065A8A" w:rsidRPr="00D02D7A">
        <w:fldChar w:fldCharType="begin"/>
      </w:r>
      <w:r w:rsidR="001224F8">
        <w:instrText xml:space="preserve"> ADDIN EN.CITE &lt;EndNote&gt;&lt;Cite&gt;&lt;Author&gt;Thompson&lt;/Author&gt;&lt;Year&gt;2014&lt;/Year&gt;&lt;RecNum&gt;1610&lt;/RecNum&gt;&lt;DisplayText&gt;(Thompson, Benscoter, &amp;amp; Waddington, 2014)&lt;/DisplayText&gt;&lt;record&gt;&lt;rec-number&gt;1610&lt;/rec-number&gt;&lt;foreign-keys&gt;&lt;key app="EN" db-id="r2p5rr9s7p9xfpe9vz2vwfa7p0eszdv5tvat" timestamp="1533801451"&gt;1610&lt;/key&gt;&lt;/foreign-keys&gt;&lt;ref-type name="Journal Article"&gt;17&lt;/ref-type&gt;&lt;contributors&gt;&lt;authors&gt;&lt;author&gt;Thompson, Dan K.&lt;/author&gt;&lt;author&gt;Benscoter, Brian W.&lt;/author&gt;&lt;author&gt;Waddington, James M.&lt;/author&gt;&lt;/authors&gt;&lt;/contributors&gt;&lt;titles&gt;&lt;title&gt;Water balance of a burned and unburned forested boreal peatland&lt;/title&gt;&lt;secondary-title&gt;Hydrological Processes&lt;/secondary-title&gt;&lt;/titles&gt;&lt;periodical&gt;&lt;full-title&gt;Hydrological Processes&lt;/full-title&gt;&lt;/periodical&gt;&lt;pages&gt;5954-5964&lt;/pages&gt;&lt;volume&gt;28&lt;/volume&gt;&lt;number&gt;24&lt;/number&gt;&lt;dates&gt;&lt;year&gt;2014&lt;/year&gt;&lt;/dates&gt;&lt;urls&gt;&lt;related-urls&gt;&lt;url&gt;https://onlinelibrary.wiley.com/doi/abs/10.1002/hyp.10074&lt;/url&gt;&lt;/related-urls&gt;&lt;/urls&gt;&lt;electronic-resource-num&gt;doi:10.1002/hyp.10074&lt;/electronic-resource-num&gt;&lt;/record&gt;&lt;/Cite&gt;&lt;/EndNote&gt;</w:instrText>
      </w:r>
      <w:r w:rsidR="00065A8A" w:rsidRPr="00D02D7A">
        <w:fldChar w:fldCharType="separate"/>
      </w:r>
      <w:r w:rsidR="001224F8">
        <w:rPr>
          <w:noProof/>
        </w:rPr>
        <w:t>(</w:t>
      </w:r>
      <w:hyperlink w:anchor="_ENREF_57" w:tooltip="Thompson, 2014 #1610" w:history="1">
        <w:r w:rsidR="001224F8" w:rsidRPr="001224F8">
          <w:rPr>
            <w:rStyle w:val="Hyperlink"/>
          </w:rPr>
          <w:t>Thompson, Benscoter, &amp; Waddington, 2014</w:t>
        </w:r>
      </w:hyperlink>
      <w:r w:rsidR="001224F8">
        <w:rPr>
          <w:noProof/>
        </w:rPr>
        <w:t>)</w:t>
      </w:r>
      <w:r w:rsidR="00065A8A" w:rsidRPr="00D02D7A">
        <w:fldChar w:fldCharType="end"/>
      </w:r>
      <w:r w:rsidR="00065A8A" w:rsidRPr="00D02D7A">
        <w:t xml:space="preserve">. The higher surface temperatures, higher surface evapotranspiration and vice versa </w:t>
      </w:r>
      <w:r w:rsidR="00065A8A" w:rsidRPr="00D02D7A">
        <w:fldChar w:fldCharType="begin"/>
      </w:r>
      <w:r w:rsidR="001224F8">
        <w:instrText xml:space="preserve"> ADDIN EN.CITE &lt;EndNote&gt;&lt;Cite&gt;&lt;Author&gt;Zhang&lt;/Author&gt;&lt;Year&gt;2010&lt;/Year&gt;&lt;RecNum&gt;1616&lt;/RecNum&gt;&lt;DisplayText&gt;(K. Zhang, Kimball, Nemani, &amp;amp; Running, 2010)&lt;/DisplayText&gt;&lt;record&gt;&lt;rec-number&gt;1616&lt;/rec-number&gt;&lt;foreign-keys&gt;&lt;key app="EN" db-id="r2p5rr9s7p9xfpe9vz2vwfa7p0eszdv5tvat" timestamp="1533802470"&gt;1616&lt;/key&gt;&lt;/foreign-keys&gt;&lt;ref-type name="Journal Article"&gt;17&lt;/ref-type&gt;&lt;contributors&gt;&lt;authors&gt;&lt;author&gt;Zhang, Ke&lt;/author&gt;&lt;author&gt;Kimball, John S.&lt;/author&gt;&lt;author&gt;Nemani, Ramakrishna R.&lt;/author&gt;&lt;author&gt;Running, Steven W.&lt;/author&gt;&lt;/authors&gt;&lt;/contributors&gt;&lt;titles&gt;&lt;title&gt;A continuous satellite-derived global record of land surface evapotranspiration from 1983 to 2006&lt;/title&gt;&lt;secondary-title&gt;Water Resources Research&lt;/secondary-title&gt;&lt;/titles&gt;&lt;periodical&gt;&lt;full-title&gt;Water Resources Research&lt;/full-title&gt;&lt;/periodical&gt;&lt;volume&gt;46&lt;/volume&gt;&lt;number&gt;9&lt;/number&gt;&lt;dates&gt;&lt;year&gt;2010&lt;/year&gt;&lt;/dates&gt;&lt;urls&gt;&lt;related-urls&gt;&lt;url&gt;https://agupubs.onlinelibrary.wiley.com/doi/abs/10.1029/2009WR008800&lt;/url&gt;&lt;/related-urls&gt;&lt;/urls&gt;&lt;electronic-resource-num&gt;doi:10.1029/2009WR008800&lt;/electronic-resource-num&gt;&lt;/record&gt;&lt;/Cite&gt;&lt;/EndNote&gt;</w:instrText>
      </w:r>
      <w:r w:rsidR="00065A8A" w:rsidRPr="00D02D7A">
        <w:fldChar w:fldCharType="separate"/>
      </w:r>
      <w:r w:rsidR="001224F8">
        <w:rPr>
          <w:noProof/>
        </w:rPr>
        <w:t>(</w:t>
      </w:r>
      <w:hyperlink w:anchor="_ENREF_63" w:tooltip="Zhang, 2010 #1616" w:history="1">
        <w:r w:rsidR="001224F8" w:rsidRPr="001224F8">
          <w:rPr>
            <w:rStyle w:val="Hyperlink"/>
          </w:rPr>
          <w:t>K. Zhang, Kimball, Nemani, &amp; Running, 2010</w:t>
        </w:r>
      </w:hyperlink>
      <w:r w:rsidR="001224F8">
        <w:rPr>
          <w:noProof/>
        </w:rPr>
        <w:t>)</w:t>
      </w:r>
      <w:r w:rsidR="00065A8A" w:rsidRPr="00D02D7A">
        <w:fldChar w:fldCharType="end"/>
      </w:r>
      <w:r w:rsidR="00065A8A" w:rsidRPr="00D02D7A">
        <w:t xml:space="preserve">. </w:t>
      </w:r>
      <w:r w:rsidRPr="004C73A8">
        <w:rPr>
          <w:highlight w:val="green"/>
        </w:rPr>
        <w:t>We</w:t>
      </w:r>
      <w:r w:rsidR="00644AA2" w:rsidRPr="00D02D7A">
        <w:t xml:space="preserve"> can conclude </w:t>
      </w:r>
      <w:r w:rsidR="006A6690" w:rsidRPr="00D02D7A">
        <w:t>the competitiveness of biomass for CO</w:t>
      </w:r>
      <w:r w:rsidR="006A6690" w:rsidRPr="00D02D7A">
        <w:rPr>
          <w:vertAlign w:val="subscript"/>
        </w:rPr>
        <w:t>2</w:t>
      </w:r>
      <w:r w:rsidR="006A6690" w:rsidRPr="00D02D7A">
        <w:t xml:space="preserve"> capture and storage</w:t>
      </w:r>
      <w:r w:rsidR="00644AA2" w:rsidRPr="00D02D7A">
        <w:t>.</w:t>
      </w:r>
    </w:p>
    <w:p w14:paraId="1BF35CFC" w14:textId="5923FE07" w:rsidR="00DE393F" w:rsidRPr="00D02D7A" w:rsidRDefault="00AA26B4" w:rsidP="003719BA">
      <w:pPr>
        <w:pStyle w:val="Heading4"/>
        <w:spacing w:line="360" w:lineRule="auto"/>
      </w:pPr>
      <w:r w:rsidRPr="00D02D7A">
        <w:t xml:space="preserve">Conclusion </w:t>
      </w:r>
    </w:p>
    <w:p w14:paraId="34FA3D10" w14:textId="39082BF7" w:rsidR="00DE393F" w:rsidRPr="00D02D7A" w:rsidRDefault="00DE393F" w:rsidP="003719BA">
      <w:pPr>
        <w:spacing w:line="360" w:lineRule="auto"/>
      </w:pPr>
      <w:r w:rsidRPr="00D02D7A">
        <w:t xml:space="preserve">Through a number of computational experiments, we were able to </w:t>
      </w:r>
      <w:r w:rsidR="00161B25" w:rsidRPr="00D02D7A">
        <w:t xml:space="preserve">examine the potential of biomass for carbon dioxide uptake at ambient conditions. We </w:t>
      </w:r>
      <w:r w:rsidRPr="00D02D7A">
        <w:t>demonstrate</w:t>
      </w:r>
      <w:r w:rsidR="00161B25" w:rsidRPr="00D02D7A">
        <w:t>d</w:t>
      </w:r>
      <w:r w:rsidR="00E35B63" w:rsidRPr="00D02D7A">
        <w:t xml:space="preserve"> both capture capacity analysis and </w:t>
      </w:r>
      <w:r w:rsidRPr="00D02D7A">
        <w:t>the mechanism of CO</w:t>
      </w:r>
      <w:r w:rsidRPr="00D02D7A">
        <w:rPr>
          <w:vertAlign w:val="subscript"/>
        </w:rPr>
        <w:t>2</w:t>
      </w:r>
      <w:r w:rsidRPr="00D02D7A">
        <w:t xml:space="preserve"> </w:t>
      </w:r>
      <w:r w:rsidR="008F18DB" w:rsidRPr="00D02D7A">
        <w:t>adsorption</w:t>
      </w:r>
      <w:r w:rsidRPr="00D02D7A">
        <w:t xml:space="preserve"> in biomass at </w:t>
      </w:r>
      <w:r w:rsidR="00013199" w:rsidRPr="00013199">
        <w:rPr>
          <w:highlight w:val="green"/>
        </w:rPr>
        <w:t>ambient</w:t>
      </w:r>
      <w:r w:rsidRPr="00D02D7A">
        <w:t xml:space="preserve"> condition</w:t>
      </w:r>
      <w:r w:rsidR="00013199" w:rsidRPr="00013199">
        <w:rPr>
          <w:highlight w:val="green"/>
        </w:rPr>
        <w:t>s</w:t>
      </w:r>
      <w:r w:rsidRPr="00D02D7A">
        <w:t xml:space="preserve">. </w:t>
      </w:r>
      <w:r w:rsidR="00013199" w:rsidRPr="00013199">
        <w:rPr>
          <w:highlight w:val="green"/>
        </w:rPr>
        <w:t>Our</w:t>
      </w:r>
      <w:r w:rsidR="00013199">
        <w:t xml:space="preserve"> s</w:t>
      </w:r>
      <w:r w:rsidRPr="00D02D7A">
        <w:t>imulations showed that the transfer of CO</w:t>
      </w:r>
      <w:r w:rsidRPr="00D02D7A">
        <w:rPr>
          <w:vertAlign w:val="subscript"/>
        </w:rPr>
        <w:t>2</w:t>
      </w:r>
      <w:r w:rsidRPr="00D02D7A">
        <w:t xml:space="preserve"> molecules </w:t>
      </w:r>
      <w:r w:rsidR="00E35B63" w:rsidRPr="00D02D7A">
        <w:t>into</w:t>
      </w:r>
      <w:r w:rsidRPr="00D02D7A">
        <w:t xml:space="preserve"> biomass</w:t>
      </w:r>
      <w:r w:rsidR="00F65FB8" w:rsidRPr="00D02D7A">
        <w:t xml:space="preserve"> is </w:t>
      </w:r>
      <w:r w:rsidR="00013199" w:rsidRPr="00013199">
        <w:rPr>
          <w:highlight w:val="green"/>
        </w:rPr>
        <w:t>considerable</w:t>
      </w:r>
      <w:r w:rsidRPr="00D02D7A">
        <w:t xml:space="preserve">. </w:t>
      </w:r>
      <w:r w:rsidR="00013199" w:rsidRPr="00013199">
        <w:rPr>
          <w:highlight w:val="green"/>
        </w:rPr>
        <w:t>We</w:t>
      </w:r>
      <w:r w:rsidR="00013199">
        <w:t xml:space="preserve"> </w:t>
      </w:r>
      <w:r w:rsidR="00F65FB8" w:rsidRPr="00D02D7A">
        <w:t>conclud</w:t>
      </w:r>
      <w:r w:rsidR="00013199">
        <w:t>ed</w:t>
      </w:r>
      <w:r w:rsidR="00F65FB8" w:rsidRPr="00D02D7A">
        <w:t xml:space="preserve"> that the </w:t>
      </w:r>
      <w:r w:rsidRPr="00D02D7A">
        <w:t>biomass CO</w:t>
      </w:r>
      <w:r w:rsidRPr="00D02D7A">
        <w:rPr>
          <w:vertAlign w:val="subscript"/>
        </w:rPr>
        <w:t>2</w:t>
      </w:r>
      <w:r w:rsidRPr="00D02D7A">
        <w:t xml:space="preserve"> </w:t>
      </w:r>
      <w:r w:rsidR="008F18DB" w:rsidRPr="00D02D7A">
        <w:t>adsorption</w:t>
      </w:r>
      <w:r w:rsidRPr="00D02D7A">
        <w:t xml:space="preserve"> is governed by ‘CO</w:t>
      </w:r>
      <w:r w:rsidRPr="00D02D7A">
        <w:rPr>
          <w:vertAlign w:val="subscript"/>
        </w:rPr>
        <w:t>2</w:t>
      </w:r>
      <w:r w:rsidRPr="00D02D7A">
        <w:t>–water-biomass’ network of interactions</w:t>
      </w:r>
      <w:r w:rsidR="00F65FB8" w:rsidRPr="00D02D7A">
        <w:t xml:space="preserve">. These networks </w:t>
      </w:r>
      <w:r w:rsidRPr="00D02D7A">
        <w:t>shar</w:t>
      </w:r>
      <w:r w:rsidR="00F65FB8" w:rsidRPr="00D02D7A">
        <w:t xml:space="preserve">e </w:t>
      </w:r>
      <w:r w:rsidR="00E35B63" w:rsidRPr="00D02D7A">
        <w:t xml:space="preserve">same </w:t>
      </w:r>
      <w:r w:rsidRPr="00D02D7A">
        <w:t xml:space="preserve">water molecules. </w:t>
      </w:r>
      <w:r w:rsidR="00F65FB8" w:rsidRPr="00D02D7A">
        <w:t xml:space="preserve">The </w:t>
      </w:r>
      <w:r w:rsidRPr="00D02D7A">
        <w:t>water–CO</w:t>
      </w:r>
      <w:r w:rsidRPr="00D02D7A">
        <w:rPr>
          <w:vertAlign w:val="subscript"/>
        </w:rPr>
        <w:t>2</w:t>
      </w:r>
      <w:r w:rsidRPr="00D02D7A">
        <w:t xml:space="preserve"> interactions are through CO–OH and the same water molecule participates in water–biomass interaction through H–OH or HO–H</w:t>
      </w:r>
      <w:r w:rsidR="00F65FB8" w:rsidRPr="00D02D7A">
        <w:t xml:space="preserve">. </w:t>
      </w:r>
      <w:r w:rsidR="00013199" w:rsidRPr="00013199">
        <w:rPr>
          <w:highlight w:val="green"/>
        </w:rPr>
        <w:t>We</w:t>
      </w:r>
      <w:r w:rsidR="00013199">
        <w:t xml:space="preserve"> concluded that</w:t>
      </w:r>
      <w:r w:rsidR="00F65FB8" w:rsidRPr="00D02D7A">
        <w:t xml:space="preserve"> CO</w:t>
      </w:r>
      <w:r w:rsidR="00F65FB8" w:rsidRPr="00D02D7A">
        <w:rPr>
          <w:vertAlign w:val="subscript"/>
        </w:rPr>
        <w:t>2</w:t>
      </w:r>
      <w:r w:rsidR="00F65FB8" w:rsidRPr="00D02D7A">
        <w:t xml:space="preserve"> admission into biomass can be regulated and controlled by </w:t>
      </w:r>
      <w:r w:rsidRPr="00D02D7A">
        <w:t xml:space="preserve">moisture content. </w:t>
      </w:r>
      <w:r w:rsidR="00F65FB8" w:rsidRPr="00D02D7A">
        <w:t>This readily reads that by a</w:t>
      </w:r>
      <w:r w:rsidRPr="00D02D7A">
        <w:t>ltering moisture</w:t>
      </w:r>
      <w:r w:rsidR="00F65FB8" w:rsidRPr="00D02D7A">
        <w:t xml:space="preserve">, </w:t>
      </w:r>
      <w:r w:rsidRPr="00D02D7A">
        <w:t>an efficient and cheap procedure for CO</w:t>
      </w:r>
      <w:r w:rsidRPr="00D02D7A">
        <w:rPr>
          <w:vertAlign w:val="subscript"/>
        </w:rPr>
        <w:t>2</w:t>
      </w:r>
      <w:r w:rsidRPr="00D02D7A">
        <w:t xml:space="preserve"> uptake and release on demand </w:t>
      </w:r>
      <w:r w:rsidR="00F65FB8" w:rsidRPr="00D02D7A">
        <w:t xml:space="preserve">is achievable. </w:t>
      </w:r>
      <w:r w:rsidR="00013199" w:rsidRPr="00013199">
        <w:rPr>
          <w:highlight w:val="green"/>
        </w:rPr>
        <w:t>Biomass</w:t>
      </w:r>
      <w:r w:rsidR="00013199">
        <w:t xml:space="preserve"> </w:t>
      </w:r>
      <w:r w:rsidRPr="00D02D7A">
        <w:t>giv</w:t>
      </w:r>
      <w:r w:rsidR="00F65FB8" w:rsidRPr="00D02D7A">
        <w:t xml:space="preserve">es </w:t>
      </w:r>
      <w:r w:rsidRPr="00D02D7A">
        <w:t>the opportunity to design a low cost and sustainable CO</w:t>
      </w:r>
      <w:r w:rsidRPr="00D02D7A">
        <w:rPr>
          <w:vertAlign w:val="subscript"/>
        </w:rPr>
        <w:t>2</w:t>
      </w:r>
      <w:r w:rsidRPr="00D02D7A">
        <w:t xml:space="preserve"> capture technology with a capacity around 50 g</w:t>
      </w:r>
      <w:r w:rsidR="00122281">
        <w:t>r</w:t>
      </w:r>
      <w:r w:rsidR="00525F7D" w:rsidRPr="00D02D7A">
        <w:t xml:space="preserve"> </w:t>
      </w:r>
      <w:r w:rsidRPr="00D02D7A">
        <w:t>CO</w:t>
      </w:r>
      <w:r w:rsidRPr="00D02D7A">
        <w:rPr>
          <w:vertAlign w:val="subscript"/>
        </w:rPr>
        <w:t>2</w:t>
      </w:r>
      <w:r w:rsidRPr="00D02D7A">
        <w:t>/g</w:t>
      </w:r>
      <w:r w:rsidR="00122281">
        <w:t>r</w:t>
      </w:r>
      <w:r w:rsidRPr="00D02D7A">
        <w:t xml:space="preserve"> biomass. </w:t>
      </w:r>
    </w:p>
    <w:p w14:paraId="5A3E8B72" w14:textId="46318536" w:rsidR="00B86C60" w:rsidRPr="00D02D7A" w:rsidRDefault="00B86C60" w:rsidP="003719BA">
      <w:pPr>
        <w:spacing w:line="360" w:lineRule="auto"/>
        <w:rPr>
          <w:b/>
          <w:bCs/>
        </w:rPr>
      </w:pPr>
      <w:r w:rsidRPr="00D02D7A">
        <w:rPr>
          <w:b/>
          <w:bCs/>
        </w:rPr>
        <w:t>Conflict of interest</w:t>
      </w:r>
    </w:p>
    <w:p w14:paraId="74D03950" w14:textId="2CCFFCE5" w:rsidR="00B86C60" w:rsidRPr="00D02D7A" w:rsidRDefault="00B86C60" w:rsidP="003719BA">
      <w:pPr>
        <w:spacing w:line="360" w:lineRule="auto"/>
      </w:pPr>
      <w:r w:rsidRPr="00D02D7A">
        <w:t xml:space="preserve">There is no conflict of interest. </w:t>
      </w:r>
    </w:p>
    <w:p w14:paraId="639C8588" w14:textId="5D10D059" w:rsidR="00380C6F" w:rsidRPr="00D02D7A" w:rsidRDefault="00B911B1" w:rsidP="003719BA">
      <w:pPr>
        <w:spacing w:line="360" w:lineRule="auto"/>
        <w:rPr>
          <w:rStyle w:val="Emphasis"/>
        </w:rPr>
      </w:pPr>
      <w:r w:rsidRPr="00D02D7A">
        <w:rPr>
          <w:rStyle w:val="Emphasis"/>
        </w:rPr>
        <w:t xml:space="preserve">Data availability </w:t>
      </w:r>
    </w:p>
    <w:p w14:paraId="674F7BED" w14:textId="77777777" w:rsidR="001F728A" w:rsidRDefault="00B740AE" w:rsidP="005068FD">
      <w:pPr>
        <w:spacing w:line="360" w:lineRule="auto"/>
      </w:pPr>
      <w:r w:rsidRPr="00D02D7A">
        <w:lastRenderedPageBreak/>
        <w:t>Th</w:t>
      </w:r>
      <w:r w:rsidR="00B911B1" w:rsidRPr="00D02D7A">
        <w:t xml:space="preserve">e </w:t>
      </w:r>
      <w:r w:rsidRPr="00D02D7A">
        <w:t>article has associated supplementary file</w:t>
      </w:r>
      <w:r w:rsidR="00E360E5" w:rsidRPr="00D02D7A">
        <w:t>s</w:t>
      </w:r>
      <w:r w:rsidR="008B4773" w:rsidRPr="00D02D7A">
        <w:t xml:space="preserve"> which are available both at the publisher website and </w:t>
      </w:r>
      <w:r w:rsidR="006A6690" w:rsidRPr="00D02D7A">
        <w:t>can be requested from the authors</w:t>
      </w:r>
      <w:r w:rsidR="005B3073" w:rsidRPr="00D02D7A">
        <w:t xml:space="preserve"> at</w:t>
      </w:r>
      <w:r w:rsidR="001F728A">
        <w:t>:</w:t>
      </w:r>
    </w:p>
    <w:p w14:paraId="7B363F19" w14:textId="6F5233E6" w:rsidR="007531B9" w:rsidRPr="00D02D7A" w:rsidRDefault="00A43EA1" w:rsidP="005068FD">
      <w:pPr>
        <w:spacing w:line="360" w:lineRule="auto"/>
      </w:pPr>
      <w:hyperlink r:id="rId26" w:history="1">
        <w:r w:rsidR="005B3073" w:rsidRPr="00D02D7A">
          <w:rPr>
            <w:rStyle w:val="Hyperlink"/>
            <w:color w:val="auto"/>
          </w:rPr>
          <w:t>https://sites.google.com/site/miladasgarpour/Posts/</w:t>
        </w:r>
        <w:r w:rsidR="005B3073" w:rsidRPr="00FE6774">
          <w:rPr>
            <w:rStyle w:val="Hyperlink"/>
            <w:color w:val="auto"/>
            <w:highlight w:val="green"/>
          </w:rPr>
          <w:t>Completed</w:t>
        </w:r>
        <w:r w:rsidR="005B3073" w:rsidRPr="00D02D7A">
          <w:rPr>
            <w:rStyle w:val="Hyperlink"/>
            <w:color w:val="auto"/>
          </w:rPr>
          <w:t>/CO2Biomass</w:t>
        </w:r>
      </w:hyperlink>
      <w:r w:rsidR="005B3073" w:rsidRPr="00D02D7A">
        <w:t xml:space="preserve">. </w:t>
      </w:r>
    </w:p>
    <w:p w14:paraId="480344AA" w14:textId="12A9E9C9" w:rsidR="002768EC" w:rsidRPr="00D02D7A" w:rsidRDefault="002768EC" w:rsidP="003719BA">
      <w:pPr>
        <w:spacing w:line="360" w:lineRule="auto"/>
        <w:rPr>
          <w:rStyle w:val="Emphasis"/>
        </w:rPr>
      </w:pPr>
      <w:r w:rsidRPr="00D02D7A">
        <w:rPr>
          <w:rStyle w:val="Emphasis"/>
        </w:rPr>
        <w:t>References</w:t>
      </w:r>
    </w:p>
    <w:p w14:paraId="445D0C40" w14:textId="77777777" w:rsidR="001224F8" w:rsidRPr="001224F8" w:rsidRDefault="002768EC" w:rsidP="001224F8">
      <w:pPr>
        <w:pStyle w:val="EndNoteBibliography"/>
        <w:spacing w:after="0"/>
        <w:ind w:left="720" w:hanging="720"/>
      </w:pPr>
      <w:r w:rsidRPr="00D02D7A">
        <w:rPr>
          <w:rFonts w:ascii="Times New Roman" w:hAnsi="Times New Roman" w:cs="Times New Roman"/>
          <w:noProof w:val="0"/>
          <w:sz w:val="24"/>
        </w:rPr>
        <w:fldChar w:fldCharType="begin"/>
      </w:r>
      <w:r w:rsidRPr="00D02D7A">
        <w:rPr>
          <w:rFonts w:ascii="Times New Roman" w:hAnsi="Times New Roman" w:cs="Times New Roman"/>
          <w:noProof w:val="0"/>
          <w:sz w:val="24"/>
        </w:rPr>
        <w:instrText xml:space="preserve"> ADDIN EN.REFLIST </w:instrText>
      </w:r>
      <w:r w:rsidRPr="00D02D7A">
        <w:rPr>
          <w:rFonts w:ascii="Times New Roman" w:hAnsi="Times New Roman" w:cs="Times New Roman"/>
          <w:noProof w:val="0"/>
          <w:sz w:val="24"/>
        </w:rPr>
        <w:fldChar w:fldCharType="separate"/>
      </w:r>
      <w:bookmarkStart w:id="17" w:name="_ENREF_1"/>
      <w:r w:rsidR="001224F8" w:rsidRPr="001224F8">
        <w:t xml:space="preserve">Ali Aroon, M., &amp; Khansary, M. A. (2017). Generalized similarity transformation method applied to partial differential equations (PDEs) in falling film mass transfer. </w:t>
      </w:r>
      <w:r w:rsidR="001224F8" w:rsidRPr="001224F8">
        <w:rPr>
          <w:i/>
        </w:rPr>
        <w:t>Computers &amp; Chemical Engineering, 101</w:t>
      </w:r>
      <w:r w:rsidR="001224F8" w:rsidRPr="001224F8">
        <w:t>, 73-80. doi:10.1016/j.compchemeng.2017.02.047</w:t>
      </w:r>
      <w:bookmarkEnd w:id="17"/>
    </w:p>
    <w:p w14:paraId="3EB38141" w14:textId="77777777" w:rsidR="001224F8" w:rsidRPr="001224F8" w:rsidRDefault="001224F8" w:rsidP="001224F8">
      <w:pPr>
        <w:pStyle w:val="EndNoteBibliography"/>
        <w:spacing w:after="0"/>
        <w:ind w:left="720" w:hanging="720"/>
      </w:pPr>
      <w:bookmarkStart w:id="18" w:name="_ENREF_2"/>
      <w:r w:rsidRPr="001224F8">
        <w:t xml:space="preserve">Anastopoulos, I., Robalds, A., Tran, H. N., Mitrogiannis, D., Giannakoudakis, D. A., Hosseini-Bandegharaei, A., &amp; Dotto, G. L. (2019). Removal of heavy metals by leaves-derived biosorbents. </w:t>
      </w:r>
      <w:r w:rsidRPr="001224F8">
        <w:rPr>
          <w:i/>
        </w:rPr>
        <w:t>Environmental Chemistry Letters, 17</w:t>
      </w:r>
      <w:r w:rsidRPr="001224F8">
        <w:t>(2), 755-766. doi:10.1007/s10311-018-00829-x</w:t>
      </w:r>
      <w:bookmarkEnd w:id="18"/>
    </w:p>
    <w:p w14:paraId="4ABCB0E7" w14:textId="77777777" w:rsidR="001224F8" w:rsidRPr="001224F8" w:rsidRDefault="001224F8" w:rsidP="001224F8">
      <w:pPr>
        <w:pStyle w:val="EndNoteBibliography"/>
        <w:spacing w:after="0"/>
        <w:ind w:left="720" w:hanging="720"/>
      </w:pPr>
      <w:bookmarkStart w:id="19" w:name="_ENREF_3"/>
      <w:r w:rsidRPr="001224F8">
        <w:t xml:space="preserve">Andersen, C. B. (2002). Understanding Carbonate Equilibria by Measuring Alkalinity in Experimental and Natural Systems. </w:t>
      </w:r>
      <w:r w:rsidRPr="001224F8">
        <w:rPr>
          <w:i/>
        </w:rPr>
        <w:t>Journal of Geoscience Education, 50</w:t>
      </w:r>
      <w:r w:rsidRPr="001224F8">
        <w:t>(4), 389-403. doi:10.5408/1089-9995-50.4.389</w:t>
      </w:r>
      <w:bookmarkEnd w:id="19"/>
    </w:p>
    <w:p w14:paraId="643CD7D0" w14:textId="77777777" w:rsidR="001224F8" w:rsidRPr="001224F8" w:rsidRDefault="001224F8" w:rsidP="001224F8">
      <w:pPr>
        <w:pStyle w:val="EndNoteBibliography"/>
        <w:spacing w:after="0"/>
        <w:ind w:left="720" w:hanging="720"/>
      </w:pPr>
      <w:bookmarkStart w:id="20" w:name="_ENREF_4"/>
      <w:r w:rsidRPr="001224F8">
        <w:t xml:space="preserve">Asgarpour Khansary, M., Marjani, A., &amp; Shirazian, S. (2017). Prediction of carbon dioxide sorption in polymers for capture and storage feasibility analysis. </w:t>
      </w:r>
      <w:r w:rsidRPr="001224F8">
        <w:rPr>
          <w:i/>
        </w:rPr>
        <w:t>Chemical Engineering Research and Design, 120</w:t>
      </w:r>
      <w:r w:rsidRPr="001224F8">
        <w:t>, 254-258. doi:10.1016/j.cherd.2017.02.024</w:t>
      </w:r>
      <w:bookmarkEnd w:id="20"/>
    </w:p>
    <w:p w14:paraId="34627BD7" w14:textId="77777777" w:rsidR="001224F8" w:rsidRPr="001224F8" w:rsidRDefault="001224F8" w:rsidP="001224F8">
      <w:pPr>
        <w:pStyle w:val="EndNoteBibliography"/>
        <w:spacing w:after="0"/>
        <w:ind w:left="720" w:hanging="720"/>
      </w:pPr>
      <w:bookmarkStart w:id="21" w:name="_ENREF_5"/>
      <w:r w:rsidRPr="001224F8">
        <w:t xml:space="preserve">Asgarpour Khansary, M., &amp; Shirazian, S. (2016). Theoretical modeling for thermophysical properties of cellulose: pressure/volume/temperature data. </w:t>
      </w:r>
      <w:r w:rsidRPr="001224F8">
        <w:rPr>
          <w:i/>
        </w:rPr>
        <w:t>Cellulose, 23</w:t>
      </w:r>
      <w:r w:rsidRPr="001224F8">
        <w:t>(2), 1101-1105. doi:10.1007/s10570-016-0888-z</w:t>
      </w:r>
      <w:bookmarkEnd w:id="21"/>
    </w:p>
    <w:p w14:paraId="6B15B739" w14:textId="07B8E520" w:rsidR="001224F8" w:rsidRPr="001224F8" w:rsidRDefault="001224F8" w:rsidP="001224F8">
      <w:pPr>
        <w:pStyle w:val="EndNoteBibliography"/>
        <w:spacing w:after="0"/>
        <w:ind w:left="720" w:hanging="720"/>
      </w:pPr>
      <w:bookmarkStart w:id="22" w:name="_ENREF_6"/>
      <w:r w:rsidRPr="001224F8">
        <w:t xml:space="preserve">Azzouz, A., Assaad, E., Ursu, A.-V., Sajin, T., Nistor, D., &amp; Roy, R. (2010). Carbon dioxide retention over montmorillonite–dendrimer materials. </w:t>
      </w:r>
      <w:r w:rsidRPr="001224F8">
        <w:rPr>
          <w:i/>
        </w:rPr>
        <w:t>Applied Clay Science, 48</w:t>
      </w:r>
      <w:r w:rsidRPr="001224F8">
        <w:t>(1), 133-137. doi:</w:t>
      </w:r>
      <w:hyperlink r:id="rId27" w:history="1">
        <w:r w:rsidRPr="001224F8">
          <w:rPr>
            <w:rStyle w:val="Hyperlink"/>
          </w:rPr>
          <w:t>https://doi.org/10.1016/j.clay.2009.11.021</w:t>
        </w:r>
        <w:bookmarkEnd w:id="22"/>
      </w:hyperlink>
    </w:p>
    <w:p w14:paraId="6527E436" w14:textId="77777777" w:rsidR="001224F8" w:rsidRPr="001224F8" w:rsidRDefault="001224F8" w:rsidP="001224F8">
      <w:pPr>
        <w:pStyle w:val="EndNoteBibliography"/>
        <w:spacing w:after="0"/>
        <w:ind w:left="720" w:hanging="720"/>
      </w:pPr>
      <w:bookmarkStart w:id="23" w:name="_ENREF_7"/>
      <w:r w:rsidRPr="001224F8">
        <w:t xml:space="preserve">Bajpai, P. (2017). General Considerations on the Use of Lignocellulosic Residues. In P. Bajpai (Ed.), </w:t>
      </w:r>
      <w:r w:rsidRPr="001224F8">
        <w:rPr>
          <w:i/>
        </w:rPr>
        <w:t>Single Cell Protein Production from Lignocellulosic Biomass</w:t>
      </w:r>
      <w:r w:rsidRPr="001224F8">
        <w:t xml:space="preserve"> (pp. 11-16). Singapore: Springer Singapore.</w:t>
      </w:r>
      <w:bookmarkEnd w:id="23"/>
    </w:p>
    <w:p w14:paraId="35FCEB16" w14:textId="77777777" w:rsidR="001224F8" w:rsidRPr="001224F8" w:rsidRDefault="001224F8" w:rsidP="001224F8">
      <w:pPr>
        <w:pStyle w:val="EndNoteBibliography"/>
        <w:spacing w:after="0"/>
        <w:ind w:left="720" w:hanging="720"/>
      </w:pPr>
      <w:bookmarkStart w:id="24" w:name="_ENREF_8"/>
      <w:r w:rsidRPr="001224F8">
        <w:t xml:space="preserve">Beltzung, A., Klaue, A., Colombo, C., Wu, H., Storti, G., &amp; Morbidelli, M. (2018). Polyacrylonitrile Nanoparticle-Derived Hierarchical Structure for CO2 Capture. </w:t>
      </w:r>
      <w:r w:rsidRPr="001224F8">
        <w:rPr>
          <w:i/>
        </w:rPr>
        <w:t>Energy Technology, 6</w:t>
      </w:r>
      <w:r w:rsidRPr="001224F8">
        <w:t>(4), 718-727. doi:10.1002/ente.201700649</w:t>
      </w:r>
      <w:bookmarkEnd w:id="24"/>
    </w:p>
    <w:p w14:paraId="2DB2F9C6" w14:textId="77777777" w:rsidR="001224F8" w:rsidRPr="001224F8" w:rsidRDefault="001224F8" w:rsidP="001224F8">
      <w:pPr>
        <w:pStyle w:val="EndNoteBibliography"/>
        <w:spacing w:after="0"/>
        <w:ind w:left="720" w:hanging="720"/>
      </w:pPr>
      <w:bookmarkStart w:id="25" w:name="_ENREF_9"/>
      <w:r w:rsidRPr="001224F8">
        <w:t xml:space="preserve">Bezus, A. G., Kiselev, A. V., Lopatkin, A. A., &amp; Du, P. Q. (1978). Molecular statistical calculation of the thermodynamic adsorption characteristics of zeolites using the atom–atom approximation. Part 1.—Adsorption of methane by zeolite NaX. </w:t>
      </w:r>
      <w:r w:rsidRPr="001224F8">
        <w:rPr>
          <w:i/>
        </w:rPr>
        <w:t>Journal of the Chemical Society, Faraday Transactions 2: Molecular and Chemical Physics, 74</w:t>
      </w:r>
      <w:r w:rsidRPr="001224F8">
        <w:t>(0), 367-379. doi:10.1039/F29787400367</w:t>
      </w:r>
      <w:bookmarkEnd w:id="25"/>
    </w:p>
    <w:p w14:paraId="47DF80DB" w14:textId="264F36A4" w:rsidR="001224F8" w:rsidRPr="001224F8" w:rsidRDefault="001224F8" w:rsidP="001224F8">
      <w:pPr>
        <w:pStyle w:val="EndNoteBibliography"/>
        <w:spacing w:after="0"/>
        <w:ind w:left="720" w:hanging="720"/>
      </w:pPr>
      <w:bookmarkStart w:id="26" w:name="_ENREF_10"/>
      <w:r w:rsidRPr="001224F8">
        <w:t xml:space="preserve">Bowen, G. J. (2011). A Faster Water Cycle. </w:t>
      </w:r>
      <w:r w:rsidRPr="001224F8">
        <w:rPr>
          <w:i/>
        </w:rPr>
        <w:t>Science, 332</w:t>
      </w:r>
      <w:r w:rsidRPr="001224F8">
        <w:t xml:space="preserve">(6028), 430. Retrieved from </w:t>
      </w:r>
      <w:hyperlink r:id="rId28" w:history="1">
        <w:r w:rsidRPr="001224F8">
          <w:rPr>
            <w:rStyle w:val="Hyperlink"/>
          </w:rPr>
          <w:t>http://science.sciencemag.org/content/332/6028/430.abstract</w:t>
        </w:r>
        <w:bookmarkEnd w:id="26"/>
      </w:hyperlink>
    </w:p>
    <w:p w14:paraId="305EAD42" w14:textId="77777777" w:rsidR="001224F8" w:rsidRPr="001224F8" w:rsidRDefault="001224F8" w:rsidP="001224F8">
      <w:pPr>
        <w:pStyle w:val="EndNoteBibliography"/>
        <w:spacing w:after="0"/>
        <w:ind w:left="720" w:hanging="720"/>
      </w:pPr>
      <w:bookmarkStart w:id="27" w:name="_ENREF_11"/>
      <w:r w:rsidRPr="001224F8">
        <w:t xml:space="preserve">Černý, V. (1985). Thermodynamical approach to the traveling salesman problem: An efficient simulation algorithm. </w:t>
      </w:r>
      <w:r w:rsidRPr="001224F8">
        <w:rPr>
          <w:i/>
        </w:rPr>
        <w:t>Journal of Optimization Theory and Applications, 45</w:t>
      </w:r>
      <w:r w:rsidRPr="001224F8">
        <w:t>(1), 41-51. doi:10.1007/bf00940812</w:t>
      </w:r>
      <w:bookmarkEnd w:id="27"/>
    </w:p>
    <w:p w14:paraId="235DBE41" w14:textId="69C87986" w:rsidR="001224F8" w:rsidRPr="001224F8" w:rsidRDefault="001224F8" w:rsidP="001224F8">
      <w:pPr>
        <w:pStyle w:val="EndNoteBibliography"/>
        <w:spacing w:after="0"/>
        <w:ind w:left="720" w:hanging="720"/>
      </w:pPr>
      <w:bookmarkStart w:id="28" w:name="_ENREF_12"/>
      <w:r w:rsidRPr="001224F8">
        <w:t xml:space="preserve">Chauvy, R., Meunier, N., Thomas, D., &amp; De Weireld, G. (2019). Selecting emerging CO2 utilization products for short- to mid-term deployment. </w:t>
      </w:r>
      <w:r w:rsidRPr="001224F8">
        <w:rPr>
          <w:i/>
        </w:rPr>
        <w:t>Applied Energy, 236</w:t>
      </w:r>
      <w:r w:rsidRPr="001224F8">
        <w:t>, 662-680. doi:</w:t>
      </w:r>
      <w:hyperlink r:id="rId29" w:history="1">
        <w:r w:rsidRPr="001224F8">
          <w:rPr>
            <w:rStyle w:val="Hyperlink"/>
          </w:rPr>
          <w:t>https://doi.org/10.1016/j.apenergy.2018.11.096</w:t>
        </w:r>
        <w:bookmarkEnd w:id="28"/>
      </w:hyperlink>
    </w:p>
    <w:p w14:paraId="36E43763" w14:textId="77777777" w:rsidR="001224F8" w:rsidRPr="001224F8" w:rsidRDefault="001224F8" w:rsidP="001224F8">
      <w:pPr>
        <w:pStyle w:val="EndNoteBibliography"/>
        <w:spacing w:after="0"/>
        <w:ind w:left="720" w:hanging="720"/>
      </w:pPr>
      <w:bookmarkStart w:id="29" w:name="_ENREF_13"/>
      <w:r w:rsidRPr="001224F8">
        <w:t xml:space="preserve">Chiang, Y.-C., Yeh, C.-Y., &amp; Weng, C.-H. (2019). Carbon Dioxide Adsorption on Porous and Functionalized Activated Carbon Fibers. </w:t>
      </w:r>
      <w:r w:rsidRPr="001224F8">
        <w:rPr>
          <w:i/>
        </w:rPr>
        <w:t>Applied Sciences, 9</w:t>
      </w:r>
      <w:r w:rsidRPr="001224F8">
        <w:t>(10). doi:10.3390/app9101977</w:t>
      </w:r>
      <w:bookmarkEnd w:id="29"/>
    </w:p>
    <w:p w14:paraId="2B9779B2" w14:textId="77777777" w:rsidR="001224F8" w:rsidRPr="001224F8" w:rsidRDefault="001224F8" w:rsidP="001224F8">
      <w:pPr>
        <w:pStyle w:val="EndNoteBibliography"/>
        <w:spacing w:after="0"/>
        <w:ind w:left="720" w:hanging="720"/>
      </w:pPr>
      <w:bookmarkStart w:id="30" w:name="_ENREF_14"/>
      <w:r w:rsidRPr="001224F8">
        <w:t xml:space="preserve">Chung, H., &amp; Washburn, N. R. (2016). </w:t>
      </w:r>
      <w:bookmarkStart w:id="31" w:name="_GoBack"/>
      <w:r w:rsidRPr="001224F8">
        <w:t xml:space="preserve">Extraction and Types of Lignin. In </w:t>
      </w:r>
      <w:r w:rsidRPr="001224F8">
        <w:rPr>
          <w:i/>
        </w:rPr>
        <w:t>Lignin in Polymer Composite</w:t>
      </w:r>
      <w:bookmarkEnd w:id="31"/>
      <w:r w:rsidRPr="001224F8">
        <w:rPr>
          <w:i/>
        </w:rPr>
        <w:t>s</w:t>
      </w:r>
      <w:r w:rsidRPr="001224F8">
        <w:t xml:space="preserve"> (pp. 13-25).</w:t>
      </w:r>
      <w:bookmarkEnd w:id="30"/>
    </w:p>
    <w:p w14:paraId="77FD241C" w14:textId="77777777" w:rsidR="001224F8" w:rsidRPr="001224F8" w:rsidRDefault="001224F8" w:rsidP="001224F8">
      <w:pPr>
        <w:pStyle w:val="EndNoteBibliography"/>
        <w:spacing w:after="0"/>
        <w:ind w:left="720" w:hanging="720"/>
      </w:pPr>
      <w:bookmarkStart w:id="32" w:name="_ENREF_15"/>
      <w:r w:rsidRPr="001224F8">
        <w:t xml:space="preserve">Coromina, H. M., Walsh, D. A., &amp; Mokaya, R. (2016). Biomass-derived activated carbon with simultaneously enhanced CO2 uptake for both pre and post combustion capture applications. </w:t>
      </w:r>
      <w:r w:rsidRPr="001224F8">
        <w:rPr>
          <w:i/>
        </w:rPr>
        <w:t>Journal of Materials Chemistry A, 4</w:t>
      </w:r>
      <w:r w:rsidRPr="001224F8">
        <w:t>(1), 280-289. doi:10.1039/C5TA09202G</w:t>
      </w:r>
      <w:bookmarkEnd w:id="32"/>
    </w:p>
    <w:p w14:paraId="2DDBB9A9" w14:textId="77777777" w:rsidR="001224F8" w:rsidRPr="001224F8" w:rsidRDefault="001224F8" w:rsidP="001224F8">
      <w:pPr>
        <w:pStyle w:val="EndNoteBibliography"/>
        <w:spacing w:after="0"/>
        <w:ind w:left="720" w:hanging="720"/>
      </w:pPr>
      <w:bookmarkStart w:id="33" w:name="_ENREF_16"/>
      <w:r w:rsidRPr="001224F8">
        <w:lastRenderedPageBreak/>
        <w:t xml:space="preserve">Crittenden, B., &amp; Thomas, W. J. (1998). </w:t>
      </w:r>
      <w:r w:rsidRPr="001224F8">
        <w:rPr>
          <w:i/>
        </w:rPr>
        <w:t>Adsorption Technology and Design</w:t>
      </w:r>
      <w:r w:rsidRPr="001224F8">
        <w:t>: Elsevier Science.</w:t>
      </w:r>
      <w:bookmarkEnd w:id="33"/>
    </w:p>
    <w:p w14:paraId="5E829A18" w14:textId="315BE39C" w:rsidR="001224F8" w:rsidRPr="001224F8" w:rsidRDefault="001224F8" w:rsidP="001224F8">
      <w:pPr>
        <w:pStyle w:val="EndNoteBibliography"/>
        <w:spacing w:after="0"/>
        <w:ind w:left="720" w:hanging="720"/>
      </w:pPr>
      <w:bookmarkStart w:id="34" w:name="_ENREF_17"/>
      <w:r w:rsidRPr="001224F8">
        <w:t xml:space="preserve">Dąbrowski, A. (2001). Adsorption — from theory to practice. </w:t>
      </w:r>
      <w:r w:rsidRPr="001224F8">
        <w:rPr>
          <w:i/>
        </w:rPr>
        <w:t>Advances in Colloid and Interface Science, 93</w:t>
      </w:r>
      <w:r w:rsidRPr="001224F8">
        <w:t>(1), 135-224. doi:</w:t>
      </w:r>
      <w:hyperlink r:id="rId30" w:history="1">
        <w:r w:rsidRPr="001224F8">
          <w:rPr>
            <w:rStyle w:val="Hyperlink"/>
          </w:rPr>
          <w:t>https://doi.org/10.1016/S0001-8686(00)00082-8</w:t>
        </w:r>
        <w:bookmarkEnd w:id="34"/>
      </w:hyperlink>
    </w:p>
    <w:p w14:paraId="69723A88" w14:textId="77777777" w:rsidR="001224F8" w:rsidRPr="001224F8" w:rsidRDefault="001224F8" w:rsidP="001224F8">
      <w:pPr>
        <w:pStyle w:val="EndNoteBibliography"/>
        <w:spacing w:after="0"/>
        <w:ind w:left="720" w:hanging="720"/>
      </w:pPr>
      <w:bookmarkStart w:id="35" w:name="_ENREF_18"/>
      <w:r w:rsidRPr="001224F8">
        <w:rPr>
          <w:i/>
        </w:rPr>
        <w:t>Dassault Systemes Materials Studio Tutorials</w:t>
      </w:r>
      <w:r w:rsidRPr="001224F8">
        <w:t>. (2017). 5005 Wateridge Vista Drive, San Diego, CA 92121 USA: BIOVIA Support.</w:t>
      </w:r>
      <w:bookmarkEnd w:id="35"/>
    </w:p>
    <w:p w14:paraId="721D2607" w14:textId="77777777" w:rsidR="001224F8" w:rsidRPr="001224F8" w:rsidRDefault="001224F8" w:rsidP="001224F8">
      <w:pPr>
        <w:pStyle w:val="EndNoteBibliography"/>
        <w:spacing w:after="0"/>
        <w:ind w:left="720" w:hanging="720"/>
      </w:pPr>
      <w:bookmarkStart w:id="36" w:name="_ENREF_19"/>
      <w:r w:rsidRPr="001224F8">
        <w:t xml:space="preserve">Dharmawardhana, C. C., Kanhaiya, K., Lin, T.-J., Garley, A., Knecht, M. R., Zhou, J., . . . Heinz, H. (2017). Reliable computational design of biological-inorganic materials to the large nanometer scale using Interface-FF. </w:t>
      </w:r>
      <w:r w:rsidRPr="001224F8">
        <w:rPr>
          <w:i/>
        </w:rPr>
        <w:t>Molecular Simulation, 43</w:t>
      </w:r>
      <w:r w:rsidRPr="001224F8">
        <w:t>(13-16), 1394-1405. doi:10.1080/08927022.2017.1332414</w:t>
      </w:r>
      <w:bookmarkEnd w:id="36"/>
    </w:p>
    <w:p w14:paraId="62179937" w14:textId="3E2E1EFB" w:rsidR="001224F8" w:rsidRPr="001224F8" w:rsidRDefault="001224F8" w:rsidP="001224F8">
      <w:pPr>
        <w:pStyle w:val="EndNoteBibliography"/>
        <w:spacing w:after="0"/>
        <w:ind w:left="720" w:hanging="720"/>
      </w:pPr>
      <w:bookmarkStart w:id="37" w:name="_ENREF_20"/>
      <w:r w:rsidRPr="001224F8">
        <w:t xml:space="preserve">Forzieri, G., Alkama, R., Miralles, D. G., &amp; Cescatti, A. (2017). Satellites reveal contrasting responses of regional climate to the widespread greening of Earth. </w:t>
      </w:r>
      <w:r w:rsidRPr="001224F8">
        <w:rPr>
          <w:i/>
        </w:rPr>
        <w:t>Science, 356</w:t>
      </w:r>
      <w:r w:rsidRPr="001224F8">
        <w:t xml:space="preserve">(6343), 1180. Retrieved from </w:t>
      </w:r>
      <w:hyperlink r:id="rId31" w:history="1">
        <w:r w:rsidRPr="001224F8">
          <w:rPr>
            <w:rStyle w:val="Hyperlink"/>
          </w:rPr>
          <w:t>http://science.sciencemag.org/content/356/6343/1180.abstract</w:t>
        </w:r>
        <w:bookmarkEnd w:id="37"/>
      </w:hyperlink>
    </w:p>
    <w:p w14:paraId="272C8D77" w14:textId="77777777" w:rsidR="001224F8" w:rsidRPr="001224F8" w:rsidRDefault="001224F8" w:rsidP="001224F8">
      <w:pPr>
        <w:pStyle w:val="EndNoteBibliography"/>
        <w:spacing w:after="0"/>
        <w:ind w:left="720" w:hanging="720"/>
      </w:pPr>
      <w:bookmarkStart w:id="38" w:name="_ENREF_21"/>
      <w:r w:rsidRPr="001224F8">
        <w:t xml:space="preserve">Frenkel, D., &amp; Smit, B. (2002). Chapter 5 - Monte Carlo Simulations in Various Ensembles. In </w:t>
      </w:r>
      <w:r w:rsidRPr="001224F8">
        <w:rPr>
          <w:i/>
        </w:rPr>
        <w:t>Understanding Molecular Simulation (Second Edition)</w:t>
      </w:r>
      <w:r w:rsidRPr="001224F8">
        <w:t xml:space="preserve"> (pp. 111-137). San Diego: Academic Press.</w:t>
      </w:r>
      <w:bookmarkEnd w:id="38"/>
    </w:p>
    <w:p w14:paraId="457B6475" w14:textId="77777777" w:rsidR="001224F8" w:rsidRPr="001224F8" w:rsidRDefault="001224F8" w:rsidP="001224F8">
      <w:pPr>
        <w:pStyle w:val="EndNoteBibliography"/>
        <w:spacing w:after="0"/>
        <w:ind w:left="720" w:hanging="720"/>
      </w:pPr>
      <w:bookmarkStart w:id="39" w:name="_ENREF_22"/>
      <w:r w:rsidRPr="001224F8">
        <w:t xml:space="preserve">Fujiki, J., &amp; Yogo, K. (2016). The increased CO2 adsorption performance of chitosan-derived activated carbons with nitrogen-doping. </w:t>
      </w:r>
      <w:r w:rsidRPr="001224F8">
        <w:rPr>
          <w:i/>
        </w:rPr>
        <w:t>Chemical Communications, 52</w:t>
      </w:r>
      <w:r w:rsidRPr="001224F8">
        <w:t>(1), 186-189. doi:10.1039/C5CC06934C</w:t>
      </w:r>
      <w:bookmarkEnd w:id="39"/>
    </w:p>
    <w:p w14:paraId="39654B27" w14:textId="77777777" w:rsidR="001224F8" w:rsidRPr="001224F8" w:rsidRDefault="001224F8" w:rsidP="001224F8">
      <w:pPr>
        <w:pStyle w:val="EndNoteBibliography"/>
        <w:spacing w:after="0"/>
        <w:ind w:left="720" w:hanging="720"/>
      </w:pPr>
      <w:bookmarkStart w:id="40" w:name="_ENREF_23"/>
      <w:r w:rsidRPr="001224F8">
        <w:t xml:space="preserve">Galashev, A. Y. (2011). Greenhouse effect of clusterization of CO2 and CH4 with atmospheric moisture. </w:t>
      </w:r>
      <w:r w:rsidRPr="001224F8">
        <w:rPr>
          <w:i/>
        </w:rPr>
        <w:t>Environmental Chemistry Letters, 9</w:t>
      </w:r>
      <w:r w:rsidRPr="001224F8">
        <w:t>(1), 37-41. doi:10.1007/s10311-009-0243-9</w:t>
      </w:r>
      <w:bookmarkEnd w:id="40"/>
    </w:p>
    <w:p w14:paraId="4B4801AC" w14:textId="77777777" w:rsidR="001224F8" w:rsidRPr="001224F8" w:rsidRDefault="001224F8" w:rsidP="001224F8">
      <w:pPr>
        <w:pStyle w:val="EndNoteBibliography"/>
        <w:spacing w:after="0"/>
        <w:ind w:left="720" w:hanging="720"/>
      </w:pPr>
      <w:bookmarkStart w:id="41" w:name="_ENREF_24"/>
      <w:r w:rsidRPr="001224F8">
        <w:t xml:space="preserve">García-Condado, S., López-Lozano, R., Panarello, L., Cerrani, I., Nisini, L., Zucchini, A., . . . Baruth, B. (2019). Assessing lignocellulosic biomass production from crop residues in the European Union: Modelling, analysis of the current scenario and drivers of interannual variability. </w:t>
      </w:r>
      <w:r w:rsidRPr="001224F8">
        <w:rPr>
          <w:i/>
        </w:rPr>
        <w:t>GCB Bioenergy, 11</w:t>
      </w:r>
      <w:r w:rsidRPr="001224F8">
        <w:t>(6), 809-831. doi:10.1111/gcbb.12604</w:t>
      </w:r>
      <w:bookmarkEnd w:id="41"/>
    </w:p>
    <w:p w14:paraId="411EA190" w14:textId="77777777" w:rsidR="001224F8" w:rsidRPr="001224F8" w:rsidRDefault="001224F8" w:rsidP="001224F8">
      <w:pPr>
        <w:pStyle w:val="EndNoteBibliography"/>
        <w:spacing w:after="0"/>
        <w:ind w:left="720" w:hanging="720"/>
      </w:pPr>
      <w:bookmarkStart w:id="42" w:name="_ENREF_25"/>
      <w:r w:rsidRPr="001224F8">
        <w:t xml:space="preserve">Ghasemi, A., Asgarpour Khansary, M., Marjani, A., &amp; Shirazian, S. (2017). Using quantum chemical modeling and calculations for evaluation of cellulose potential for estrogen micropollutants removal from water effluents. </w:t>
      </w:r>
      <w:r w:rsidRPr="001224F8">
        <w:rPr>
          <w:i/>
        </w:rPr>
        <w:t>Chemosphere, 178</w:t>
      </w:r>
      <w:r w:rsidRPr="001224F8">
        <w:t>, 411-423. doi:10.1016/j.chemosphere.2017.02.152</w:t>
      </w:r>
      <w:bookmarkEnd w:id="42"/>
    </w:p>
    <w:p w14:paraId="149F9A09" w14:textId="1488BC45" w:rsidR="001224F8" w:rsidRPr="001224F8" w:rsidRDefault="001224F8" w:rsidP="001224F8">
      <w:pPr>
        <w:pStyle w:val="EndNoteBibliography"/>
        <w:spacing w:after="0"/>
        <w:ind w:left="720" w:hanging="720"/>
      </w:pPr>
      <w:bookmarkStart w:id="43" w:name="_ENREF_26"/>
      <w:r w:rsidRPr="001224F8">
        <w:t xml:space="preserve">Gómez-Pozuelo, G., Sanz-Pérez, E. S., Arencibia, A., Pizarro, P., Sanz, R., &amp; Serrano, D. P. (2019). CO2 adsorption on amine-functionalized clays. </w:t>
      </w:r>
      <w:r w:rsidRPr="001224F8">
        <w:rPr>
          <w:i/>
        </w:rPr>
        <w:t>Microporous and Mesoporous Materials, 282</w:t>
      </w:r>
      <w:r w:rsidRPr="001224F8">
        <w:t>, 38-47. doi:</w:t>
      </w:r>
      <w:hyperlink r:id="rId32" w:history="1">
        <w:r w:rsidRPr="001224F8">
          <w:rPr>
            <w:rStyle w:val="Hyperlink"/>
          </w:rPr>
          <w:t>https://doi.org/10.1016/j.micromeso.2019.03.012</w:t>
        </w:r>
        <w:bookmarkEnd w:id="43"/>
      </w:hyperlink>
    </w:p>
    <w:p w14:paraId="33D13B59" w14:textId="6544B3DA" w:rsidR="001224F8" w:rsidRPr="001224F8" w:rsidRDefault="001224F8" w:rsidP="001224F8">
      <w:pPr>
        <w:pStyle w:val="EndNoteBibliography"/>
        <w:spacing w:after="0"/>
        <w:ind w:left="720" w:hanging="720"/>
      </w:pPr>
      <w:bookmarkStart w:id="44" w:name="_ENREF_27"/>
      <w:r w:rsidRPr="001224F8">
        <w:t xml:space="preserve">Guo, Y., Zhao, C., Sun, J., Li, W., &amp; Lu, P. (2018). Facile synthesis of silica aerogel supported K2CO3 sorbents with enhanced CO2 capture capacity for ultra-dilute flue gas treatment. </w:t>
      </w:r>
      <w:r w:rsidRPr="001224F8">
        <w:rPr>
          <w:i/>
        </w:rPr>
        <w:t>Fuel, 215</w:t>
      </w:r>
      <w:r w:rsidRPr="001224F8">
        <w:t>, 735-743. doi:</w:t>
      </w:r>
      <w:hyperlink r:id="rId33" w:history="1">
        <w:r w:rsidRPr="001224F8">
          <w:rPr>
            <w:rStyle w:val="Hyperlink"/>
          </w:rPr>
          <w:t>https://doi.org/10.1016/j.fuel.2017.11.113</w:t>
        </w:r>
        <w:bookmarkEnd w:id="44"/>
      </w:hyperlink>
    </w:p>
    <w:p w14:paraId="5E0304C3" w14:textId="77777777" w:rsidR="001224F8" w:rsidRPr="001224F8" w:rsidRDefault="001224F8" w:rsidP="001224F8">
      <w:pPr>
        <w:pStyle w:val="EndNoteBibliography"/>
        <w:spacing w:after="0"/>
        <w:ind w:left="720" w:hanging="720"/>
      </w:pPr>
      <w:bookmarkStart w:id="45" w:name="_ENREF_28"/>
      <w:r w:rsidRPr="001224F8">
        <w:t xml:space="preserve">Hao, G.-P., Li, W.-C., Qian, D., &amp; Lu, A.-H. (2010). Rapid Synthesis of Nitrogen-Doped Porous Carbon Monolith for CO2 Capture. </w:t>
      </w:r>
      <w:r w:rsidRPr="001224F8">
        <w:rPr>
          <w:i/>
        </w:rPr>
        <w:t>Advanced Materials, 22</w:t>
      </w:r>
      <w:r w:rsidRPr="001224F8">
        <w:t>(7), 853-857. doi:10.1002/adma.200903765</w:t>
      </w:r>
      <w:bookmarkEnd w:id="45"/>
    </w:p>
    <w:p w14:paraId="6C88F076" w14:textId="77777777" w:rsidR="001224F8" w:rsidRPr="001224F8" w:rsidRDefault="001224F8" w:rsidP="001224F8">
      <w:pPr>
        <w:pStyle w:val="EndNoteBibliography"/>
        <w:spacing w:after="0"/>
        <w:ind w:left="720" w:hanging="720"/>
      </w:pPr>
      <w:bookmarkStart w:id="46" w:name="_ENREF_29"/>
      <w:r w:rsidRPr="001224F8">
        <w:t xml:space="preserve">Heinz, H., Lin, T.-J., Kishore Mishra, R., &amp; Emami, F. S. (2013). Thermodynamically Consistent Force Fields for the Assembly of Inorganic, Organic, and Biological Nanostructures: The INTERFACE Force Field. </w:t>
      </w:r>
      <w:r w:rsidRPr="001224F8">
        <w:rPr>
          <w:i/>
        </w:rPr>
        <w:t>Langmuir, 29</w:t>
      </w:r>
      <w:r w:rsidRPr="001224F8">
        <w:t>(6), 1754-1765. doi:10.1021/la3038846</w:t>
      </w:r>
      <w:bookmarkEnd w:id="46"/>
    </w:p>
    <w:p w14:paraId="6048D0DF" w14:textId="77777777" w:rsidR="001224F8" w:rsidRPr="001224F8" w:rsidRDefault="001224F8" w:rsidP="001224F8">
      <w:pPr>
        <w:pStyle w:val="EndNoteBibliography"/>
        <w:spacing w:after="0"/>
        <w:ind w:left="720" w:hanging="720"/>
      </w:pPr>
      <w:bookmarkStart w:id="47" w:name="_ENREF_30"/>
      <w:r w:rsidRPr="001224F8">
        <w:t xml:space="preserve">Hergert, W., Ernst, A., &amp; Däne, M. (2004). </w:t>
      </w:r>
      <w:r w:rsidRPr="001224F8">
        <w:rPr>
          <w:i/>
        </w:rPr>
        <w:t>Computational Materials Science: From Basic Principles to Material Properties</w:t>
      </w:r>
      <w:r w:rsidRPr="001224F8">
        <w:t>: Springer Berlin Heidelberg.</w:t>
      </w:r>
      <w:bookmarkEnd w:id="47"/>
    </w:p>
    <w:p w14:paraId="1A023D5B" w14:textId="77777777" w:rsidR="001224F8" w:rsidRPr="001224F8" w:rsidRDefault="001224F8" w:rsidP="001224F8">
      <w:pPr>
        <w:pStyle w:val="EndNoteBibliography"/>
        <w:spacing w:after="0"/>
        <w:ind w:left="720" w:hanging="720"/>
      </w:pPr>
      <w:bookmarkStart w:id="48" w:name="_ENREF_31"/>
      <w:r w:rsidRPr="001224F8">
        <w:t xml:space="preserve">Jacobson, M. Z. (2009). Review of solutions to global warming, air pollution, and energy security. </w:t>
      </w:r>
      <w:r w:rsidRPr="001224F8">
        <w:rPr>
          <w:i/>
        </w:rPr>
        <w:t>Energy &amp; Environmental Science, 2</w:t>
      </w:r>
      <w:r w:rsidRPr="001224F8">
        <w:t>(2), 148-173. doi:10.1039/B809990C</w:t>
      </w:r>
      <w:bookmarkEnd w:id="48"/>
    </w:p>
    <w:p w14:paraId="0A9BB3E1" w14:textId="786F31EA" w:rsidR="001224F8" w:rsidRPr="001224F8" w:rsidRDefault="001224F8" w:rsidP="001224F8">
      <w:pPr>
        <w:pStyle w:val="EndNoteBibliography"/>
        <w:spacing w:after="0"/>
        <w:ind w:left="720" w:hanging="720"/>
      </w:pPr>
      <w:bookmarkStart w:id="49" w:name="_ENREF_32"/>
      <w:r w:rsidRPr="001224F8">
        <w:t xml:space="preserve">Jiang, J., Rui, Z., Hazlett, R., &amp; Lu, J. (2019). An integrated technical-economic model for evaluating CO2 enhanced oil recovery development. </w:t>
      </w:r>
      <w:r w:rsidRPr="001224F8">
        <w:rPr>
          <w:i/>
        </w:rPr>
        <w:t>Applied Energy, 247</w:t>
      </w:r>
      <w:r w:rsidRPr="001224F8">
        <w:t>, 190-211. doi:</w:t>
      </w:r>
      <w:hyperlink r:id="rId34" w:history="1">
        <w:r w:rsidRPr="001224F8">
          <w:rPr>
            <w:rStyle w:val="Hyperlink"/>
          </w:rPr>
          <w:t>https://doi.org/10.1016/j.apenergy.2019.04.025</w:t>
        </w:r>
        <w:bookmarkEnd w:id="49"/>
      </w:hyperlink>
    </w:p>
    <w:p w14:paraId="264D4717" w14:textId="2683E2F2" w:rsidR="001224F8" w:rsidRPr="001224F8" w:rsidRDefault="001224F8" w:rsidP="001224F8">
      <w:pPr>
        <w:pStyle w:val="EndNoteBibliography"/>
        <w:spacing w:after="0"/>
        <w:ind w:left="720" w:hanging="720"/>
      </w:pPr>
      <w:bookmarkStart w:id="50" w:name="_ENREF_33"/>
      <w:r w:rsidRPr="001224F8">
        <w:t xml:space="preserve">Jiang, J., Ye, B., &amp; Liu, J. (2019). Research on the peak of CO2 emissions in the developing world: Current progress and future prospect. </w:t>
      </w:r>
      <w:r w:rsidRPr="001224F8">
        <w:rPr>
          <w:i/>
        </w:rPr>
        <w:t>Applied Energy, 235</w:t>
      </w:r>
      <w:r w:rsidRPr="001224F8">
        <w:t>, 186-203. doi:</w:t>
      </w:r>
      <w:hyperlink r:id="rId35" w:history="1">
        <w:r w:rsidRPr="001224F8">
          <w:rPr>
            <w:rStyle w:val="Hyperlink"/>
          </w:rPr>
          <w:t>https://doi.org/10.1016/j.apenergy.2018.10.089</w:t>
        </w:r>
        <w:bookmarkEnd w:id="50"/>
      </w:hyperlink>
    </w:p>
    <w:p w14:paraId="1548CA51" w14:textId="77777777" w:rsidR="001224F8" w:rsidRPr="001224F8" w:rsidRDefault="001224F8" w:rsidP="001224F8">
      <w:pPr>
        <w:pStyle w:val="EndNoteBibliography"/>
        <w:spacing w:after="0"/>
        <w:ind w:left="720" w:hanging="720"/>
      </w:pPr>
      <w:bookmarkStart w:id="51" w:name="_ENREF_34"/>
      <w:r w:rsidRPr="001224F8">
        <w:lastRenderedPageBreak/>
        <w:t xml:space="preserve">Karezani, E., Hallajisani, A., &amp; Asgarpour Khansary, M. (2017). A quantum mechanics/molecular mechanics (QM/MM) investigation on the mechanism of adsorptive removal of heavy metal ions by lignin: single and competitive ion adsorption. </w:t>
      </w:r>
      <w:r w:rsidRPr="001224F8">
        <w:rPr>
          <w:i/>
        </w:rPr>
        <w:t>Cellulose, 24</w:t>
      </w:r>
      <w:r w:rsidRPr="001224F8">
        <w:t>(8), 3131-3143. doi:10.1007/s10570-017-1329-3</w:t>
      </w:r>
      <w:bookmarkEnd w:id="51"/>
    </w:p>
    <w:p w14:paraId="593AE378" w14:textId="77777777" w:rsidR="001224F8" w:rsidRPr="001224F8" w:rsidRDefault="001224F8" w:rsidP="001224F8">
      <w:pPr>
        <w:pStyle w:val="EndNoteBibliography"/>
        <w:spacing w:after="0"/>
        <w:ind w:left="720" w:hanging="720"/>
      </w:pPr>
      <w:bookmarkStart w:id="52" w:name="_ENREF_35"/>
      <w:r w:rsidRPr="001224F8">
        <w:t xml:space="preserve">Karezani, E., Hallajisani, A., &amp; Khansary, M. A. (2017). A quantum mechanics/molecular mechanics (QM/MM) investigation on the mechanism of adsorptive removal of heavy metal ions by lignin: single and competitive ion adsorption. </w:t>
      </w:r>
      <w:r w:rsidRPr="001224F8">
        <w:rPr>
          <w:i/>
        </w:rPr>
        <w:t>Cellulose, 24</w:t>
      </w:r>
      <w:r w:rsidRPr="001224F8">
        <w:t>(8), 3131-3143. doi:10.1007/s10570-017-1329-3</w:t>
      </w:r>
      <w:bookmarkEnd w:id="52"/>
    </w:p>
    <w:p w14:paraId="35BF3513" w14:textId="288CE298" w:rsidR="001224F8" w:rsidRPr="001224F8" w:rsidRDefault="001224F8" w:rsidP="001224F8">
      <w:pPr>
        <w:pStyle w:val="EndNoteBibliography"/>
        <w:spacing w:after="0"/>
        <w:ind w:left="720" w:hanging="720"/>
      </w:pPr>
      <w:bookmarkStart w:id="53" w:name="_ENREF_36"/>
      <w:r w:rsidRPr="001224F8">
        <w:t xml:space="preserve">Keller, L., Ohs, B., Lenhart, J., Abduly, L., Blanke, P., &amp; Wessling, M. (2018). High capacity polyethylenimine impregnated microtubes made of carbon nanotubes for CO2 capture. </w:t>
      </w:r>
      <w:r w:rsidRPr="001224F8">
        <w:rPr>
          <w:i/>
        </w:rPr>
        <w:t>Carbon, 126</w:t>
      </w:r>
      <w:r w:rsidRPr="001224F8">
        <w:t>, 338-345. doi:</w:t>
      </w:r>
      <w:hyperlink r:id="rId36" w:history="1">
        <w:r w:rsidRPr="001224F8">
          <w:rPr>
            <w:rStyle w:val="Hyperlink"/>
          </w:rPr>
          <w:t>https://doi.org/10.1016/j.carbon.2017.10.023</w:t>
        </w:r>
        <w:bookmarkEnd w:id="53"/>
      </w:hyperlink>
    </w:p>
    <w:p w14:paraId="28B93DAB" w14:textId="77777777" w:rsidR="001224F8" w:rsidRPr="001224F8" w:rsidRDefault="001224F8" w:rsidP="001224F8">
      <w:pPr>
        <w:pStyle w:val="EndNoteBibliography"/>
        <w:spacing w:after="0"/>
        <w:ind w:left="720" w:hanging="720"/>
      </w:pPr>
      <w:bookmarkStart w:id="54" w:name="_ENREF_37"/>
      <w:r w:rsidRPr="001224F8">
        <w:t xml:space="preserve">Kerry, F. G. (2007). </w:t>
      </w:r>
      <w:r w:rsidRPr="001224F8">
        <w:rPr>
          <w:i/>
        </w:rPr>
        <w:t>Industrial Gas Handbook: Gas Separation and Purification</w:t>
      </w:r>
      <w:r w:rsidRPr="001224F8">
        <w:t>: CRC Press.</w:t>
      </w:r>
      <w:bookmarkEnd w:id="54"/>
    </w:p>
    <w:p w14:paraId="7521B55B" w14:textId="45C23BB7" w:rsidR="001224F8" w:rsidRPr="001224F8" w:rsidRDefault="001224F8" w:rsidP="001224F8">
      <w:pPr>
        <w:pStyle w:val="EndNoteBibliography"/>
        <w:spacing w:after="0"/>
        <w:ind w:left="720" w:hanging="720"/>
      </w:pPr>
      <w:bookmarkStart w:id="55" w:name="_ENREF_38"/>
      <w:r w:rsidRPr="001224F8">
        <w:t xml:space="preserve">Kirkpatrick, S., Gelatt, C. D., &amp; Vecchi, M. P. (1983). Optimization by Simulated Annealing. </w:t>
      </w:r>
      <w:r w:rsidRPr="001224F8">
        <w:rPr>
          <w:i/>
        </w:rPr>
        <w:t>Science, 220</w:t>
      </w:r>
      <w:r w:rsidRPr="001224F8">
        <w:t xml:space="preserve">(4598), 671. Retrieved from </w:t>
      </w:r>
      <w:hyperlink r:id="rId37" w:history="1">
        <w:r w:rsidRPr="001224F8">
          <w:rPr>
            <w:rStyle w:val="Hyperlink"/>
          </w:rPr>
          <w:t>http://science.sciencemag.org/content/220/4598/671.abstract</w:t>
        </w:r>
        <w:bookmarkEnd w:id="55"/>
      </w:hyperlink>
    </w:p>
    <w:p w14:paraId="158EE3E2" w14:textId="77777777" w:rsidR="001224F8" w:rsidRPr="001224F8" w:rsidRDefault="001224F8" w:rsidP="001224F8">
      <w:pPr>
        <w:pStyle w:val="EndNoteBibliography"/>
        <w:spacing w:after="0"/>
        <w:ind w:left="720" w:hanging="720"/>
      </w:pPr>
      <w:bookmarkStart w:id="56" w:name="_ENREF_39"/>
      <w:r w:rsidRPr="001224F8">
        <w:t xml:space="preserve">Kumar, A., Rana, A., Sharma, G., Sharma, S., Naushad, M., Mola, G. T., . . . Stadler, F. J. (2018). Aerogels and metal–organic frameworks for environmental remediation and energy production. </w:t>
      </w:r>
      <w:r w:rsidRPr="001224F8">
        <w:rPr>
          <w:i/>
        </w:rPr>
        <w:t>Environmental Chemistry Letters, 16</w:t>
      </w:r>
      <w:r w:rsidRPr="001224F8">
        <w:t>(3), 797-820. doi:10.1007/s10311-018-0723-x</w:t>
      </w:r>
      <w:bookmarkEnd w:id="56"/>
    </w:p>
    <w:p w14:paraId="28DF166B" w14:textId="3044D9C0" w:rsidR="001224F8" w:rsidRPr="001224F8" w:rsidRDefault="001224F8" w:rsidP="001224F8">
      <w:pPr>
        <w:pStyle w:val="EndNoteBibliography"/>
        <w:spacing w:after="0"/>
        <w:ind w:left="720" w:hanging="720"/>
      </w:pPr>
      <w:bookmarkStart w:id="57" w:name="_ENREF_40"/>
      <w:r w:rsidRPr="001224F8">
        <w:t xml:space="preserve">Kutorglo, E. M., Hassouna, F., Beltzung, A., Kopecký, D., Sedlářová, I., &amp; Šoóš, M. (2019). Nitrogen-rich hierarchically porous polyaniline-based adsorbents for carbon dioxide (CO2) capture. </w:t>
      </w:r>
      <w:r w:rsidRPr="001224F8">
        <w:rPr>
          <w:i/>
        </w:rPr>
        <w:t>Chemical Engineering Journal, 360</w:t>
      </w:r>
      <w:r w:rsidRPr="001224F8">
        <w:t>, 1199-1212. doi:</w:t>
      </w:r>
      <w:hyperlink r:id="rId38" w:history="1">
        <w:r w:rsidRPr="001224F8">
          <w:rPr>
            <w:rStyle w:val="Hyperlink"/>
          </w:rPr>
          <w:t>https://doi.org/10.1016/j.cej.2018.10.133</w:t>
        </w:r>
        <w:bookmarkEnd w:id="57"/>
      </w:hyperlink>
    </w:p>
    <w:p w14:paraId="62A1B36F" w14:textId="77777777" w:rsidR="001224F8" w:rsidRPr="001224F8" w:rsidRDefault="001224F8" w:rsidP="001224F8">
      <w:pPr>
        <w:pStyle w:val="EndNoteBibliography"/>
        <w:spacing w:after="0"/>
        <w:ind w:left="720" w:hanging="720"/>
      </w:pPr>
      <w:bookmarkStart w:id="58" w:name="_ENREF_41"/>
      <w:r w:rsidRPr="001224F8">
        <w:t xml:space="preserve">Lemak, A. S., &amp; Balabaev, N. K. (1994). On The Berendsen Thermostat. </w:t>
      </w:r>
      <w:r w:rsidRPr="001224F8">
        <w:rPr>
          <w:i/>
        </w:rPr>
        <w:t>Molecular Simulation, 13</w:t>
      </w:r>
      <w:r w:rsidRPr="001224F8">
        <w:t>(3), 177-187. doi:10.1080/08927029408021981</w:t>
      </w:r>
      <w:bookmarkEnd w:id="58"/>
    </w:p>
    <w:p w14:paraId="1BE48652" w14:textId="77777777" w:rsidR="001224F8" w:rsidRPr="001224F8" w:rsidRDefault="001224F8" w:rsidP="001224F8">
      <w:pPr>
        <w:pStyle w:val="EndNoteBibliography"/>
        <w:spacing w:after="0"/>
        <w:ind w:left="720" w:hanging="720"/>
      </w:pPr>
      <w:bookmarkStart w:id="59" w:name="_ENREF_42"/>
      <w:r w:rsidRPr="001224F8">
        <w:t xml:space="preserve">Leng, C., Kish, J. D., Roberts, J. E., Dwebi, I., Chon, N., &amp; Liu, Y. (2015). Temperature-Dependent Henry’s Law Constants of Atmospheric Amines. </w:t>
      </w:r>
      <w:r w:rsidRPr="001224F8">
        <w:rPr>
          <w:i/>
        </w:rPr>
        <w:t>The Journal of Physical Chemistry A, 119</w:t>
      </w:r>
      <w:r w:rsidRPr="001224F8">
        <w:t>(33), 8884-8891. doi:10.1021/acs.jpca.5b05174</w:t>
      </w:r>
      <w:bookmarkEnd w:id="59"/>
    </w:p>
    <w:p w14:paraId="4130B492" w14:textId="1457371A" w:rsidR="001224F8" w:rsidRPr="001224F8" w:rsidRDefault="001224F8" w:rsidP="001224F8">
      <w:pPr>
        <w:pStyle w:val="EndNoteBibliography"/>
        <w:spacing w:after="0"/>
        <w:ind w:left="720" w:hanging="720"/>
      </w:pPr>
      <w:bookmarkStart w:id="60" w:name="_ENREF_43"/>
      <w:r w:rsidRPr="001224F8">
        <w:t xml:space="preserve">Leung, D. Y. C., Caramanna, G., &amp; Maroto-Valer, M. M. (2014). An overview of current status of carbon dioxide capture and storage technologies. </w:t>
      </w:r>
      <w:r w:rsidRPr="001224F8">
        <w:rPr>
          <w:i/>
        </w:rPr>
        <w:t>Renewable and Sustainable Energy Reviews, 39</w:t>
      </w:r>
      <w:r w:rsidRPr="001224F8">
        <w:t>, 426-443. doi:</w:t>
      </w:r>
      <w:hyperlink r:id="rId39" w:history="1">
        <w:r w:rsidRPr="001224F8">
          <w:rPr>
            <w:rStyle w:val="Hyperlink"/>
          </w:rPr>
          <w:t>http://dx.doi.org/10.1016/j.rser.2014.07.093</w:t>
        </w:r>
        <w:bookmarkEnd w:id="60"/>
      </w:hyperlink>
    </w:p>
    <w:p w14:paraId="1091B801" w14:textId="77777777" w:rsidR="001224F8" w:rsidRPr="001224F8" w:rsidRDefault="001224F8" w:rsidP="001224F8">
      <w:pPr>
        <w:pStyle w:val="EndNoteBibliography"/>
        <w:spacing w:after="0"/>
        <w:ind w:left="720" w:hanging="720"/>
      </w:pPr>
      <w:bookmarkStart w:id="61" w:name="_ENREF_44"/>
      <w:r w:rsidRPr="001224F8">
        <w:t xml:space="preserve">Li, H., Yan, D., Zhang, Z., &amp; Lichtfouse, E. (2019). Prediction of CO2 absorption by physical solvents using a chemoinformatics-based machine learning model. </w:t>
      </w:r>
      <w:r w:rsidRPr="001224F8">
        <w:rPr>
          <w:i/>
        </w:rPr>
        <w:t>Environmental Chemistry Letters, 17</w:t>
      </w:r>
      <w:r w:rsidRPr="001224F8">
        <w:t>(3), 1397-1404. doi:10.1007/s10311-019-00874-0</w:t>
      </w:r>
      <w:bookmarkEnd w:id="61"/>
    </w:p>
    <w:p w14:paraId="4B7E512D" w14:textId="77777777" w:rsidR="001224F8" w:rsidRPr="001224F8" w:rsidRDefault="001224F8" w:rsidP="001224F8">
      <w:pPr>
        <w:pStyle w:val="EndNoteBibliography"/>
        <w:spacing w:after="0"/>
        <w:ind w:left="720" w:hanging="720"/>
      </w:pPr>
      <w:bookmarkStart w:id="62" w:name="_ENREF_45"/>
      <w:r w:rsidRPr="001224F8">
        <w:t xml:space="preserve">Li, Q., Yang, J., Feng, D., Wu, Z., Wu, Q., Park, S. S., . . . Zhao, D. (2010). Facile synthesis of porous carbon nitride spheres with hierarchical three-dimensional mesostructures for CO2 capture. </w:t>
      </w:r>
      <w:r w:rsidRPr="001224F8">
        <w:rPr>
          <w:i/>
        </w:rPr>
        <w:t>Nano Research, 3</w:t>
      </w:r>
      <w:r w:rsidRPr="001224F8">
        <w:t>(9), 632-642. doi:10.1007/s12274-010-0023-7</w:t>
      </w:r>
      <w:bookmarkEnd w:id="62"/>
    </w:p>
    <w:p w14:paraId="028B67F3" w14:textId="77777777" w:rsidR="001224F8" w:rsidRPr="001224F8" w:rsidRDefault="001224F8" w:rsidP="001224F8">
      <w:pPr>
        <w:pStyle w:val="EndNoteBibliography"/>
        <w:spacing w:after="0"/>
        <w:ind w:left="720" w:hanging="720"/>
      </w:pPr>
      <w:bookmarkStart w:id="63" w:name="_ENREF_46"/>
      <w:r w:rsidRPr="001224F8">
        <w:t xml:space="preserve">MacDowell, N., Florin, N., Buchard, A., Hallett, J., Galindo, A., Jackson, G., . . . Fennell, P. (2010). An overview of CO2 capture technologies. </w:t>
      </w:r>
      <w:r w:rsidRPr="001224F8">
        <w:rPr>
          <w:i/>
        </w:rPr>
        <w:t>Energy &amp; Environmental Science, 3</w:t>
      </w:r>
      <w:r w:rsidRPr="001224F8">
        <w:t>(11), 1645-1669. doi:10.1039/C004106H</w:t>
      </w:r>
      <w:bookmarkEnd w:id="63"/>
    </w:p>
    <w:p w14:paraId="16A42398" w14:textId="77777777" w:rsidR="001224F8" w:rsidRPr="001224F8" w:rsidRDefault="001224F8" w:rsidP="001224F8">
      <w:pPr>
        <w:pStyle w:val="EndNoteBibliography"/>
        <w:spacing w:after="0"/>
        <w:ind w:left="720" w:hanging="720"/>
      </w:pPr>
      <w:bookmarkStart w:id="64" w:name="_ENREF_47"/>
      <w:r w:rsidRPr="001224F8">
        <w:t xml:space="preserve">Magalhães Jr, A. I., de Carvalho, J. C., de Melo Pereira, G. V., Karp, S. G., Câmara, M. C., Medina, J. D. C., &amp; Soccol, C. R. (2019). Lignocellulosic biomass from agro-industrial residues in South America: current developments and perspectives. </w:t>
      </w:r>
      <w:r w:rsidRPr="001224F8">
        <w:rPr>
          <w:i/>
        </w:rPr>
        <w:t>Biofuels, Bioproducts and Biorefining, 0</w:t>
      </w:r>
      <w:r w:rsidRPr="001224F8">
        <w:t>(0). doi:10.1002/bbb.2048</w:t>
      </w:r>
      <w:bookmarkEnd w:id="64"/>
    </w:p>
    <w:p w14:paraId="11252A16" w14:textId="77777777" w:rsidR="001224F8" w:rsidRPr="001224F8" w:rsidRDefault="001224F8" w:rsidP="001224F8">
      <w:pPr>
        <w:pStyle w:val="EndNoteBibliography"/>
        <w:spacing w:after="0"/>
        <w:ind w:left="720" w:hanging="720"/>
      </w:pPr>
      <w:bookmarkStart w:id="65" w:name="_ENREF_48"/>
      <w:r w:rsidRPr="001224F8">
        <w:t xml:space="preserve">Mehmood, K., Chang, S., Yu, S., Wang, L., Li, P., Li, Z., . . . Seinfeld, J. H. (2018). Spatial and temporal distributions of air pollutant emissions from open crop straw and biomass burnings in China from 2002 to 2016. </w:t>
      </w:r>
      <w:r w:rsidRPr="001224F8">
        <w:rPr>
          <w:i/>
        </w:rPr>
        <w:t>Environmental Chemistry Letters, 16</w:t>
      </w:r>
      <w:r w:rsidRPr="001224F8">
        <w:t>(1), 301-309. doi:10.1007/s10311-017-0675-6</w:t>
      </w:r>
      <w:bookmarkEnd w:id="65"/>
    </w:p>
    <w:p w14:paraId="0E512F3D" w14:textId="77777777" w:rsidR="001224F8" w:rsidRPr="001224F8" w:rsidRDefault="001224F8" w:rsidP="001224F8">
      <w:pPr>
        <w:pStyle w:val="EndNoteBibliography"/>
        <w:spacing w:after="0"/>
        <w:ind w:left="720" w:hanging="720"/>
      </w:pPr>
      <w:bookmarkStart w:id="66" w:name="_ENREF_49"/>
      <w:r w:rsidRPr="001224F8">
        <w:t xml:space="preserve">Meunier, M. (2005). Diffusion coefficients of small gas molecules in amorphous cis-1,4-polybutadiene estimated by molecular dynamics simulations. </w:t>
      </w:r>
      <w:r w:rsidRPr="001224F8">
        <w:rPr>
          <w:i/>
        </w:rPr>
        <w:t>J Chem Phys, 123</w:t>
      </w:r>
      <w:r w:rsidRPr="001224F8">
        <w:t>(13), 134906. doi:10.1063/1.2049274</w:t>
      </w:r>
      <w:bookmarkEnd w:id="66"/>
    </w:p>
    <w:p w14:paraId="32BCDDCA" w14:textId="29410227" w:rsidR="001224F8" w:rsidRPr="001224F8" w:rsidRDefault="001224F8" w:rsidP="001224F8">
      <w:pPr>
        <w:pStyle w:val="EndNoteBibliography"/>
        <w:spacing w:after="0"/>
        <w:ind w:left="720" w:hanging="720"/>
      </w:pPr>
      <w:bookmarkStart w:id="67" w:name="_ENREF_50"/>
      <w:r w:rsidRPr="001224F8">
        <w:lastRenderedPageBreak/>
        <w:t xml:space="preserve">Parshetti, G. K., Chowdhury, S., &amp; Balasubramanian, R. (2015). Biomass derived low-cost microporous adsorbents for efficient CO2 capture. </w:t>
      </w:r>
      <w:r w:rsidRPr="001224F8">
        <w:rPr>
          <w:i/>
        </w:rPr>
        <w:t>Fuel, 148</w:t>
      </w:r>
      <w:r w:rsidRPr="001224F8">
        <w:t>, 246-254. doi:</w:t>
      </w:r>
      <w:hyperlink r:id="rId40" w:history="1">
        <w:r w:rsidRPr="001224F8">
          <w:rPr>
            <w:rStyle w:val="Hyperlink"/>
          </w:rPr>
          <w:t>https://doi.org/10.1016/j.fuel.2015.01.032</w:t>
        </w:r>
        <w:bookmarkEnd w:id="67"/>
      </w:hyperlink>
    </w:p>
    <w:p w14:paraId="7BB1C12D" w14:textId="73DFA0AC" w:rsidR="001224F8" w:rsidRPr="001224F8" w:rsidRDefault="001224F8" w:rsidP="001224F8">
      <w:pPr>
        <w:pStyle w:val="EndNoteBibliography"/>
        <w:spacing w:after="0"/>
        <w:ind w:left="720" w:hanging="720"/>
      </w:pPr>
      <w:bookmarkStart w:id="68" w:name="_ENREF_51"/>
      <w:r w:rsidRPr="001224F8">
        <w:t xml:space="preserve">Parvazinia, M., Garcia, S., &amp; Maroto-Valer, M. (2018). CO2 capture by ion exchange resins as amine functionalised adsorbents. </w:t>
      </w:r>
      <w:r w:rsidRPr="001224F8">
        <w:rPr>
          <w:i/>
        </w:rPr>
        <w:t>Chemical Engineering Journal, 331</w:t>
      </w:r>
      <w:r w:rsidRPr="001224F8">
        <w:t>, 335-342. doi:</w:t>
      </w:r>
      <w:hyperlink r:id="rId41" w:history="1">
        <w:r w:rsidRPr="001224F8">
          <w:rPr>
            <w:rStyle w:val="Hyperlink"/>
          </w:rPr>
          <w:t>https://doi.org/10.1016/j.cej.2017.08.087</w:t>
        </w:r>
        <w:bookmarkEnd w:id="68"/>
      </w:hyperlink>
    </w:p>
    <w:p w14:paraId="3BBAB76A" w14:textId="7517507A" w:rsidR="001224F8" w:rsidRPr="001224F8" w:rsidRDefault="001224F8" w:rsidP="001224F8">
      <w:pPr>
        <w:pStyle w:val="EndNoteBibliography"/>
        <w:spacing w:after="0"/>
        <w:ind w:left="720" w:hanging="720"/>
      </w:pPr>
      <w:bookmarkStart w:id="69" w:name="_ENREF_52"/>
      <w:r w:rsidRPr="001224F8">
        <w:t xml:space="preserve">Pevida, C., Plaza, M. G., Arias, B., Fermoso, J., Rubiera, F., &amp; Pis, J. J. (2008). Surface modification of activated carbons for CO2 capture. </w:t>
      </w:r>
      <w:r w:rsidRPr="001224F8">
        <w:rPr>
          <w:i/>
        </w:rPr>
        <w:t>Applied Surface Science, 254</w:t>
      </w:r>
      <w:r w:rsidRPr="001224F8">
        <w:t>(22), 7165-7172. doi:</w:t>
      </w:r>
      <w:hyperlink r:id="rId42" w:history="1">
        <w:r w:rsidRPr="001224F8">
          <w:rPr>
            <w:rStyle w:val="Hyperlink"/>
          </w:rPr>
          <w:t>https://doi.org/10.1016/j.apsusc.2008.05.239</w:t>
        </w:r>
        <w:bookmarkEnd w:id="69"/>
      </w:hyperlink>
    </w:p>
    <w:p w14:paraId="4163105C" w14:textId="6FCC4CAC" w:rsidR="001224F8" w:rsidRPr="001224F8" w:rsidRDefault="001224F8" w:rsidP="001224F8">
      <w:pPr>
        <w:pStyle w:val="EndNoteBibliography"/>
        <w:spacing w:after="0"/>
        <w:ind w:left="720" w:hanging="720"/>
      </w:pPr>
      <w:bookmarkStart w:id="70" w:name="_ENREF_53"/>
      <w:r w:rsidRPr="001224F8">
        <w:t xml:space="preserve">Qin, F., Guo, Z., Wang, J., Qu, S., Zuo, P., &amp; Shen, W. (2019). Nitrogen-doped asphaltene-based porous carbon nanosheet for carbon dioxide capture. </w:t>
      </w:r>
      <w:r w:rsidRPr="001224F8">
        <w:rPr>
          <w:i/>
        </w:rPr>
        <w:t>Applied Surface Science, 491</w:t>
      </w:r>
      <w:r w:rsidRPr="001224F8">
        <w:t>, 607-615. doi:</w:t>
      </w:r>
      <w:hyperlink r:id="rId43" w:history="1">
        <w:r w:rsidRPr="001224F8">
          <w:rPr>
            <w:rStyle w:val="Hyperlink"/>
          </w:rPr>
          <w:t>https://doi.org/10.1016/j.apsusc.2019.06.194</w:t>
        </w:r>
        <w:bookmarkEnd w:id="70"/>
      </w:hyperlink>
    </w:p>
    <w:p w14:paraId="7682EE7C" w14:textId="77777777" w:rsidR="001224F8" w:rsidRPr="001224F8" w:rsidRDefault="001224F8" w:rsidP="001224F8">
      <w:pPr>
        <w:pStyle w:val="EndNoteBibliography"/>
        <w:spacing w:after="0"/>
        <w:ind w:left="720" w:hanging="720"/>
      </w:pPr>
      <w:bookmarkStart w:id="71" w:name="_ENREF_54"/>
      <w:r w:rsidRPr="001224F8">
        <w:t xml:space="preserve">Serre, C., Bourrelly, S., Vimont, A., Ramsahye, N. A., Maurin, G., Llewellyn, P. L., . . . Férey, G. (2007). An Explanation for the Very Large Breathing Effect of a Metal–Organic Framework during CO2 Adsorption. </w:t>
      </w:r>
      <w:r w:rsidRPr="001224F8">
        <w:rPr>
          <w:i/>
        </w:rPr>
        <w:t>Advanced Materials, 19</w:t>
      </w:r>
      <w:r w:rsidRPr="001224F8">
        <w:t>(17), 2246-2251. doi:doi:10.1002/adma.200602645</w:t>
      </w:r>
      <w:bookmarkEnd w:id="71"/>
    </w:p>
    <w:p w14:paraId="7BD30C11" w14:textId="77777777" w:rsidR="001224F8" w:rsidRPr="001224F8" w:rsidRDefault="001224F8" w:rsidP="001224F8">
      <w:pPr>
        <w:pStyle w:val="EndNoteBibliography"/>
        <w:spacing w:after="0"/>
        <w:ind w:left="720" w:hanging="720"/>
      </w:pPr>
      <w:bookmarkStart w:id="72" w:name="_ENREF_55"/>
      <w:r w:rsidRPr="001224F8">
        <w:t xml:space="preserve">Sevilla, M., &amp; Fuertes, A. B. (2011). Sustainable porous carbons with a superior performance for CO2 capture. </w:t>
      </w:r>
      <w:r w:rsidRPr="001224F8">
        <w:rPr>
          <w:i/>
        </w:rPr>
        <w:t>Energy &amp; Environmental Science, 4</w:t>
      </w:r>
      <w:r w:rsidRPr="001224F8">
        <w:t>(5), 1765-1771. doi:10.1039/C0EE00784F</w:t>
      </w:r>
      <w:bookmarkEnd w:id="72"/>
    </w:p>
    <w:p w14:paraId="63F1D665" w14:textId="7FDDD1A7" w:rsidR="001224F8" w:rsidRPr="001224F8" w:rsidRDefault="001224F8" w:rsidP="001224F8">
      <w:pPr>
        <w:pStyle w:val="EndNoteBibliography"/>
        <w:spacing w:after="0"/>
        <w:ind w:left="720" w:hanging="720"/>
      </w:pPr>
      <w:bookmarkStart w:id="73" w:name="_ENREF_56"/>
      <w:r w:rsidRPr="001224F8">
        <w:t xml:space="preserve">Song, J., Shen, W., Wang, J., &amp; Fan, W. (2014). Superior carbon-based CO2 adsorbents prepared from poplar anthers. </w:t>
      </w:r>
      <w:r w:rsidRPr="001224F8">
        <w:rPr>
          <w:i/>
        </w:rPr>
        <w:t>Carbon, 69</w:t>
      </w:r>
      <w:r w:rsidRPr="001224F8">
        <w:t>, 255-263. doi:</w:t>
      </w:r>
      <w:hyperlink r:id="rId44" w:history="1">
        <w:r w:rsidRPr="001224F8">
          <w:rPr>
            <w:rStyle w:val="Hyperlink"/>
          </w:rPr>
          <w:t>https://doi.org/10.1016/j.carbon.2013.12.024</w:t>
        </w:r>
        <w:bookmarkEnd w:id="73"/>
      </w:hyperlink>
    </w:p>
    <w:p w14:paraId="4BE2EA70" w14:textId="77777777" w:rsidR="001224F8" w:rsidRPr="001224F8" w:rsidRDefault="001224F8" w:rsidP="001224F8">
      <w:pPr>
        <w:pStyle w:val="EndNoteBibliography"/>
        <w:spacing w:after="0"/>
        <w:ind w:left="720" w:hanging="720"/>
      </w:pPr>
      <w:bookmarkStart w:id="74" w:name="_ENREF_57"/>
      <w:r w:rsidRPr="001224F8">
        <w:t xml:space="preserve">Thompson, D. K., Benscoter, B. W., &amp; Waddington, J. M. (2014). Water balance of a burned and unburned forested boreal peatland. </w:t>
      </w:r>
      <w:r w:rsidRPr="001224F8">
        <w:rPr>
          <w:i/>
        </w:rPr>
        <w:t>Hydrological Processes, 28</w:t>
      </w:r>
      <w:r w:rsidRPr="001224F8">
        <w:t>(24), 5954-5964. doi:doi:10.1002/hyp.10074</w:t>
      </w:r>
      <w:bookmarkEnd w:id="74"/>
    </w:p>
    <w:p w14:paraId="03409DBF" w14:textId="77777777" w:rsidR="001224F8" w:rsidRPr="001224F8" w:rsidRDefault="001224F8" w:rsidP="001224F8">
      <w:pPr>
        <w:pStyle w:val="EndNoteBibliography"/>
        <w:spacing w:after="0"/>
        <w:ind w:left="720" w:hanging="720"/>
      </w:pPr>
      <w:bookmarkStart w:id="75" w:name="_ENREF_58"/>
      <w:r w:rsidRPr="001224F8">
        <w:t xml:space="preserve">Wang, S. (2008). Simulation of Evapotranspiration and Its Response to Plant Water and CO2 Transfer Dynamics. </w:t>
      </w:r>
      <w:r w:rsidRPr="001224F8">
        <w:rPr>
          <w:i/>
        </w:rPr>
        <w:t>Journal of Hydrometeorology, 9</w:t>
      </w:r>
      <w:r w:rsidRPr="001224F8">
        <w:t>(3), 426-443. doi:10.1175/2007JHM918.1</w:t>
      </w:r>
      <w:bookmarkEnd w:id="75"/>
    </w:p>
    <w:p w14:paraId="766EAFB9" w14:textId="77777777" w:rsidR="001224F8" w:rsidRPr="001224F8" w:rsidRDefault="001224F8" w:rsidP="001224F8">
      <w:pPr>
        <w:pStyle w:val="EndNoteBibliography"/>
        <w:spacing w:after="0"/>
        <w:ind w:left="720" w:hanging="720"/>
      </w:pPr>
      <w:bookmarkStart w:id="76" w:name="_ENREF_59"/>
      <w:r w:rsidRPr="001224F8">
        <w:t xml:space="preserve">Wang, S., Dai, G., Yang, H., &amp; Luo, Z. (2017). Lignocellulosic biomass pyrolysis mechanism: A state-of-the-art review. </w:t>
      </w:r>
      <w:r w:rsidRPr="001224F8">
        <w:rPr>
          <w:i/>
        </w:rPr>
        <w:t>Progress in Energy and Combustion Science, 62</w:t>
      </w:r>
      <w:r w:rsidRPr="001224F8">
        <w:t>, 33-86. doi:10.1016/j.pecs.2017.05.004</w:t>
      </w:r>
      <w:bookmarkEnd w:id="76"/>
    </w:p>
    <w:p w14:paraId="3627FBE5" w14:textId="77777777" w:rsidR="001224F8" w:rsidRPr="001224F8" w:rsidRDefault="001224F8" w:rsidP="001224F8">
      <w:pPr>
        <w:pStyle w:val="EndNoteBibliography"/>
        <w:spacing w:after="0"/>
        <w:ind w:left="720" w:hanging="720"/>
      </w:pPr>
      <w:bookmarkStart w:id="77" w:name="_ENREF_60"/>
      <w:r w:rsidRPr="001224F8">
        <w:t xml:space="preserve">Wang, X., Conway, W., Burns, R., McCann, N., &amp; Maeder, M. (2010). Comprehensive Study of the Hydration and Dehydration Reactions of Carbon Dioxide in Aqueous Solution. </w:t>
      </w:r>
      <w:r w:rsidRPr="001224F8">
        <w:rPr>
          <w:i/>
        </w:rPr>
        <w:t>The Journal of Physical Chemistry A, 114</w:t>
      </w:r>
      <w:r w:rsidRPr="001224F8">
        <w:t>(4), 1734-1740. doi:10.1021/jp909019u</w:t>
      </w:r>
      <w:bookmarkEnd w:id="77"/>
    </w:p>
    <w:p w14:paraId="055EDAB7" w14:textId="77777777" w:rsidR="001224F8" w:rsidRPr="001224F8" w:rsidRDefault="001224F8" w:rsidP="001224F8">
      <w:pPr>
        <w:pStyle w:val="EndNoteBibliography"/>
        <w:spacing w:after="0"/>
        <w:ind w:left="720" w:hanging="720"/>
      </w:pPr>
      <w:bookmarkStart w:id="78" w:name="_ENREF_61"/>
      <w:r w:rsidRPr="001224F8">
        <w:t xml:space="preserve">Wei, H., Deng, S., Hu, B., Chen, Z., Wang, B., Huang, J., &amp; Yu, G. (2012). Granular Bamboo-Derived Activated Carbon for High CO2 Adsorption: The Dominant Role of Narrow Micropores. </w:t>
      </w:r>
      <w:r w:rsidRPr="001224F8">
        <w:rPr>
          <w:i/>
        </w:rPr>
        <w:t>ChemSusChem, 5</w:t>
      </w:r>
      <w:r w:rsidRPr="001224F8">
        <w:t>(12), 2354-2360. doi:10.1002/cssc.201200570</w:t>
      </w:r>
      <w:bookmarkEnd w:id="78"/>
    </w:p>
    <w:p w14:paraId="5495B579" w14:textId="77777777" w:rsidR="001224F8" w:rsidRPr="001224F8" w:rsidRDefault="001224F8" w:rsidP="001224F8">
      <w:pPr>
        <w:pStyle w:val="EndNoteBibliography"/>
        <w:spacing w:after="0"/>
        <w:ind w:left="720" w:hanging="720"/>
      </w:pPr>
      <w:bookmarkStart w:id="79" w:name="_ENREF_62"/>
      <w:r w:rsidRPr="001224F8">
        <w:t xml:space="preserve">Yang, R. T. (2013). </w:t>
      </w:r>
      <w:r w:rsidRPr="001224F8">
        <w:rPr>
          <w:i/>
        </w:rPr>
        <w:t>Gas Separation by Adsorption Processes</w:t>
      </w:r>
      <w:r w:rsidRPr="001224F8">
        <w:t>: Elsevier Science.</w:t>
      </w:r>
      <w:bookmarkEnd w:id="79"/>
    </w:p>
    <w:p w14:paraId="216B4599" w14:textId="77777777" w:rsidR="001224F8" w:rsidRPr="001224F8" w:rsidRDefault="001224F8" w:rsidP="001224F8">
      <w:pPr>
        <w:pStyle w:val="EndNoteBibliography"/>
        <w:spacing w:after="0"/>
        <w:ind w:left="720" w:hanging="720"/>
      </w:pPr>
      <w:bookmarkStart w:id="80" w:name="_ENREF_63"/>
      <w:r w:rsidRPr="001224F8">
        <w:t xml:space="preserve">Zhang, K., Kimball, J. S., Nemani, R. R., &amp; Running, S. W. (2010). A continuous satellite-derived global record of land surface evapotranspiration from 1983 to 2006. </w:t>
      </w:r>
      <w:r w:rsidRPr="001224F8">
        <w:rPr>
          <w:i/>
        </w:rPr>
        <w:t>Water Resources Research, 46</w:t>
      </w:r>
      <w:r w:rsidRPr="001224F8">
        <w:t>(9). doi:doi:10.1029/2009WR008800</w:t>
      </w:r>
      <w:bookmarkEnd w:id="80"/>
    </w:p>
    <w:p w14:paraId="626DB35B" w14:textId="1DE5451E" w:rsidR="001224F8" w:rsidRPr="001224F8" w:rsidRDefault="001224F8" w:rsidP="001224F8">
      <w:pPr>
        <w:pStyle w:val="EndNoteBibliography"/>
        <w:spacing w:after="0"/>
        <w:ind w:left="720" w:hanging="720"/>
      </w:pPr>
      <w:bookmarkStart w:id="81" w:name="_ENREF_64"/>
      <w:r w:rsidRPr="001224F8">
        <w:t xml:space="preserve">Zhang, S., Chen, C., &amp; Ahn, W.-S. (2019). Recent progress on CO2 capture using amine-functionalized silica. </w:t>
      </w:r>
      <w:r w:rsidRPr="001224F8">
        <w:rPr>
          <w:i/>
        </w:rPr>
        <w:t>Current Opinion in Green and Sustainable Chemistry, 16</w:t>
      </w:r>
      <w:r w:rsidRPr="001224F8">
        <w:t>, 26-32. doi:</w:t>
      </w:r>
      <w:hyperlink r:id="rId45" w:history="1">
        <w:r w:rsidRPr="001224F8">
          <w:rPr>
            <w:rStyle w:val="Hyperlink"/>
          </w:rPr>
          <w:t>https://doi.org/10.1016/j.cogsc.2018.11.011</w:t>
        </w:r>
        <w:bookmarkEnd w:id="81"/>
      </w:hyperlink>
    </w:p>
    <w:p w14:paraId="4B1B09DB" w14:textId="05076FD9" w:rsidR="001224F8" w:rsidRPr="001224F8" w:rsidRDefault="001224F8" w:rsidP="001224F8">
      <w:pPr>
        <w:pStyle w:val="EndNoteBibliography"/>
        <w:ind w:left="720" w:hanging="720"/>
      </w:pPr>
      <w:bookmarkStart w:id="82" w:name="_ENREF_65"/>
      <w:r w:rsidRPr="001224F8">
        <w:t xml:space="preserve">Zhao, X., Ji, G., Liu, W., He, X., Anthony, E. J., &amp; Zhao, M. (2018). Mesoporous MgO promoted with NaNO3/NaNO2 for rapid and high-capacity CO2 capture at moderate temperatures. </w:t>
      </w:r>
      <w:r w:rsidRPr="001224F8">
        <w:rPr>
          <w:i/>
        </w:rPr>
        <w:t>Chemical Engineering Journal, 332</w:t>
      </w:r>
      <w:r w:rsidRPr="001224F8">
        <w:t>, 216-226. doi:</w:t>
      </w:r>
      <w:hyperlink r:id="rId46" w:history="1">
        <w:r w:rsidRPr="001224F8">
          <w:rPr>
            <w:rStyle w:val="Hyperlink"/>
          </w:rPr>
          <w:t>https://doi.org/10.1016/j.cej.2017.09.068</w:t>
        </w:r>
        <w:bookmarkEnd w:id="82"/>
      </w:hyperlink>
    </w:p>
    <w:p w14:paraId="6735947A" w14:textId="046398CD" w:rsidR="000B2421" w:rsidRPr="00D02D7A" w:rsidRDefault="002768EC" w:rsidP="001224F8">
      <w:pPr>
        <w:spacing w:line="360" w:lineRule="auto"/>
      </w:pPr>
      <w:r w:rsidRPr="00D02D7A">
        <w:fldChar w:fldCharType="end"/>
      </w:r>
    </w:p>
    <w:sectPr w:rsidR="000B2421" w:rsidRPr="00D02D7A" w:rsidSect="00644AA2">
      <w:footerReference w:type="default" r:id="rId47"/>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3F220C" w14:textId="77777777" w:rsidR="00A43EA1" w:rsidRDefault="00A43EA1" w:rsidP="002B5D32">
      <w:r>
        <w:separator/>
      </w:r>
    </w:p>
  </w:endnote>
  <w:endnote w:type="continuationSeparator" w:id="0">
    <w:p w14:paraId="6432EA30" w14:textId="77777777" w:rsidR="00A43EA1" w:rsidRDefault="00A43EA1" w:rsidP="002B5D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5595039"/>
      <w:docPartObj>
        <w:docPartGallery w:val="Page Numbers (Bottom of Page)"/>
        <w:docPartUnique/>
      </w:docPartObj>
    </w:sdtPr>
    <w:sdtEndPr>
      <w:rPr>
        <w:noProof/>
      </w:rPr>
    </w:sdtEndPr>
    <w:sdtContent>
      <w:p w14:paraId="7C16F833" w14:textId="68F14B20" w:rsidR="009B0765" w:rsidRDefault="009B0765" w:rsidP="002B5D32">
        <w:pPr>
          <w:pStyle w:val="Footer"/>
        </w:pPr>
        <w:r>
          <w:t>-</w:t>
        </w:r>
        <w:r>
          <w:fldChar w:fldCharType="begin"/>
        </w:r>
        <w:r>
          <w:instrText xml:space="preserve"> PAGE   \* MERGEFORMAT </w:instrText>
        </w:r>
        <w:r>
          <w:fldChar w:fldCharType="separate"/>
        </w:r>
        <w:r>
          <w:rPr>
            <w:noProof/>
          </w:rPr>
          <w:t>1</w:t>
        </w:r>
        <w:r>
          <w:rPr>
            <w:noProof/>
          </w:rPr>
          <w:fldChar w:fldCharType="end"/>
        </w:r>
        <w:r>
          <w:rPr>
            <w:noProof/>
          </w:rPr>
          <w:t>-</w:t>
        </w:r>
      </w:p>
    </w:sdtContent>
  </w:sdt>
  <w:p w14:paraId="183CB2FE" w14:textId="77777777" w:rsidR="009B0765" w:rsidRDefault="009B0765" w:rsidP="002B5D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6E3377" w14:textId="77777777" w:rsidR="00A43EA1" w:rsidRDefault="00A43EA1" w:rsidP="002B5D32">
      <w:r>
        <w:separator/>
      </w:r>
    </w:p>
  </w:footnote>
  <w:footnote w:type="continuationSeparator" w:id="0">
    <w:p w14:paraId="58EC0741" w14:textId="77777777" w:rsidR="00A43EA1" w:rsidRDefault="00A43EA1" w:rsidP="002B5D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32DB7"/>
    <w:multiLevelType w:val="multilevel"/>
    <w:tmpl w:val="8A183F1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9A6C73"/>
    <w:multiLevelType w:val="hybridMultilevel"/>
    <w:tmpl w:val="95685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9414C0"/>
    <w:multiLevelType w:val="hybridMultilevel"/>
    <w:tmpl w:val="861EA35A"/>
    <w:lvl w:ilvl="0" w:tplc="8F88F0C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5463A4"/>
    <w:multiLevelType w:val="hybridMultilevel"/>
    <w:tmpl w:val="D5CEE0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035549"/>
    <w:multiLevelType w:val="hybridMultilevel"/>
    <w:tmpl w:val="9990CDFE"/>
    <w:lvl w:ilvl="0" w:tplc="1CAA0DD8">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200437"/>
    <w:multiLevelType w:val="hybridMultilevel"/>
    <w:tmpl w:val="9F342D68"/>
    <w:lvl w:ilvl="0" w:tplc="FAD2F1E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90317E"/>
    <w:multiLevelType w:val="hybridMultilevel"/>
    <w:tmpl w:val="B5144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AC6D73"/>
    <w:multiLevelType w:val="hybridMultilevel"/>
    <w:tmpl w:val="94E8F3DC"/>
    <w:lvl w:ilvl="0" w:tplc="87E045E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9505B5"/>
    <w:multiLevelType w:val="hybridMultilevel"/>
    <w:tmpl w:val="8F8C6A1A"/>
    <w:lvl w:ilvl="0" w:tplc="3848774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0000F16"/>
    <w:multiLevelType w:val="hybridMultilevel"/>
    <w:tmpl w:val="DF1CF44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06D5A6E"/>
    <w:multiLevelType w:val="hybridMultilevel"/>
    <w:tmpl w:val="9176E5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1E22CC4"/>
    <w:multiLevelType w:val="hybridMultilevel"/>
    <w:tmpl w:val="4DA2BA4E"/>
    <w:lvl w:ilvl="0" w:tplc="FAD2F1E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B860D10"/>
    <w:multiLevelType w:val="hybridMultilevel"/>
    <w:tmpl w:val="8D626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DD20AB"/>
    <w:multiLevelType w:val="hybridMultilevel"/>
    <w:tmpl w:val="F912CD1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733BFD"/>
    <w:multiLevelType w:val="hybridMultilevel"/>
    <w:tmpl w:val="42C6070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58A544C"/>
    <w:multiLevelType w:val="multilevel"/>
    <w:tmpl w:val="8A8A5C1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5DDB69B1"/>
    <w:multiLevelType w:val="hybridMultilevel"/>
    <w:tmpl w:val="7B96AEE2"/>
    <w:lvl w:ilvl="0" w:tplc="156AF86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2F76599"/>
    <w:multiLevelType w:val="hybridMultilevel"/>
    <w:tmpl w:val="7B96AEE2"/>
    <w:lvl w:ilvl="0" w:tplc="156AF86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C43F63"/>
    <w:multiLevelType w:val="multilevel"/>
    <w:tmpl w:val="164E176A"/>
    <w:lvl w:ilvl="0">
      <w:start w:val="1"/>
      <w:numFmt w:val="decimal"/>
      <w:lvlText w:val="%1."/>
      <w:lvlJc w:val="left"/>
      <w:pPr>
        <w:ind w:left="63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67A32696"/>
    <w:multiLevelType w:val="hybridMultilevel"/>
    <w:tmpl w:val="A6BADA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9D42BD6"/>
    <w:multiLevelType w:val="hybridMultilevel"/>
    <w:tmpl w:val="DD78CA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A673707"/>
    <w:multiLevelType w:val="hybridMultilevel"/>
    <w:tmpl w:val="6744284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D5233D1"/>
    <w:multiLevelType w:val="hybridMultilevel"/>
    <w:tmpl w:val="AA0656E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122598"/>
    <w:multiLevelType w:val="hybridMultilevel"/>
    <w:tmpl w:val="F4260E4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26434DC"/>
    <w:multiLevelType w:val="hybridMultilevel"/>
    <w:tmpl w:val="3B46643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50C0BBA"/>
    <w:multiLevelType w:val="hybridMultilevel"/>
    <w:tmpl w:val="C7767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5811C28"/>
    <w:multiLevelType w:val="hybridMultilevel"/>
    <w:tmpl w:val="7B96AEE2"/>
    <w:lvl w:ilvl="0" w:tplc="156AF86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85823C7"/>
    <w:multiLevelType w:val="hybridMultilevel"/>
    <w:tmpl w:val="3348A5F4"/>
    <w:lvl w:ilvl="0" w:tplc="6ECAB40E">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7B3B6BE3"/>
    <w:multiLevelType w:val="hybridMultilevel"/>
    <w:tmpl w:val="53A68D3E"/>
    <w:lvl w:ilvl="0" w:tplc="295E495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8"/>
  </w:num>
  <w:num w:numId="3">
    <w:abstractNumId w:val="15"/>
  </w:num>
  <w:num w:numId="4">
    <w:abstractNumId w:val="25"/>
  </w:num>
  <w:num w:numId="5">
    <w:abstractNumId w:val="4"/>
  </w:num>
  <w:num w:numId="6">
    <w:abstractNumId w:val="6"/>
  </w:num>
  <w:num w:numId="7">
    <w:abstractNumId w:val="26"/>
  </w:num>
  <w:num w:numId="8">
    <w:abstractNumId w:val="16"/>
  </w:num>
  <w:num w:numId="9">
    <w:abstractNumId w:val="17"/>
  </w:num>
  <w:num w:numId="10">
    <w:abstractNumId w:val="9"/>
  </w:num>
  <w:num w:numId="11">
    <w:abstractNumId w:val="19"/>
  </w:num>
  <w:num w:numId="12">
    <w:abstractNumId w:val="22"/>
  </w:num>
  <w:num w:numId="13">
    <w:abstractNumId w:val="14"/>
  </w:num>
  <w:num w:numId="14">
    <w:abstractNumId w:val="23"/>
  </w:num>
  <w:num w:numId="15">
    <w:abstractNumId w:val="20"/>
  </w:num>
  <w:num w:numId="16">
    <w:abstractNumId w:val="24"/>
  </w:num>
  <w:num w:numId="17">
    <w:abstractNumId w:val="21"/>
  </w:num>
  <w:num w:numId="18">
    <w:abstractNumId w:val="1"/>
  </w:num>
  <w:num w:numId="19">
    <w:abstractNumId w:val="27"/>
  </w:num>
  <w:num w:numId="20">
    <w:abstractNumId w:val="28"/>
  </w:num>
  <w:num w:numId="21">
    <w:abstractNumId w:val="7"/>
  </w:num>
  <w:num w:numId="22">
    <w:abstractNumId w:val="5"/>
  </w:num>
  <w:num w:numId="23">
    <w:abstractNumId w:val="11"/>
  </w:num>
  <w:num w:numId="24">
    <w:abstractNumId w:val="13"/>
  </w:num>
  <w:num w:numId="25">
    <w:abstractNumId w:val="3"/>
  </w:num>
  <w:num w:numId="26">
    <w:abstractNumId w:val="12"/>
  </w:num>
  <w:num w:numId="27">
    <w:abstractNumId w:val="8"/>
  </w:num>
  <w:num w:numId="28">
    <w:abstractNumId w:val="2"/>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documentProtection w:edit="trackedChanges" w:enforcement="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Y2NTExNTe3MDAytzBU0lEKTi0uzszPAykwrAUABTLBOSwAAAA="/>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Libraries&gt;"/>
  </w:docVars>
  <w:rsids>
    <w:rsidRoot w:val="00E00E39"/>
    <w:rsid w:val="000007A4"/>
    <w:rsid w:val="00000A28"/>
    <w:rsid w:val="00000C19"/>
    <w:rsid w:val="00001B6C"/>
    <w:rsid w:val="00001FFC"/>
    <w:rsid w:val="0000232B"/>
    <w:rsid w:val="000028FD"/>
    <w:rsid w:val="00002D5C"/>
    <w:rsid w:val="00003136"/>
    <w:rsid w:val="00003CF1"/>
    <w:rsid w:val="00004FE3"/>
    <w:rsid w:val="00005169"/>
    <w:rsid w:val="00005C88"/>
    <w:rsid w:val="00006529"/>
    <w:rsid w:val="000065D2"/>
    <w:rsid w:val="00007180"/>
    <w:rsid w:val="00007DDF"/>
    <w:rsid w:val="00010B0A"/>
    <w:rsid w:val="000110F5"/>
    <w:rsid w:val="00011143"/>
    <w:rsid w:val="000113B0"/>
    <w:rsid w:val="00011B33"/>
    <w:rsid w:val="00011DC3"/>
    <w:rsid w:val="000125AC"/>
    <w:rsid w:val="000125C0"/>
    <w:rsid w:val="00013199"/>
    <w:rsid w:val="00013805"/>
    <w:rsid w:val="0001462E"/>
    <w:rsid w:val="00014EC7"/>
    <w:rsid w:val="00015380"/>
    <w:rsid w:val="0001557F"/>
    <w:rsid w:val="000155AB"/>
    <w:rsid w:val="00015E25"/>
    <w:rsid w:val="000165B2"/>
    <w:rsid w:val="000177A8"/>
    <w:rsid w:val="00020BC0"/>
    <w:rsid w:val="0002120B"/>
    <w:rsid w:val="000215B8"/>
    <w:rsid w:val="00021C84"/>
    <w:rsid w:val="00022866"/>
    <w:rsid w:val="00022A66"/>
    <w:rsid w:val="00022AA5"/>
    <w:rsid w:val="00022D18"/>
    <w:rsid w:val="00022E84"/>
    <w:rsid w:val="00023A50"/>
    <w:rsid w:val="00023A8D"/>
    <w:rsid w:val="0002416F"/>
    <w:rsid w:val="0002519A"/>
    <w:rsid w:val="00025A83"/>
    <w:rsid w:val="00025BC5"/>
    <w:rsid w:val="00025BE4"/>
    <w:rsid w:val="00025ED2"/>
    <w:rsid w:val="00026AED"/>
    <w:rsid w:val="00026D0F"/>
    <w:rsid w:val="000273C5"/>
    <w:rsid w:val="000301FE"/>
    <w:rsid w:val="00030252"/>
    <w:rsid w:val="000304E0"/>
    <w:rsid w:val="00030588"/>
    <w:rsid w:val="00030B18"/>
    <w:rsid w:val="00030B42"/>
    <w:rsid w:val="00030D9F"/>
    <w:rsid w:val="00030E1E"/>
    <w:rsid w:val="00031062"/>
    <w:rsid w:val="000313BD"/>
    <w:rsid w:val="00031FAE"/>
    <w:rsid w:val="0003322F"/>
    <w:rsid w:val="00033935"/>
    <w:rsid w:val="00034159"/>
    <w:rsid w:val="00034715"/>
    <w:rsid w:val="00035E5B"/>
    <w:rsid w:val="00035EE3"/>
    <w:rsid w:val="00035FDE"/>
    <w:rsid w:val="000366A4"/>
    <w:rsid w:val="00037277"/>
    <w:rsid w:val="00037425"/>
    <w:rsid w:val="00037A95"/>
    <w:rsid w:val="00037CCE"/>
    <w:rsid w:val="00040507"/>
    <w:rsid w:val="00040C31"/>
    <w:rsid w:val="000410BF"/>
    <w:rsid w:val="00041499"/>
    <w:rsid w:val="00041C50"/>
    <w:rsid w:val="00041DB9"/>
    <w:rsid w:val="00042C91"/>
    <w:rsid w:val="000434B2"/>
    <w:rsid w:val="000434E6"/>
    <w:rsid w:val="00044318"/>
    <w:rsid w:val="00044C73"/>
    <w:rsid w:val="00045475"/>
    <w:rsid w:val="00045D7B"/>
    <w:rsid w:val="00046166"/>
    <w:rsid w:val="00046A07"/>
    <w:rsid w:val="00047F8E"/>
    <w:rsid w:val="00050AE1"/>
    <w:rsid w:val="00051C9E"/>
    <w:rsid w:val="00052682"/>
    <w:rsid w:val="000527F4"/>
    <w:rsid w:val="00052842"/>
    <w:rsid w:val="00052A18"/>
    <w:rsid w:val="00052A92"/>
    <w:rsid w:val="000532F1"/>
    <w:rsid w:val="00053DBD"/>
    <w:rsid w:val="00054806"/>
    <w:rsid w:val="00054A00"/>
    <w:rsid w:val="00055888"/>
    <w:rsid w:val="00055C80"/>
    <w:rsid w:val="00055EAB"/>
    <w:rsid w:val="00055F57"/>
    <w:rsid w:val="000564A2"/>
    <w:rsid w:val="000566C1"/>
    <w:rsid w:val="00056A85"/>
    <w:rsid w:val="00056F77"/>
    <w:rsid w:val="00057230"/>
    <w:rsid w:val="000574C8"/>
    <w:rsid w:val="0006059D"/>
    <w:rsid w:val="000608BB"/>
    <w:rsid w:val="00060F11"/>
    <w:rsid w:val="000617CA"/>
    <w:rsid w:val="00061A48"/>
    <w:rsid w:val="00062086"/>
    <w:rsid w:val="0006288C"/>
    <w:rsid w:val="0006294B"/>
    <w:rsid w:val="0006299D"/>
    <w:rsid w:val="00062E1B"/>
    <w:rsid w:val="000631C6"/>
    <w:rsid w:val="0006326E"/>
    <w:rsid w:val="0006435C"/>
    <w:rsid w:val="00064ABB"/>
    <w:rsid w:val="00064C32"/>
    <w:rsid w:val="00064C63"/>
    <w:rsid w:val="00064CD8"/>
    <w:rsid w:val="00065088"/>
    <w:rsid w:val="00065201"/>
    <w:rsid w:val="000656F1"/>
    <w:rsid w:val="000657E5"/>
    <w:rsid w:val="0006585A"/>
    <w:rsid w:val="00065A8A"/>
    <w:rsid w:val="000666B1"/>
    <w:rsid w:val="00066970"/>
    <w:rsid w:val="00066D6E"/>
    <w:rsid w:val="00067868"/>
    <w:rsid w:val="00067E76"/>
    <w:rsid w:val="00070DC9"/>
    <w:rsid w:val="00070FCD"/>
    <w:rsid w:val="00071972"/>
    <w:rsid w:val="00071A95"/>
    <w:rsid w:val="00071CCA"/>
    <w:rsid w:val="00071D71"/>
    <w:rsid w:val="00071DB6"/>
    <w:rsid w:val="000720E5"/>
    <w:rsid w:val="00073755"/>
    <w:rsid w:val="00073791"/>
    <w:rsid w:val="00073C16"/>
    <w:rsid w:val="00074033"/>
    <w:rsid w:val="00074B6E"/>
    <w:rsid w:val="00074C27"/>
    <w:rsid w:val="00074F3A"/>
    <w:rsid w:val="0007531C"/>
    <w:rsid w:val="00075799"/>
    <w:rsid w:val="00075A97"/>
    <w:rsid w:val="00075AFB"/>
    <w:rsid w:val="000761A3"/>
    <w:rsid w:val="00076436"/>
    <w:rsid w:val="000767FA"/>
    <w:rsid w:val="0007690E"/>
    <w:rsid w:val="0007704C"/>
    <w:rsid w:val="00077AA5"/>
    <w:rsid w:val="000806F8"/>
    <w:rsid w:val="00080AA4"/>
    <w:rsid w:val="00080FCB"/>
    <w:rsid w:val="000815C8"/>
    <w:rsid w:val="00081984"/>
    <w:rsid w:val="00081A3B"/>
    <w:rsid w:val="00081CE5"/>
    <w:rsid w:val="000824FC"/>
    <w:rsid w:val="000827B2"/>
    <w:rsid w:val="00082D45"/>
    <w:rsid w:val="00082D60"/>
    <w:rsid w:val="00083260"/>
    <w:rsid w:val="0008333E"/>
    <w:rsid w:val="000835D1"/>
    <w:rsid w:val="00083706"/>
    <w:rsid w:val="00083A55"/>
    <w:rsid w:val="00083F7C"/>
    <w:rsid w:val="0008435E"/>
    <w:rsid w:val="00085143"/>
    <w:rsid w:val="000852B2"/>
    <w:rsid w:val="00085A8E"/>
    <w:rsid w:val="00085E26"/>
    <w:rsid w:val="00086395"/>
    <w:rsid w:val="00086E35"/>
    <w:rsid w:val="00086FB7"/>
    <w:rsid w:val="0008776A"/>
    <w:rsid w:val="00090528"/>
    <w:rsid w:val="00090FFE"/>
    <w:rsid w:val="000914B0"/>
    <w:rsid w:val="00091BCA"/>
    <w:rsid w:val="00091D3A"/>
    <w:rsid w:val="000920CC"/>
    <w:rsid w:val="000924B4"/>
    <w:rsid w:val="00092867"/>
    <w:rsid w:val="00092AB9"/>
    <w:rsid w:val="00092BE5"/>
    <w:rsid w:val="000939A8"/>
    <w:rsid w:val="0009426E"/>
    <w:rsid w:val="0009482A"/>
    <w:rsid w:val="00095297"/>
    <w:rsid w:val="000954DC"/>
    <w:rsid w:val="00095959"/>
    <w:rsid w:val="00096243"/>
    <w:rsid w:val="0009662D"/>
    <w:rsid w:val="0009754E"/>
    <w:rsid w:val="000975BE"/>
    <w:rsid w:val="000975C6"/>
    <w:rsid w:val="00097701"/>
    <w:rsid w:val="00097902"/>
    <w:rsid w:val="00097D9C"/>
    <w:rsid w:val="000A03F3"/>
    <w:rsid w:val="000A0A61"/>
    <w:rsid w:val="000A0EF5"/>
    <w:rsid w:val="000A0FA5"/>
    <w:rsid w:val="000A136E"/>
    <w:rsid w:val="000A1D75"/>
    <w:rsid w:val="000A1F46"/>
    <w:rsid w:val="000A233C"/>
    <w:rsid w:val="000A3744"/>
    <w:rsid w:val="000A3E99"/>
    <w:rsid w:val="000A3ED1"/>
    <w:rsid w:val="000A40D2"/>
    <w:rsid w:val="000A4E38"/>
    <w:rsid w:val="000A4E97"/>
    <w:rsid w:val="000A56FB"/>
    <w:rsid w:val="000A5BE0"/>
    <w:rsid w:val="000A6251"/>
    <w:rsid w:val="000A71C2"/>
    <w:rsid w:val="000A76A3"/>
    <w:rsid w:val="000A7A80"/>
    <w:rsid w:val="000A7B0E"/>
    <w:rsid w:val="000A7B5D"/>
    <w:rsid w:val="000B234D"/>
    <w:rsid w:val="000B2421"/>
    <w:rsid w:val="000B284D"/>
    <w:rsid w:val="000B2980"/>
    <w:rsid w:val="000B2AE5"/>
    <w:rsid w:val="000B319E"/>
    <w:rsid w:val="000B334D"/>
    <w:rsid w:val="000B3555"/>
    <w:rsid w:val="000B3A81"/>
    <w:rsid w:val="000B3BC8"/>
    <w:rsid w:val="000B4A7F"/>
    <w:rsid w:val="000B51AC"/>
    <w:rsid w:val="000B5442"/>
    <w:rsid w:val="000B546E"/>
    <w:rsid w:val="000B58E7"/>
    <w:rsid w:val="000B602B"/>
    <w:rsid w:val="000B6608"/>
    <w:rsid w:val="000B66D4"/>
    <w:rsid w:val="000B6ED2"/>
    <w:rsid w:val="000B711D"/>
    <w:rsid w:val="000B739A"/>
    <w:rsid w:val="000B7A29"/>
    <w:rsid w:val="000B7BDD"/>
    <w:rsid w:val="000C07A2"/>
    <w:rsid w:val="000C1024"/>
    <w:rsid w:val="000C1E4D"/>
    <w:rsid w:val="000C1E81"/>
    <w:rsid w:val="000C3992"/>
    <w:rsid w:val="000C3A76"/>
    <w:rsid w:val="000C4705"/>
    <w:rsid w:val="000C4B9E"/>
    <w:rsid w:val="000C4E7C"/>
    <w:rsid w:val="000C4E8F"/>
    <w:rsid w:val="000C51EE"/>
    <w:rsid w:val="000C5919"/>
    <w:rsid w:val="000C594A"/>
    <w:rsid w:val="000C5FAC"/>
    <w:rsid w:val="000C626E"/>
    <w:rsid w:val="000C686B"/>
    <w:rsid w:val="000C75DC"/>
    <w:rsid w:val="000C76F7"/>
    <w:rsid w:val="000C78A7"/>
    <w:rsid w:val="000C7C86"/>
    <w:rsid w:val="000C7D91"/>
    <w:rsid w:val="000D101A"/>
    <w:rsid w:val="000D1BAB"/>
    <w:rsid w:val="000D2368"/>
    <w:rsid w:val="000D2660"/>
    <w:rsid w:val="000D269A"/>
    <w:rsid w:val="000D28D3"/>
    <w:rsid w:val="000D2CE1"/>
    <w:rsid w:val="000D3133"/>
    <w:rsid w:val="000D422D"/>
    <w:rsid w:val="000D4F39"/>
    <w:rsid w:val="000D54FD"/>
    <w:rsid w:val="000D588C"/>
    <w:rsid w:val="000D5C5D"/>
    <w:rsid w:val="000D6365"/>
    <w:rsid w:val="000D6772"/>
    <w:rsid w:val="000D6EFE"/>
    <w:rsid w:val="000D6F7D"/>
    <w:rsid w:val="000E0587"/>
    <w:rsid w:val="000E0719"/>
    <w:rsid w:val="000E0AD7"/>
    <w:rsid w:val="000E1E30"/>
    <w:rsid w:val="000E1E55"/>
    <w:rsid w:val="000E24EA"/>
    <w:rsid w:val="000E250A"/>
    <w:rsid w:val="000E2ED6"/>
    <w:rsid w:val="000E2F20"/>
    <w:rsid w:val="000E33CD"/>
    <w:rsid w:val="000E36F0"/>
    <w:rsid w:val="000E38FF"/>
    <w:rsid w:val="000E46E0"/>
    <w:rsid w:val="000E497D"/>
    <w:rsid w:val="000E4E4E"/>
    <w:rsid w:val="000E591B"/>
    <w:rsid w:val="000E5C72"/>
    <w:rsid w:val="000E5D0E"/>
    <w:rsid w:val="000E5EBE"/>
    <w:rsid w:val="000E6077"/>
    <w:rsid w:val="000E7966"/>
    <w:rsid w:val="000F0A9F"/>
    <w:rsid w:val="000F13E6"/>
    <w:rsid w:val="000F17B4"/>
    <w:rsid w:val="000F18A2"/>
    <w:rsid w:val="000F1924"/>
    <w:rsid w:val="000F24BE"/>
    <w:rsid w:val="000F2956"/>
    <w:rsid w:val="000F2D05"/>
    <w:rsid w:val="000F2E9D"/>
    <w:rsid w:val="000F34EC"/>
    <w:rsid w:val="000F38CE"/>
    <w:rsid w:val="000F41B2"/>
    <w:rsid w:val="000F467A"/>
    <w:rsid w:val="000F4BC8"/>
    <w:rsid w:val="000F5C02"/>
    <w:rsid w:val="000F6EB3"/>
    <w:rsid w:val="000F73CA"/>
    <w:rsid w:val="000F76C4"/>
    <w:rsid w:val="000F7E9E"/>
    <w:rsid w:val="0010011F"/>
    <w:rsid w:val="0010131D"/>
    <w:rsid w:val="001016A6"/>
    <w:rsid w:val="00102E78"/>
    <w:rsid w:val="001035C0"/>
    <w:rsid w:val="001035FC"/>
    <w:rsid w:val="00104888"/>
    <w:rsid w:val="0010554D"/>
    <w:rsid w:val="00105CE4"/>
    <w:rsid w:val="00106521"/>
    <w:rsid w:val="00106564"/>
    <w:rsid w:val="00106D0F"/>
    <w:rsid w:val="00107009"/>
    <w:rsid w:val="0010749D"/>
    <w:rsid w:val="001075D2"/>
    <w:rsid w:val="0011030B"/>
    <w:rsid w:val="001108D6"/>
    <w:rsid w:val="00110E5C"/>
    <w:rsid w:val="001110CC"/>
    <w:rsid w:val="001116A0"/>
    <w:rsid w:val="00111E77"/>
    <w:rsid w:val="0011273B"/>
    <w:rsid w:val="00112994"/>
    <w:rsid w:val="001130A7"/>
    <w:rsid w:val="0011432E"/>
    <w:rsid w:val="00114490"/>
    <w:rsid w:val="0011525D"/>
    <w:rsid w:val="00115513"/>
    <w:rsid w:val="0011558A"/>
    <w:rsid w:val="0011567F"/>
    <w:rsid w:val="00115707"/>
    <w:rsid w:val="001158FF"/>
    <w:rsid w:val="00115A35"/>
    <w:rsid w:val="00115ACC"/>
    <w:rsid w:val="00115E3A"/>
    <w:rsid w:val="0011675B"/>
    <w:rsid w:val="001167CD"/>
    <w:rsid w:val="00116A56"/>
    <w:rsid w:val="001170DC"/>
    <w:rsid w:val="0011774A"/>
    <w:rsid w:val="00117D65"/>
    <w:rsid w:val="001202BA"/>
    <w:rsid w:val="00120C71"/>
    <w:rsid w:val="001211EE"/>
    <w:rsid w:val="00121E3A"/>
    <w:rsid w:val="00122281"/>
    <w:rsid w:val="001224D3"/>
    <w:rsid w:val="001224F8"/>
    <w:rsid w:val="0012259D"/>
    <w:rsid w:val="00122B4E"/>
    <w:rsid w:val="00122FC2"/>
    <w:rsid w:val="00123915"/>
    <w:rsid w:val="00123CF8"/>
    <w:rsid w:val="0012488F"/>
    <w:rsid w:val="00124B33"/>
    <w:rsid w:val="00125648"/>
    <w:rsid w:val="001259A8"/>
    <w:rsid w:val="00125C0E"/>
    <w:rsid w:val="00125EB8"/>
    <w:rsid w:val="00125F80"/>
    <w:rsid w:val="0012663E"/>
    <w:rsid w:val="00126798"/>
    <w:rsid w:val="00126851"/>
    <w:rsid w:val="00126959"/>
    <w:rsid w:val="00126CEC"/>
    <w:rsid w:val="00131301"/>
    <w:rsid w:val="00131A2D"/>
    <w:rsid w:val="00131EB3"/>
    <w:rsid w:val="00132546"/>
    <w:rsid w:val="001325AB"/>
    <w:rsid w:val="00132A19"/>
    <w:rsid w:val="00132A86"/>
    <w:rsid w:val="00132B8F"/>
    <w:rsid w:val="00132BEE"/>
    <w:rsid w:val="001330DB"/>
    <w:rsid w:val="00133221"/>
    <w:rsid w:val="00133FAC"/>
    <w:rsid w:val="00134198"/>
    <w:rsid w:val="00134A64"/>
    <w:rsid w:val="00135023"/>
    <w:rsid w:val="00136408"/>
    <w:rsid w:val="001367C3"/>
    <w:rsid w:val="001367E5"/>
    <w:rsid w:val="00136BF9"/>
    <w:rsid w:val="001371B8"/>
    <w:rsid w:val="00137530"/>
    <w:rsid w:val="00137B24"/>
    <w:rsid w:val="00141352"/>
    <w:rsid w:val="00141442"/>
    <w:rsid w:val="0014144F"/>
    <w:rsid w:val="0014160A"/>
    <w:rsid w:val="00142214"/>
    <w:rsid w:val="0014277B"/>
    <w:rsid w:val="001427C2"/>
    <w:rsid w:val="001445F8"/>
    <w:rsid w:val="00144CC6"/>
    <w:rsid w:val="00144E79"/>
    <w:rsid w:val="001454DE"/>
    <w:rsid w:val="001459C6"/>
    <w:rsid w:val="00145CF0"/>
    <w:rsid w:val="00145D8E"/>
    <w:rsid w:val="0014678F"/>
    <w:rsid w:val="001468F1"/>
    <w:rsid w:val="00146CB4"/>
    <w:rsid w:val="0014704B"/>
    <w:rsid w:val="001470EE"/>
    <w:rsid w:val="0014728D"/>
    <w:rsid w:val="001477B7"/>
    <w:rsid w:val="0015159F"/>
    <w:rsid w:val="001519B3"/>
    <w:rsid w:val="001519DE"/>
    <w:rsid w:val="00151BED"/>
    <w:rsid w:val="00151F63"/>
    <w:rsid w:val="001520F1"/>
    <w:rsid w:val="00153113"/>
    <w:rsid w:val="001545F5"/>
    <w:rsid w:val="00154755"/>
    <w:rsid w:val="00154DE0"/>
    <w:rsid w:val="00155710"/>
    <w:rsid w:val="001557E6"/>
    <w:rsid w:val="00155CA5"/>
    <w:rsid w:val="00155F0C"/>
    <w:rsid w:val="001561D1"/>
    <w:rsid w:val="0015649A"/>
    <w:rsid w:val="001564B9"/>
    <w:rsid w:val="001565E9"/>
    <w:rsid w:val="00156717"/>
    <w:rsid w:val="0015675A"/>
    <w:rsid w:val="00156A9A"/>
    <w:rsid w:val="00156C59"/>
    <w:rsid w:val="00157865"/>
    <w:rsid w:val="00161B25"/>
    <w:rsid w:val="00161EA2"/>
    <w:rsid w:val="00161FD2"/>
    <w:rsid w:val="00162044"/>
    <w:rsid w:val="00162559"/>
    <w:rsid w:val="00162AEA"/>
    <w:rsid w:val="001632E6"/>
    <w:rsid w:val="00163421"/>
    <w:rsid w:val="00165C50"/>
    <w:rsid w:val="001666F1"/>
    <w:rsid w:val="00167607"/>
    <w:rsid w:val="00167838"/>
    <w:rsid w:val="00170352"/>
    <w:rsid w:val="00170497"/>
    <w:rsid w:val="001704FF"/>
    <w:rsid w:val="00170C80"/>
    <w:rsid w:val="00170EC7"/>
    <w:rsid w:val="0017110F"/>
    <w:rsid w:val="001712B7"/>
    <w:rsid w:val="001714D4"/>
    <w:rsid w:val="00171AD8"/>
    <w:rsid w:val="001729AC"/>
    <w:rsid w:val="00172A24"/>
    <w:rsid w:val="001747AC"/>
    <w:rsid w:val="0017508E"/>
    <w:rsid w:val="00175091"/>
    <w:rsid w:val="001757FB"/>
    <w:rsid w:val="00175984"/>
    <w:rsid w:val="00175B0E"/>
    <w:rsid w:val="00176315"/>
    <w:rsid w:val="00176D43"/>
    <w:rsid w:val="0017738A"/>
    <w:rsid w:val="00177606"/>
    <w:rsid w:val="0017763C"/>
    <w:rsid w:val="00177E2D"/>
    <w:rsid w:val="00180082"/>
    <w:rsid w:val="001802A7"/>
    <w:rsid w:val="001809C6"/>
    <w:rsid w:val="00180EF3"/>
    <w:rsid w:val="00181191"/>
    <w:rsid w:val="00181B4B"/>
    <w:rsid w:val="001821A6"/>
    <w:rsid w:val="00183A81"/>
    <w:rsid w:val="00183D29"/>
    <w:rsid w:val="00184071"/>
    <w:rsid w:val="00184A02"/>
    <w:rsid w:val="0018575D"/>
    <w:rsid w:val="00185C2E"/>
    <w:rsid w:val="00185EE0"/>
    <w:rsid w:val="00186855"/>
    <w:rsid w:val="00186B74"/>
    <w:rsid w:val="00186F2B"/>
    <w:rsid w:val="00187087"/>
    <w:rsid w:val="00187305"/>
    <w:rsid w:val="00187DD3"/>
    <w:rsid w:val="001903DB"/>
    <w:rsid w:val="00190477"/>
    <w:rsid w:val="0019065E"/>
    <w:rsid w:val="001909ED"/>
    <w:rsid w:val="00190C80"/>
    <w:rsid w:val="00191C8D"/>
    <w:rsid w:val="00192597"/>
    <w:rsid w:val="00192634"/>
    <w:rsid w:val="00192640"/>
    <w:rsid w:val="00195399"/>
    <w:rsid w:val="001964F8"/>
    <w:rsid w:val="001965B7"/>
    <w:rsid w:val="00196741"/>
    <w:rsid w:val="00197531"/>
    <w:rsid w:val="001978DE"/>
    <w:rsid w:val="001A0004"/>
    <w:rsid w:val="001A0271"/>
    <w:rsid w:val="001A0283"/>
    <w:rsid w:val="001A0550"/>
    <w:rsid w:val="001A1369"/>
    <w:rsid w:val="001A18A8"/>
    <w:rsid w:val="001A19D8"/>
    <w:rsid w:val="001A1CD9"/>
    <w:rsid w:val="001A26BC"/>
    <w:rsid w:val="001A2BEB"/>
    <w:rsid w:val="001A30F2"/>
    <w:rsid w:val="001A49E7"/>
    <w:rsid w:val="001A546C"/>
    <w:rsid w:val="001A5524"/>
    <w:rsid w:val="001A5886"/>
    <w:rsid w:val="001A601C"/>
    <w:rsid w:val="001A63EE"/>
    <w:rsid w:val="001A67B7"/>
    <w:rsid w:val="001A6DE3"/>
    <w:rsid w:val="001A7A6B"/>
    <w:rsid w:val="001A7A87"/>
    <w:rsid w:val="001A7E78"/>
    <w:rsid w:val="001B02A0"/>
    <w:rsid w:val="001B06F9"/>
    <w:rsid w:val="001B0819"/>
    <w:rsid w:val="001B1237"/>
    <w:rsid w:val="001B30B3"/>
    <w:rsid w:val="001B371C"/>
    <w:rsid w:val="001B3CAB"/>
    <w:rsid w:val="001B3D22"/>
    <w:rsid w:val="001B4EB3"/>
    <w:rsid w:val="001B5668"/>
    <w:rsid w:val="001B6490"/>
    <w:rsid w:val="001B7364"/>
    <w:rsid w:val="001C0209"/>
    <w:rsid w:val="001C09BB"/>
    <w:rsid w:val="001C11F3"/>
    <w:rsid w:val="001C19FC"/>
    <w:rsid w:val="001C1B89"/>
    <w:rsid w:val="001C24BD"/>
    <w:rsid w:val="001C2D97"/>
    <w:rsid w:val="001C30CB"/>
    <w:rsid w:val="001C36A1"/>
    <w:rsid w:val="001C3A9F"/>
    <w:rsid w:val="001C3BE6"/>
    <w:rsid w:val="001C3E32"/>
    <w:rsid w:val="001C44EE"/>
    <w:rsid w:val="001C4644"/>
    <w:rsid w:val="001C4A32"/>
    <w:rsid w:val="001C514E"/>
    <w:rsid w:val="001C55DE"/>
    <w:rsid w:val="001C5C7E"/>
    <w:rsid w:val="001C6DF6"/>
    <w:rsid w:val="001C750A"/>
    <w:rsid w:val="001C77B9"/>
    <w:rsid w:val="001D00D7"/>
    <w:rsid w:val="001D044B"/>
    <w:rsid w:val="001D08D4"/>
    <w:rsid w:val="001D108B"/>
    <w:rsid w:val="001D150F"/>
    <w:rsid w:val="001D1784"/>
    <w:rsid w:val="001D19B0"/>
    <w:rsid w:val="001D19F7"/>
    <w:rsid w:val="001D221C"/>
    <w:rsid w:val="001D2B04"/>
    <w:rsid w:val="001D2EBD"/>
    <w:rsid w:val="001D30EB"/>
    <w:rsid w:val="001D357D"/>
    <w:rsid w:val="001D4331"/>
    <w:rsid w:val="001D541B"/>
    <w:rsid w:val="001D591C"/>
    <w:rsid w:val="001D6556"/>
    <w:rsid w:val="001D669E"/>
    <w:rsid w:val="001D6B15"/>
    <w:rsid w:val="001D6BA9"/>
    <w:rsid w:val="001D77F0"/>
    <w:rsid w:val="001D7994"/>
    <w:rsid w:val="001D7F4F"/>
    <w:rsid w:val="001E0F4C"/>
    <w:rsid w:val="001E18DB"/>
    <w:rsid w:val="001E1CC7"/>
    <w:rsid w:val="001E24C6"/>
    <w:rsid w:val="001E353C"/>
    <w:rsid w:val="001E3CD2"/>
    <w:rsid w:val="001E44A0"/>
    <w:rsid w:val="001E46F6"/>
    <w:rsid w:val="001E4928"/>
    <w:rsid w:val="001E4B61"/>
    <w:rsid w:val="001E6460"/>
    <w:rsid w:val="001E6F7C"/>
    <w:rsid w:val="001E74F9"/>
    <w:rsid w:val="001E7A85"/>
    <w:rsid w:val="001E7DE3"/>
    <w:rsid w:val="001F05D8"/>
    <w:rsid w:val="001F08DB"/>
    <w:rsid w:val="001F0DD4"/>
    <w:rsid w:val="001F0DF5"/>
    <w:rsid w:val="001F0F4B"/>
    <w:rsid w:val="001F12D6"/>
    <w:rsid w:val="001F1F72"/>
    <w:rsid w:val="001F25D9"/>
    <w:rsid w:val="001F272D"/>
    <w:rsid w:val="001F2B4F"/>
    <w:rsid w:val="001F31D3"/>
    <w:rsid w:val="001F3672"/>
    <w:rsid w:val="001F41FC"/>
    <w:rsid w:val="001F502E"/>
    <w:rsid w:val="001F512C"/>
    <w:rsid w:val="001F54AC"/>
    <w:rsid w:val="001F569C"/>
    <w:rsid w:val="001F61A4"/>
    <w:rsid w:val="001F728A"/>
    <w:rsid w:val="001F758A"/>
    <w:rsid w:val="001F781B"/>
    <w:rsid w:val="001F7892"/>
    <w:rsid w:val="001F7E2E"/>
    <w:rsid w:val="00200569"/>
    <w:rsid w:val="00200575"/>
    <w:rsid w:val="00200A34"/>
    <w:rsid w:val="00201C6D"/>
    <w:rsid w:val="0020223C"/>
    <w:rsid w:val="00202DD2"/>
    <w:rsid w:val="002030E8"/>
    <w:rsid w:val="00203426"/>
    <w:rsid w:val="00203571"/>
    <w:rsid w:val="00203ECE"/>
    <w:rsid w:val="002041CD"/>
    <w:rsid w:val="00204244"/>
    <w:rsid w:val="00204925"/>
    <w:rsid w:val="00204EE7"/>
    <w:rsid w:val="00205353"/>
    <w:rsid w:val="002064B4"/>
    <w:rsid w:val="00206ACF"/>
    <w:rsid w:val="0020749D"/>
    <w:rsid w:val="00207816"/>
    <w:rsid w:val="0021003C"/>
    <w:rsid w:val="0021065D"/>
    <w:rsid w:val="00210BBE"/>
    <w:rsid w:val="00211B63"/>
    <w:rsid w:val="00211DD2"/>
    <w:rsid w:val="0021282D"/>
    <w:rsid w:val="00212A18"/>
    <w:rsid w:val="0021354F"/>
    <w:rsid w:val="00213764"/>
    <w:rsid w:val="00214005"/>
    <w:rsid w:val="002143ED"/>
    <w:rsid w:val="002147D7"/>
    <w:rsid w:val="00214B61"/>
    <w:rsid w:val="00214E07"/>
    <w:rsid w:val="002156AD"/>
    <w:rsid w:val="00215B34"/>
    <w:rsid w:val="0021627E"/>
    <w:rsid w:val="0021641F"/>
    <w:rsid w:val="002164D6"/>
    <w:rsid w:val="00216B29"/>
    <w:rsid w:val="00216C08"/>
    <w:rsid w:val="00216FFC"/>
    <w:rsid w:val="00217465"/>
    <w:rsid w:val="0022076A"/>
    <w:rsid w:val="002207C0"/>
    <w:rsid w:val="00220A9E"/>
    <w:rsid w:val="0022133D"/>
    <w:rsid w:val="00221975"/>
    <w:rsid w:val="00221D03"/>
    <w:rsid w:val="00221D22"/>
    <w:rsid w:val="0022290B"/>
    <w:rsid w:val="002232B4"/>
    <w:rsid w:val="002233E6"/>
    <w:rsid w:val="00223D54"/>
    <w:rsid w:val="00223DB1"/>
    <w:rsid w:val="00223F34"/>
    <w:rsid w:val="002241FB"/>
    <w:rsid w:val="002245ED"/>
    <w:rsid w:val="002248CB"/>
    <w:rsid w:val="00224C95"/>
    <w:rsid w:val="00224F49"/>
    <w:rsid w:val="0022580D"/>
    <w:rsid w:val="002258A4"/>
    <w:rsid w:val="00225CAA"/>
    <w:rsid w:val="00225D6E"/>
    <w:rsid w:val="00225D96"/>
    <w:rsid w:val="00225FB0"/>
    <w:rsid w:val="002262D0"/>
    <w:rsid w:val="0022651B"/>
    <w:rsid w:val="002265BD"/>
    <w:rsid w:val="00226CA0"/>
    <w:rsid w:val="00226D31"/>
    <w:rsid w:val="00226E08"/>
    <w:rsid w:val="00227DAF"/>
    <w:rsid w:val="00230B15"/>
    <w:rsid w:val="00230B18"/>
    <w:rsid w:val="00231BA5"/>
    <w:rsid w:val="00232777"/>
    <w:rsid w:val="00232F4B"/>
    <w:rsid w:val="00233803"/>
    <w:rsid w:val="002338D3"/>
    <w:rsid w:val="00233AC5"/>
    <w:rsid w:val="002343CD"/>
    <w:rsid w:val="002351E5"/>
    <w:rsid w:val="00235286"/>
    <w:rsid w:val="00235540"/>
    <w:rsid w:val="00235F00"/>
    <w:rsid w:val="00235F7A"/>
    <w:rsid w:val="0023621B"/>
    <w:rsid w:val="002364F3"/>
    <w:rsid w:val="00237304"/>
    <w:rsid w:val="00237B3E"/>
    <w:rsid w:val="00237B7E"/>
    <w:rsid w:val="00237C64"/>
    <w:rsid w:val="00240176"/>
    <w:rsid w:val="002410AB"/>
    <w:rsid w:val="00242085"/>
    <w:rsid w:val="0024239A"/>
    <w:rsid w:val="00244463"/>
    <w:rsid w:val="0024468E"/>
    <w:rsid w:val="00244B01"/>
    <w:rsid w:val="00244DD3"/>
    <w:rsid w:val="00245472"/>
    <w:rsid w:val="002457BB"/>
    <w:rsid w:val="00245E9D"/>
    <w:rsid w:val="0025138D"/>
    <w:rsid w:val="002518D4"/>
    <w:rsid w:val="00251BCC"/>
    <w:rsid w:val="00252224"/>
    <w:rsid w:val="00252758"/>
    <w:rsid w:val="00253561"/>
    <w:rsid w:val="00253E52"/>
    <w:rsid w:val="002540DB"/>
    <w:rsid w:val="00255AC2"/>
    <w:rsid w:val="00255EAD"/>
    <w:rsid w:val="00255F3B"/>
    <w:rsid w:val="002565B9"/>
    <w:rsid w:val="0025683A"/>
    <w:rsid w:val="0025686B"/>
    <w:rsid w:val="00256CDF"/>
    <w:rsid w:val="00256E09"/>
    <w:rsid w:val="002574AC"/>
    <w:rsid w:val="0025774F"/>
    <w:rsid w:val="002577D8"/>
    <w:rsid w:val="00257C74"/>
    <w:rsid w:val="00260080"/>
    <w:rsid w:val="00260198"/>
    <w:rsid w:val="00260590"/>
    <w:rsid w:val="00260CC7"/>
    <w:rsid w:val="00260E9F"/>
    <w:rsid w:val="00261106"/>
    <w:rsid w:val="00261196"/>
    <w:rsid w:val="002631FD"/>
    <w:rsid w:val="00263396"/>
    <w:rsid w:val="0026385C"/>
    <w:rsid w:val="00263FB8"/>
    <w:rsid w:val="0026418E"/>
    <w:rsid w:val="00264592"/>
    <w:rsid w:val="00264D43"/>
    <w:rsid w:val="002653A2"/>
    <w:rsid w:val="002654D5"/>
    <w:rsid w:val="00265B00"/>
    <w:rsid w:val="00265DE8"/>
    <w:rsid w:val="00266812"/>
    <w:rsid w:val="002669AA"/>
    <w:rsid w:val="00266FD3"/>
    <w:rsid w:val="0027003A"/>
    <w:rsid w:val="00270F4A"/>
    <w:rsid w:val="00271900"/>
    <w:rsid w:val="00271BE1"/>
    <w:rsid w:val="00271C72"/>
    <w:rsid w:val="00271D87"/>
    <w:rsid w:val="00271DF6"/>
    <w:rsid w:val="00272D5E"/>
    <w:rsid w:val="00272E6B"/>
    <w:rsid w:val="00273180"/>
    <w:rsid w:val="00273307"/>
    <w:rsid w:val="002735E7"/>
    <w:rsid w:val="00273C6D"/>
    <w:rsid w:val="00273F99"/>
    <w:rsid w:val="00274442"/>
    <w:rsid w:val="00274764"/>
    <w:rsid w:val="0027533A"/>
    <w:rsid w:val="00275F44"/>
    <w:rsid w:val="002768EC"/>
    <w:rsid w:val="00276F38"/>
    <w:rsid w:val="0027703F"/>
    <w:rsid w:val="00277156"/>
    <w:rsid w:val="00277E43"/>
    <w:rsid w:val="00277FF8"/>
    <w:rsid w:val="002803ED"/>
    <w:rsid w:val="00280D84"/>
    <w:rsid w:val="0028129C"/>
    <w:rsid w:val="0028142E"/>
    <w:rsid w:val="00281A74"/>
    <w:rsid w:val="00281F53"/>
    <w:rsid w:val="002823D0"/>
    <w:rsid w:val="0028273A"/>
    <w:rsid w:val="00282BED"/>
    <w:rsid w:val="0028326D"/>
    <w:rsid w:val="0028370C"/>
    <w:rsid w:val="00283F9D"/>
    <w:rsid w:val="0028441D"/>
    <w:rsid w:val="00284910"/>
    <w:rsid w:val="00284FCC"/>
    <w:rsid w:val="002862F3"/>
    <w:rsid w:val="00287170"/>
    <w:rsid w:val="0028720D"/>
    <w:rsid w:val="00290116"/>
    <w:rsid w:val="002906D7"/>
    <w:rsid w:val="002917C3"/>
    <w:rsid w:val="0029211B"/>
    <w:rsid w:val="00292D7E"/>
    <w:rsid w:val="00293CFE"/>
    <w:rsid w:val="00293FA5"/>
    <w:rsid w:val="00294317"/>
    <w:rsid w:val="00294C8F"/>
    <w:rsid w:val="00294DFB"/>
    <w:rsid w:val="00294E20"/>
    <w:rsid w:val="00295089"/>
    <w:rsid w:val="002954F4"/>
    <w:rsid w:val="00295603"/>
    <w:rsid w:val="00295662"/>
    <w:rsid w:val="0029567A"/>
    <w:rsid w:val="002959BF"/>
    <w:rsid w:val="00295ACD"/>
    <w:rsid w:val="00295FD3"/>
    <w:rsid w:val="002971FF"/>
    <w:rsid w:val="00297C8A"/>
    <w:rsid w:val="00297E77"/>
    <w:rsid w:val="002A0A73"/>
    <w:rsid w:val="002A0AEA"/>
    <w:rsid w:val="002A14F8"/>
    <w:rsid w:val="002A22A5"/>
    <w:rsid w:val="002A22B1"/>
    <w:rsid w:val="002A2ADF"/>
    <w:rsid w:val="002A30A6"/>
    <w:rsid w:val="002A3AD2"/>
    <w:rsid w:val="002A3CE9"/>
    <w:rsid w:val="002A3EAA"/>
    <w:rsid w:val="002A40B8"/>
    <w:rsid w:val="002A4967"/>
    <w:rsid w:val="002A49B8"/>
    <w:rsid w:val="002A4DED"/>
    <w:rsid w:val="002A5856"/>
    <w:rsid w:val="002A5E01"/>
    <w:rsid w:val="002A6176"/>
    <w:rsid w:val="002A6CA7"/>
    <w:rsid w:val="002A6E1F"/>
    <w:rsid w:val="002A6E2F"/>
    <w:rsid w:val="002A7C8B"/>
    <w:rsid w:val="002A7E1B"/>
    <w:rsid w:val="002B0463"/>
    <w:rsid w:val="002B0775"/>
    <w:rsid w:val="002B086F"/>
    <w:rsid w:val="002B08B9"/>
    <w:rsid w:val="002B0AA2"/>
    <w:rsid w:val="002B10A2"/>
    <w:rsid w:val="002B14B6"/>
    <w:rsid w:val="002B1889"/>
    <w:rsid w:val="002B18DD"/>
    <w:rsid w:val="002B1D7A"/>
    <w:rsid w:val="002B2016"/>
    <w:rsid w:val="002B2E53"/>
    <w:rsid w:val="002B3FF1"/>
    <w:rsid w:val="002B40A0"/>
    <w:rsid w:val="002B4146"/>
    <w:rsid w:val="002B42E9"/>
    <w:rsid w:val="002B5D32"/>
    <w:rsid w:val="002B5ECD"/>
    <w:rsid w:val="002B61BC"/>
    <w:rsid w:val="002B63AC"/>
    <w:rsid w:val="002B6D81"/>
    <w:rsid w:val="002B7359"/>
    <w:rsid w:val="002B74AB"/>
    <w:rsid w:val="002C031E"/>
    <w:rsid w:val="002C04E4"/>
    <w:rsid w:val="002C0513"/>
    <w:rsid w:val="002C0B19"/>
    <w:rsid w:val="002C0B4A"/>
    <w:rsid w:val="002C131A"/>
    <w:rsid w:val="002C1473"/>
    <w:rsid w:val="002C1716"/>
    <w:rsid w:val="002C1991"/>
    <w:rsid w:val="002C238B"/>
    <w:rsid w:val="002C3089"/>
    <w:rsid w:val="002C32F8"/>
    <w:rsid w:val="002C335F"/>
    <w:rsid w:val="002C3460"/>
    <w:rsid w:val="002C35F8"/>
    <w:rsid w:val="002C393F"/>
    <w:rsid w:val="002C4040"/>
    <w:rsid w:val="002C40D5"/>
    <w:rsid w:val="002C4289"/>
    <w:rsid w:val="002C443E"/>
    <w:rsid w:val="002C4488"/>
    <w:rsid w:val="002C4C3E"/>
    <w:rsid w:val="002C4DE0"/>
    <w:rsid w:val="002C53A7"/>
    <w:rsid w:val="002C597D"/>
    <w:rsid w:val="002C65F6"/>
    <w:rsid w:val="002C6E85"/>
    <w:rsid w:val="002D0706"/>
    <w:rsid w:val="002D077F"/>
    <w:rsid w:val="002D0931"/>
    <w:rsid w:val="002D1434"/>
    <w:rsid w:val="002D144F"/>
    <w:rsid w:val="002D29B2"/>
    <w:rsid w:val="002D2A50"/>
    <w:rsid w:val="002D35FA"/>
    <w:rsid w:val="002D4C71"/>
    <w:rsid w:val="002D6EAB"/>
    <w:rsid w:val="002D6F12"/>
    <w:rsid w:val="002D7160"/>
    <w:rsid w:val="002D7285"/>
    <w:rsid w:val="002D79C4"/>
    <w:rsid w:val="002D79C8"/>
    <w:rsid w:val="002E02D4"/>
    <w:rsid w:val="002E0F86"/>
    <w:rsid w:val="002E1D13"/>
    <w:rsid w:val="002E1E60"/>
    <w:rsid w:val="002E1F08"/>
    <w:rsid w:val="002E20D9"/>
    <w:rsid w:val="002E20DD"/>
    <w:rsid w:val="002E26D8"/>
    <w:rsid w:val="002E2A4D"/>
    <w:rsid w:val="002E2BDD"/>
    <w:rsid w:val="002E2F4C"/>
    <w:rsid w:val="002E3A6E"/>
    <w:rsid w:val="002E3D4A"/>
    <w:rsid w:val="002E45B1"/>
    <w:rsid w:val="002E47E4"/>
    <w:rsid w:val="002E4EF9"/>
    <w:rsid w:val="002E5521"/>
    <w:rsid w:val="002E576C"/>
    <w:rsid w:val="002E6A61"/>
    <w:rsid w:val="002E6DA3"/>
    <w:rsid w:val="002E705B"/>
    <w:rsid w:val="002E733F"/>
    <w:rsid w:val="002E7394"/>
    <w:rsid w:val="002E767D"/>
    <w:rsid w:val="002E7C30"/>
    <w:rsid w:val="002F022C"/>
    <w:rsid w:val="002F039B"/>
    <w:rsid w:val="002F051F"/>
    <w:rsid w:val="002F24E1"/>
    <w:rsid w:val="002F24F0"/>
    <w:rsid w:val="002F2D31"/>
    <w:rsid w:val="002F3AB3"/>
    <w:rsid w:val="002F439D"/>
    <w:rsid w:val="002F45DF"/>
    <w:rsid w:val="002F4D5A"/>
    <w:rsid w:val="002F5C8C"/>
    <w:rsid w:val="002F6881"/>
    <w:rsid w:val="00300B3D"/>
    <w:rsid w:val="00300B64"/>
    <w:rsid w:val="003010D6"/>
    <w:rsid w:val="00301720"/>
    <w:rsid w:val="00301902"/>
    <w:rsid w:val="003025EA"/>
    <w:rsid w:val="00302639"/>
    <w:rsid w:val="00302B87"/>
    <w:rsid w:val="00302C29"/>
    <w:rsid w:val="00303064"/>
    <w:rsid w:val="003038C1"/>
    <w:rsid w:val="00303B3D"/>
    <w:rsid w:val="00303F55"/>
    <w:rsid w:val="00305E50"/>
    <w:rsid w:val="003065CA"/>
    <w:rsid w:val="00306AB3"/>
    <w:rsid w:val="00306B2A"/>
    <w:rsid w:val="00306C42"/>
    <w:rsid w:val="0030724C"/>
    <w:rsid w:val="00307D3C"/>
    <w:rsid w:val="00307D4D"/>
    <w:rsid w:val="00307F4C"/>
    <w:rsid w:val="00310D87"/>
    <w:rsid w:val="00311064"/>
    <w:rsid w:val="00312007"/>
    <w:rsid w:val="0031203D"/>
    <w:rsid w:val="0031331A"/>
    <w:rsid w:val="00314431"/>
    <w:rsid w:val="003146B2"/>
    <w:rsid w:val="00314B34"/>
    <w:rsid w:val="00314D04"/>
    <w:rsid w:val="00314D3C"/>
    <w:rsid w:val="00314F2C"/>
    <w:rsid w:val="00314F3A"/>
    <w:rsid w:val="00315004"/>
    <w:rsid w:val="00315041"/>
    <w:rsid w:val="0031526D"/>
    <w:rsid w:val="003156A1"/>
    <w:rsid w:val="003159E3"/>
    <w:rsid w:val="00315A40"/>
    <w:rsid w:val="00315EAE"/>
    <w:rsid w:val="0031644F"/>
    <w:rsid w:val="0031699F"/>
    <w:rsid w:val="003169E3"/>
    <w:rsid w:val="003171C0"/>
    <w:rsid w:val="003172E7"/>
    <w:rsid w:val="0031749B"/>
    <w:rsid w:val="00317F7B"/>
    <w:rsid w:val="00320EB4"/>
    <w:rsid w:val="00321055"/>
    <w:rsid w:val="003211FE"/>
    <w:rsid w:val="00321284"/>
    <w:rsid w:val="00321443"/>
    <w:rsid w:val="003216E9"/>
    <w:rsid w:val="003226C6"/>
    <w:rsid w:val="00322984"/>
    <w:rsid w:val="00322A86"/>
    <w:rsid w:val="00322E88"/>
    <w:rsid w:val="003232AA"/>
    <w:rsid w:val="0032360F"/>
    <w:rsid w:val="00323829"/>
    <w:rsid w:val="00323CBB"/>
    <w:rsid w:val="0032403A"/>
    <w:rsid w:val="003251B9"/>
    <w:rsid w:val="00325748"/>
    <w:rsid w:val="00326548"/>
    <w:rsid w:val="003265E2"/>
    <w:rsid w:val="00326BEB"/>
    <w:rsid w:val="00326D51"/>
    <w:rsid w:val="003272F4"/>
    <w:rsid w:val="00327438"/>
    <w:rsid w:val="00327510"/>
    <w:rsid w:val="0032799B"/>
    <w:rsid w:val="00327B0B"/>
    <w:rsid w:val="00327E8F"/>
    <w:rsid w:val="003300EA"/>
    <w:rsid w:val="00330833"/>
    <w:rsid w:val="00330838"/>
    <w:rsid w:val="00330BED"/>
    <w:rsid w:val="00331694"/>
    <w:rsid w:val="00331DA1"/>
    <w:rsid w:val="00332544"/>
    <w:rsid w:val="003325AF"/>
    <w:rsid w:val="00332A7C"/>
    <w:rsid w:val="0033397D"/>
    <w:rsid w:val="00333A79"/>
    <w:rsid w:val="00334877"/>
    <w:rsid w:val="0033505B"/>
    <w:rsid w:val="0033508C"/>
    <w:rsid w:val="00335834"/>
    <w:rsid w:val="00335EEF"/>
    <w:rsid w:val="00335F6B"/>
    <w:rsid w:val="00337549"/>
    <w:rsid w:val="00337C1A"/>
    <w:rsid w:val="0034044B"/>
    <w:rsid w:val="003405F1"/>
    <w:rsid w:val="003407E9"/>
    <w:rsid w:val="00341229"/>
    <w:rsid w:val="00341356"/>
    <w:rsid w:val="0034180B"/>
    <w:rsid w:val="003419E0"/>
    <w:rsid w:val="00341A27"/>
    <w:rsid w:val="00341DD1"/>
    <w:rsid w:val="00341E1D"/>
    <w:rsid w:val="0034276E"/>
    <w:rsid w:val="0034339D"/>
    <w:rsid w:val="003437AB"/>
    <w:rsid w:val="00343A42"/>
    <w:rsid w:val="00343AE9"/>
    <w:rsid w:val="00343E01"/>
    <w:rsid w:val="00343E4F"/>
    <w:rsid w:val="0034404B"/>
    <w:rsid w:val="00344E6F"/>
    <w:rsid w:val="003450B3"/>
    <w:rsid w:val="00345492"/>
    <w:rsid w:val="00345554"/>
    <w:rsid w:val="0034572C"/>
    <w:rsid w:val="00345C43"/>
    <w:rsid w:val="003460B3"/>
    <w:rsid w:val="0034708A"/>
    <w:rsid w:val="0034722F"/>
    <w:rsid w:val="00350137"/>
    <w:rsid w:val="003503F8"/>
    <w:rsid w:val="00350666"/>
    <w:rsid w:val="00350A98"/>
    <w:rsid w:val="00350C0B"/>
    <w:rsid w:val="003516CE"/>
    <w:rsid w:val="00353548"/>
    <w:rsid w:val="00353937"/>
    <w:rsid w:val="003558AB"/>
    <w:rsid w:val="00355D5E"/>
    <w:rsid w:val="00355F45"/>
    <w:rsid w:val="003563E6"/>
    <w:rsid w:val="00356773"/>
    <w:rsid w:val="00356D3B"/>
    <w:rsid w:val="003578B7"/>
    <w:rsid w:val="0036027A"/>
    <w:rsid w:val="00360573"/>
    <w:rsid w:val="003606CA"/>
    <w:rsid w:val="00360796"/>
    <w:rsid w:val="00362585"/>
    <w:rsid w:val="00362910"/>
    <w:rsid w:val="00362D05"/>
    <w:rsid w:val="003639B3"/>
    <w:rsid w:val="00363C3C"/>
    <w:rsid w:val="00363C74"/>
    <w:rsid w:val="00363F02"/>
    <w:rsid w:val="003646D3"/>
    <w:rsid w:val="00365006"/>
    <w:rsid w:val="003652EE"/>
    <w:rsid w:val="0036546E"/>
    <w:rsid w:val="0036566F"/>
    <w:rsid w:val="00365B94"/>
    <w:rsid w:val="00365BB6"/>
    <w:rsid w:val="00365F5F"/>
    <w:rsid w:val="00366554"/>
    <w:rsid w:val="003666CB"/>
    <w:rsid w:val="003672B4"/>
    <w:rsid w:val="0036751D"/>
    <w:rsid w:val="003676BB"/>
    <w:rsid w:val="00370401"/>
    <w:rsid w:val="00370A08"/>
    <w:rsid w:val="00370B40"/>
    <w:rsid w:val="00370C14"/>
    <w:rsid w:val="00370D47"/>
    <w:rsid w:val="00370DF6"/>
    <w:rsid w:val="00370E85"/>
    <w:rsid w:val="003710BE"/>
    <w:rsid w:val="0037166B"/>
    <w:rsid w:val="003718A8"/>
    <w:rsid w:val="003719BA"/>
    <w:rsid w:val="00371A96"/>
    <w:rsid w:val="00371B57"/>
    <w:rsid w:val="00372271"/>
    <w:rsid w:val="00372531"/>
    <w:rsid w:val="0037255F"/>
    <w:rsid w:val="00372B15"/>
    <w:rsid w:val="00372C3E"/>
    <w:rsid w:val="00372FDC"/>
    <w:rsid w:val="0037379F"/>
    <w:rsid w:val="00373BA9"/>
    <w:rsid w:val="00373D95"/>
    <w:rsid w:val="00373EF8"/>
    <w:rsid w:val="00374263"/>
    <w:rsid w:val="00374515"/>
    <w:rsid w:val="003745D7"/>
    <w:rsid w:val="0037473F"/>
    <w:rsid w:val="00374A4F"/>
    <w:rsid w:val="00374CF0"/>
    <w:rsid w:val="00374CF6"/>
    <w:rsid w:val="00374E5D"/>
    <w:rsid w:val="00374FCD"/>
    <w:rsid w:val="00375BBA"/>
    <w:rsid w:val="0037651E"/>
    <w:rsid w:val="00376571"/>
    <w:rsid w:val="003765E8"/>
    <w:rsid w:val="0037717C"/>
    <w:rsid w:val="00377782"/>
    <w:rsid w:val="003778ED"/>
    <w:rsid w:val="00377916"/>
    <w:rsid w:val="003779A6"/>
    <w:rsid w:val="00377B29"/>
    <w:rsid w:val="00377CBE"/>
    <w:rsid w:val="00377DE9"/>
    <w:rsid w:val="00380C6E"/>
    <w:rsid w:val="00380C6F"/>
    <w:rsid w:val="00381465"/>
    <w:rsid w:val="0038169F"/>
    <w:rsid w:val="00383B83"/>
    <w:rsid w:val="003847A8"/>
    <w:rsid w:val="00384EFD"/>
    <w:rsid w:val="003853BD"/>
    <w:rsid w:val="003856A5"/>
    <w:rsid w:val="0038584F"/>
    <w:rsid w:val="00385887"/>
    <w:rsid w:val="00386F2C"/>
    <w:rsid w:val="00387074"/>
    <w:rsid w:val="003878F8"/>
    <w:rsid w:val="00387944"/>
    <w:rsid w:val="00387A01"/>
    <w:rsid w:val="003920AC"/>
    <w:rsid w:val="003929A3"/>
    <w:rsid w:val="00392C03"/>
    <w:rsid w:val="0039381C"/>
    <w:rsid w:val="00393B64"/>
    <w:rsid w:val="00393DE8"/>
    <w:rsid w:val="003941FE"/>
    <w:rsid w:val="003944A7"/>
    <w:rsid w:val="00394BC0"/>
    <w:rsid w:val="00395157"/>
    <w:rsid w:val="0039578D"/>
    <w:rsid w:val="00395E9C"/>
    <w:rsid w:val="00397773"/>
    <w:rsid w:val="00397B64"/>
    <w:rsid w:val="00397F0B"/>
    <w:rsid w:val="003A0464"/>
    <w:rsid w:val="003A0B84"/>
    <w:rsid w:val="003A102B"/>
    <w:rsid w:val="003A15E5"/>
    <w:rsid w:val="003A1661"/>
    <w:rsid w:val="003A1AF7"/>
    <w:rsid w:val="003A1D03"/>
    <w:rsid w:val="003A1F5B"/>
    <w:rsid w:val="003A2152"/>
    <w:rsid w:val="003A33EE"/>
    <w:rsid w:val="003A3BB7"/>
    <w:rsid w:val="003A455E"/>
    <w:rsid w:val="003A4616"/>
    <w:rsid w:val="003A4924"/>
    <w:rsid w:val="003A6490"/>
    <w:rsid w:val="003A6E88"/>
    <w:rsid w:val="003A7B11"/>
    <w:rsid w:val="003B00F4"/>
    <w:rsid w:val="003B0428"/>
    <w:rsid w:val="003B0A6E"/>
    <w:rsid w:val="003B0A7A"/>
    <w:rsid w:val="003B0F55"/>
    <w:rsid w:val="003B1FBF"/>
    <w:rsid w:val="003B2430"/>
    <w:rsid w:val="003B2E36"/>
    <w:rsid w:val="003B2F61"/>
    <w:rsid w:val="003B3849"/>
    <w:rsid w:val="003B3B4D"/>
    <w:rsid w:val="003B3F5F"/>
    <w:rsid w:val="003B45BC"/>
    <w:rsid w:val="003B4C73"/>
    <w:rsid w:val="003B506B"/>
    <w:rsid w:val="003B53A8"/>
    <w:rsid w:val="003B5E25"/>
    <w:rsid w:val="003B6297"/>
    <w:rsid w:val="003B6E16"/>
    <w:rsid w:val="003B752A"/>
    <w:rsid w:val="003B7F57"/>
    <w:rsid w:val="003C02EC"/>
    <w:rsid w:val="003C02F1"/>
    <w:rsid w:val="003C0DAE"/>
    <w:rsid w:val="003C1B82"/>
    <w:rsid w:val="003C1D06"/>
    <w:rsid w:val="003C280A"/>
    <w:rsid w:val="003C3558"/>
    <w:rsid w:val="003C3753"/>
    <w:rsid w:val="003C397C"/>
    <w:rsid w:val="003C3A5D"/>
    <w:rsid w:val="003C3B14"/>
    <w:rsid w:val="003C46D8"/>
    <w:rsid w:val="003C4B04"/>
    <w:rsid w:val="003C60E1"/>
    <w:rsid w:val="003C6A91"/>
    <w:rsid w:val="003D087D"/>
    <w:rsid w:val="003D1161"/>
    <w:rsid w:val="003D16A5"/>
    <w:rsid w:val="003D1A58"/>
    <w:rsid w:val="003D2325"/>
    <w:rsid w:val="003D2BB9"/>
    <w:rsid w:val="003D2BC8"/>
    <w:rsid w:val="003D3629"/>
    <w:rsid w:val="003D3DB1"/>
    <w:rsid w:val="003D44B0"/>
    <w:rsid w:val="003D4850"/>
    <w:rsid w:val="003D49E2"/>
    <w:rsid w:val="003D4EC6"/>
    <w:rsid w:val="003D51C9"/>
    <w:rsid w:val="003D52E8"/>
    <w:rsid w:val="003D5649"/>
    <w:rsid w:val="003D57FC"/>
    <w:rsid w:val="003D5974"/>
    <w:rsid w:val="003D60CF"/>
    <w:rsid w:val="003D64CB"/>
    <w:rsid w:val="003D64DD"/>
    <w:rsid w:val="003D6DC2"/>
    <w:rsid w:val="003D7386"/>
    <w:rsid w:val="003D7835"/>
    <w:rsid w:val="003D78D4"/>
    <w:rsid w:val="003E06E8"/>
    <w:rsid w:val="003E08AC"/>
    <w:rsid w:val="003E0932"/>
    <w:rsid w:val="003E09E8"/>
    <w:rsid w:val="003E0E57"/>
    <w:rsid w:val="003E0EA4"/>
    <w:rsid w:val="003E1872"/>
    <w:rsid w:val="003E19EE"/>
    <w:rsid w:val="003E2214"/>
    <w:rsid w:val="003E2221"/>
    <w:rsid w:val="003E22B6"/>
    <w:rsid w:val="003E2DFF"/>
    <w:rsid w:val="003E380D"/>
    <w:rsid w:val="003E49AC"/>
    <w:rsid w:val="003E6176"/>
    <w:rsid w:val="003E7112"/>
    <w:rsid w:val="003E7855"/>
    <w:rsid w:val="003E7C3D"/>
    <w:rsid w:val="003F1A6D"/>
    <w:rsid w:val="003F3868"/>
    <w:rsid w:val="003F3ECF"/>
    <w:rsid w:val="003F47E4"/>
    <w:rsid w:val="003F47EA"/>
    <w:rsid w:val="003F48E7"/>
    <w:rsid w:val="003F4C55"/>
    <w:rsid w:val="003F6AA5"/>
    <w:rsid w:val="003F6AB4"/>
    <w:rsid w:val="003F6EE4"/>
    <w:rsid w:val="003F70B8"/>
    <w:rsid w:val="003F7124"/>
    <w:rsid w:val="003F7E74"/>
    <w:rsid w:val="0040054B"/>
    <w:rsid w:val="00400693"/>
    <w:rsid w:val="0040074E"/>
    <w:rsid w:val="00401335"/>
    <w:rsid w:val="00402885"/>
    <w:rsid w:val="00402E5D"/>
    <w:rsid w:val="00403085"/>
    <w:rsid w:val="004037F0"/>
    <w:rsid w:val="00403B1A"/>
    <w:rsid w:val="00404B44"/>
    <w:rsid w:val="00404CAD"/>
    <w:rsid w:val="0040550F"/>
    <w:rsid w:val="004059D8"/>
    <w:rsid w:val="00405C42"/>
    <w:rsid w:val="00406335"/>
    <w:rsid w:val="004071A1"/>
    <w:rsid w:val="00407545"/>
    <w:rsid w:val="00407BD0"/>
    <w:rsid w:val="00410B20"/>
    <w:rsid w:val="00412199"/>
    <w:rsid w:val="00412494"/>
    <w:rsid w:val="00412973"/>
    <w:rsid w:val="00412A86"/>
    <w:rsid w:val="00412BD4"/>
    <w:rsid w:val="0041311A"/>
    <w:rsid w:val="00413333"/>
    <w:rsid w:val="0041360B"/>
    <w:rsid w:val="00413746"/>
    <w:rsid w:val="00413AEF"/>
    <w:rsid w:val="00413D67"/>
    <w:rsid w:val="00414166"/>
    <w:rsid w:val="00414726"/>
    <w:rsid w:val="00414E5B"/>
    <w:rsid w:val="004157F3"/>
    <w:rsid w:val="004169A9"/>
    <w:rsid w:val="00416B48"/>
    <w:rsid w:val="00416CFC"/>
    <w:rsid w:val="004212D4"/>
    <w:rsid w:val="0042133F"/>
    <w:rsid w:val="00421946"/>
    <w:rsid w:val="004223CA"/>
    <w:rsid w:val="004234F6"/>
    <w:rsid w:val="0042393E"/>
    <w:rsid w:val="00423BE2"/>
    <w:rsid w:val="0042401C"/>
    <w:rsid w:val="00424701"/>
    <w:rsid w:val="00424822"/>
    <w:rsid w:val="004249E7"/>
    <w:rsid w:val="0042537A"/>
    <w:rsid w:val="00425679"/>
    <w:rsid w:val="004256CE"/>
    <w:rsid w:val="00425B6C"/>
    <w:rsid w:val="004260CC"/>
    <w:rsid w:val="0042689D"/>
    <w:rsid w:val="00426979"/>
    <w:rsid w:val="00426D20"/>
    <w:rsid w:val="00427A8F"/>
    <w:rsid w:val="004302E9"/>
    <w:rsid w:val="00430D5C"/>
    <w:rsid w:val="00432028"/>
    <w:rsid w:val="004321BD"/>
    <w:rsid w:val="0043226C"/>
    <w:rsid w:val="004322D7"/>
    <w:rsid w:val="00432350"/>
    <w:rsid w:val="0043248D"/>
    <w:rsid w:val="00432829"/>
    <w:rsid w:val="004328AE"/>
    <w:rsid w:val="00432C2A"/>
    <w:rsid w:val="00432E70"/>
    <w:rsid w:val="00432EBB"/>
    <w:rsid w:val="00432FAD"/>
    <w:rsid w:val="00432FB4"/>
    <w:rsid w:val="00433813"/>
    <w:rsid w:val="00433CF0"/>
    <w:rsid w:val="004343FE"/>
    <w:rsid w:val="00434764"/>
    <w:rsid w:val="00435A5E"/>
    <w:rsid w:val="00435B3C"/>
    <w:rsid w:val="00436494"/>
    <w:rsid w:val="00437335"/>
    <w:rsid w:val="004375C7"/>
    <w:rsid w:val="00437CFD"/>
    <w:rsid w:val="00437ED4"/>
    <w:rsid w:val="00440BCC"/>
    <w:rsid w:val="00442C0F"/>
    <w:rsid w:val="00442F06"/>
    <w:rsid w:val="0044315D"/>
    <w:rsid w:val="004432EF"/>
    <w:rsid w:val="0044337A"/>
    <w:rsid w:val="00443389"/>
    <w:rsid w:val="00443555"/>
    <w:rsid w:val="00443A57"/>
    <w:rsid w:val="00444844"/>
    <w:rsid w:val="004449EE"/>
    <w:rsid w:val="00444DDF"/>
    <w:rsid w:val="00445FAB"/>
    <w:rsid w:val="00446A27"/>
    <w:rsid w:val="00447049"/>
    <w:rsid w:val="00447151"/>
    <w:rsid w:val="00447461"/>
    <w:rsid w:val="00447A00"/>
    <w:rsid w:val="004504FE"/>
    <w:rsid w:val="004506A5"/>
    <w:rsid w:val="004508DD"/>
    <w:rsid w:val="00450C27"/>
    <w:rsid w:val="00451DEB"/>
    <w:rsid w:val="00451FB0"/>
    <w:rsid w:val="004533D5"/>
    <w:rsid w:val="00453CA0"/>
    <w:rsid w:val="00453D6C"/>
    <w:rsid w:val="00453E79"/>
    <w:rsid w:val="00454301"/>
    <w:rsid w:val="00454851"/>
    <w:rsid w:val="00454F8B"/>
    <w:rsid w:val="0045519C"/>
    <w:rsid w:val="00456AC9"/>
    <w:rsid w:val="00456E65"/>
    <w:rsid w:val="00457747"/>
    <w:rsid w:val="00457B82"/>
    <w:rsid w:val="0046008C"/>
    <w:rsid w:val="004603ED"/>
    <w:rsid w:val="00460DEE"/>
    <w:rsid w:val="004610D2"/>
    <w:rsid w:val="00461498"/>
    <w:rsid w:val="00461F26"/>
    <w:rsid w:val="00461F6A"/>
    <w:rsid w:val="00462002"/>
    <w:rsid w:val="004622D1"/>
    <w:rsid w:val="00462746"/>
    <w:rsid w:val="00462966"/>
    <w:rsid w:val="00462AEA"/>
    <w:rsid w:val="00462C22"/>
    <w:rsid w:val="00463765"/>
    <w:rsid w:val="00464CEB"/>
    <w:rsid w:val="00464FF7"/>
    <w:rsid w:val="004653CF"/>
    <w:rsid w:val="00465D2D"/>
    <w:rsid w:val="00466377"/>
    <w:rsid w:val="00466FB5"/>
    <w:rsid w:val="0046733C"/>
    <w:rsid w:val="004701EA"/>
    <w:rsid w:val="00470D07"/>
    <w:rsid w:val="0047126C"/>
    <w:rsid w:val="004716C6"/>
    <w:rsid w:val="0047185D"/>
    <w:rsid w:val="00471C40"/>
    <w:rsid w:val="00471F75"/>
    <w:rsid w:val="00472057"/>
    <w:rsid w:val="0047266B"/>
    <w:rsid w:val="00472960"/>
    <w:rsid w:val="00472E29"/>
    <w:rsid w:val="00473442"/>
    <w:rsid w:val="00473620"/>
    <w:rsid w:val="00473A85"/>
    <w:rsid w:val="004743DA"/>
    <w:rsid w:val="0047488D"/>
    <w:rsid w:val="00475195"/>
    <w:rsid w:val="00475A0D"/>
    <w:rsid w:val="00475AEB"/>
    <w:rsid w:val="00475E8C"/>
    <w:rsid w:val="004763A8"/>
    <w:rsid w:val="00476708"/>
    <w:rsid w:val="00476BA5"/>
    <w:rsid w:val="0047700D"/>
    <w:rsid w:val="004771EE"/>
    <w:rsid w:val="00477404"/>
    <w:rsid w:val="0047742D"/>
    <w:rsid w:val="0048042E"/>
    <w:rsid w:val="00480483"/>
    <w:rsid w:val="00480507"/>
    <w:rsid w:val="00480600"/>
    <w:rsid w:val="00481779"/>
    <w:rsid w:val="004817B6"/>
    <w:rsid w:val="0048186D"/>
    <w:rsid w:val="0048199B"/>
    <w:rsid w:val="00481B2C"/>
    <w:rsid w:val="0048246E"/>
    <w:rsid w:val="0048249D"/>
    <w:rsid w:val="004829BC"/>
    <w:rsid w:val="00482E85"/>
    <w:rsid w:val="004835F2"/>
    <w:rsid w:val="004838B9"/>
    <w:rsid w:val="00483B84"/>
    <w:rsid w:val="00484033"/>
    <w:rsid w:val="004849B6"/>
    <w:rsid w:val="00484B8C"/>
    <w:rsid w:val="00484D38"/>
    <w:rsid w:val="004853FC"/>
    <w:rsid w:val="0048646E"/>
    <w:rsid w:val="00486A01"/>
    <w:rsid w:val="00486C3E"/>
    <w:rsid w:val="00486EC7"/>
    <w:rsid w:val="00486F7F"/>
    <w:rsid w:val="00487310"/>
    <w:rsid w:val="00487E38"/>
    <w:rsid w:val="00487F02"/>
    <w:rsid w:val="004905E4"/>
    <w:rsid w:val="004909BB"/>
    <w:rsid w:val="00490A8D"/>
    <w:rsid w:val="00490B79"/>
    <w:rsid w:val="00490D28"/>
    <w:rsid w:val="00490EF8"/>
    <w:rsid w:val="004912C6"/>
    <w:rsid w:val="004914AE"/>
    <w:rsid w:val="00491822"/>
    <w:rsid w:val="00491E61"/>
    <w:rsid w:val="00492840"/>
    <w:rsid w:val="004931B9"/>
    <w:rsid w:val="0049329F"/>
    <w:rsid w:val="004937F5"/>
    <w:rsid w:val="004939A6"/>
    <w:rsid w:val="00493FC3"/>
    <w:rsid w:val="00494276"/>
    <w:rsid w:val="00494C2B"/>
    <w:rsid w:val="00494F89"/>
    <w:rsid w:val="004950B1"/>
    <w:rsid w:val="00495159"/>
    <w:rsid w:val="00495644"/>
    <w:rsid w:val="00496C21"/>
    <w:rsid w:val="00496D95"/>
    <w:rsid w:val="00497076"/>
    <w:rsid w:val="00497799"/>
    <w:rsid w:val="00497B47"/>
    <w:rsid w:val="00497FA2"/>
    <w:rsid w:val="004A0251"/>
    <w:rsid w:val="004A0513"/>
    <w:rsid w:val="004A053E"/>
    <w:rsid w:val="004A0543"/>
    <w:rsid w:val="004A0971"/>
    <w:rsid w:val="004A0B55"/>
    <w:rsid w:val="004A0E66"/>
    <w:rsid w:val="004A1992"/>
    <w:rsid w:val="004A1E4C"/>
    <w:rsid w:val="004A2090"/>
    <w:rsid w:val="004A23BB"/>
    <w:rsid w:val="004A2D9E"/>
    <w:rsid w:val="004A3982"/>
    <w:rsid w:val="004A45E9"/>
    <w:rsid w:val="004A46EE"/>
    <w:rsid w:val="004A4726"/>
    <w:rsid w:val="004A4732"/>
    <w:rsid w:val="004A4738"/>
    <w:rsid w:val="004A4CB7"/>
    <w:rsid w:val="004A57A8"/>
    <w:rsid w:val="004A5A58"/>
    <w:rsid w:val="004A5BA9"/>
    <w:rsid w:val="004A5E84"/>
    <w:rsid w:val="004A6843"/>
    <w:rsid w:val="004A6C7F"/>
    <w:rsid w:val="004A6CC6"/>
    <w:rsid w:val="004A6F0D"/>
    <w:rsid w:val="004A7025"/>
    <w:rsid w:val="004A71CA"/>
    <w:rsid w:val="004A7358"/>
    <w:rsid w:val="004A7BEA"/>
    <w:rsid w:val="004A7D25"/>
    <w:rsid w:val="004A7DFF"/>
    <w:rsid w:val="004A7F50"/>
    <w:rsid w:val="004A7FFB"/>
    <w:rsid w:val="004B046E"/>
    <w:rsid w:val="004B16FC"/>
    <w:rsid w:val="004B17FE"/>
    <w:rsid w:val="004B1FE7"/>
    <w:rsid w:val="004B224A"/>
    <w:rsid w:val="004B263A"/>
    <w:rsid w:val="004B295B"/>
    <w:rsid w:val="004B2CCD"/>
    <w:rsid w:val="004B2EAD"/>
    <w:rsid w:val="004B31CC"/>
    <w:rsid w:val="004B33A2"/>
    <w:rsid w:val="004B38CC"/>
    <w:rsid w:val="004B3CFB"/>
    <w:rsid w:val="004B41CF"/>
    <w:rsid w:val="004B4F04"/>
    <w:rsid w:val="004B6B73"/>
    <w:rsid w:val="004B6BC6"/>
    <w:rsid w:val="004B6C72"/>
    <w:rsid w:val="004B6DE1"/>
    <w:rsid w:val="004B6DE3"/>
    <w:rsid w:val="004B7479"/>
    <w:rsid w:val="004B761E"/>
    <w:rsid w:val="004B7778"/>
    <w:rsid w:val="004C0153"/>
    <w:rsid w:val="004C0260"/>
    <w:rsid w:val="004C02E9"/>
    <w:rsid w:val="004C03DD"/>
    <w:rsid w:val="004C0557"/>
    <w:rsid w:val="004C070D"/>
    <w:rsid w:val="004C0C4A"/>
    <w:rsid w:val="004C0E25"/>
    <w:rsid w:val="004C10E7"/>
    <w:rsid w:val="004C168A"/>
    <w:rsid w:val="004C1E8F"/>
    <w:rsid w:val="004C2385"/>
    <w:rsid w:val="004C2541"/>
    <w:rsid w:val="004C256B"/>
    <w:rsid w:val="004C4423"/>
    <w:rsid w:val="004C50D7"/>
    <w:rsid w:val="004C5F57"/>
    <w:rsid w:val="004C6514"/>
    <w:rsid w:val="004C6D3A"/>
    <w:rsid w:val="004C7269"/>
    <w:rsid w:val="004C73A8"/>
    <w:rsid w:val="004C7444"/>
    <w:rsid w:val="004C7B9B"/>
    <w:rsid w:val="004C7CC5"/>
    <w:rsid w:val="004D00C9"/>
    <w:rsid w:val="004D0C75"/>
    <w:rsid w:val="004D0E9C"/>
    <w:rsid w:val="004D1282"/>
    <w:rsid w:val="004D1B25"/>
    <w:rsid w:val="004D1C0D"/>
    <w:rsid w:val="004D2760"/>
    <w:rsid w:val="004D2881"/>
    <w:rsid w:val="004D29C5"/>
    <w:rsid w:val="004D3097"/>
    <w:rsid w:val="004D32D7"/>
    <w:rsid w:val="004D361A"/>
    <w:rsid w:val="004D3996"/>
    <w:rsid w:val="004D3C69"/>
    <w:rsid w:val="004D49FF"/>
    <w:rsid w:val="004D4E7E"/>
    <w:rsid w:val="004D4EFB"/>
    <w:rsid w:val="004D559A"/>
    <w:rsid w:val="004D57E4"/>
    <w:rsid w:val="004D5D84"/>
    <w:rsid w:val="004D5F7C"/>
    <w:rsid w:val="004D6022"/>
    <w:rsid w:val="004D693A"/>
    <w:rsid w:val="004D6CF7"/>
    <w:rsid w:val="004D7354"/>
    <w:rsid w:val="004E0BE0"/>
    <w:rsid w:val="004E0C82"/>
    <w:rsid w:val="004E0E09"/>
    <w:rsid w:val="004E0E17"/>
    <w:rsid w:val="004E12A2"/>
    <w:rsid w:val="004E20FF"/>
    <w:rsid w:val="004E266F"/>
    <w:rsid w:val="004E2F03"/>
    <w:rsid w:val="004E34FC"/>
    <w:rsid w:val="004E4DE3"/>
    <w:rsid w:val="004E54B9"/>
    <w:rsid w:val="004E5FA9"/>
    <w:rsid w:val="004E65C1"/>
    <w:rsid w:val="004E7B82"/>
    <w:rsid w:val="004F041C"/>
    <w:rsid w:val="004F1555"/>
    <w:rsid w:val="004F201D"/>
    <w:rsid w:val="004F29F2"/>
    <w:rsid w:val="004F488A"/>
    <w:rsid w:val="004F55E5"/>
    <w:rsid w:val="004F5951"/>
    <w:rsid w:val="004F6093"/>
    <w:rsid w:val="004F6205"/>
    <w:rsid w:val="004F73E6"/>
    <w:rsid w:val="004F7818"/>
    <w:rsid w:val="004F7E2F"/>
    <w:rsid w:val="004F7F88"/>
    <w:rsid w:val="005009EB"/>
    <w:rsid w:val="00500A6E"/>
    <w:rsid w:val="00500A8C"/>
    <w:rsid w:val="00500D57"/>
    <w:rsid w:val="00501507"/>
    <w:rsid w:val="00501B6D"/>
    <w:rsid w:val="00501ECE"/>
    <w:rsid w:val="00502253"/>
    <w:rsid w:val="005028C7"/>
    <w:rsid w:val="005029CD"/>
    <w:rsid w:val="00502B7A"/>
    <w:rsid w:val="00502E91"/>
    <w:rsid w:val="005032B3"/>
    <w:rsid w:val="00503345"/>
    <w:rsid w:val="00503774"/>
    <w:rsid w:val="00503D67"/>
    <w:rsid w:val="00504373"/>
    <w:rsid w:val="00504C21"/>
    <w:rsid w:val="00504D78"/>
    <w:rsid w:val="00504FAC"/>
    <w:rsid w:val="0050504E"/>
    <w:rsid w:val="00505D72"/>
    <w:rsid w:val="00506611"/>
    <w:rsid w:val="0050686D"/>
    <w:rsid w:val="005068FD"/>
    <w:rsid w:val="00506D0F"/>
    <w:rsid w:val="00507838"/>
    <w:rsid w:val="00507CA2"/>
    <w:rsid w:val="00510BC9"/>
    <w:rsid w:val="00510C1A"/>
    <w:rsid w:val="00510D51"/>
    <w:rsid w:val="00510ED4"/>
    <w:rsid w:val="00511562"/>
    <w:rsid w:val="005123ED"/>
    <w:rsid w:val="0051314E"/>
    <w:rsid w:val="00514222"/>
    <w:rsid w:val="005142E9"/>
    <w:rsid w:val="005147F9"/>
    <w:rsid w:val="00514E67"/>
    <w:rsid w:val="00515634"/>
    <w:rsid w:val="00515E39"/>
    <w:rsid w:val="00516340"/>
    <w:rsid w:val="0051794E"/>
    <w:rsid w:val="00517B2B"/>
    <w:rsid w:val="00517E89"/>
    <w:rsid w:val="00520246"/>
    <w:rsid w:val="005203DA"/>
    <w:rsid w:val="00520702"/>
    <w:rsid w:val="00520CB5"/>
    <w:rsid w:val="00520F4A"/>
    <w:rsid w:val="00521647"/>
    <w:rsid w:val="00521702"/>
    <w:rsid w:val="0052179E"/>
    <w:rsid w:val="0052232F"/>
    <w:rsid w:val="005239A1"/>
    <w:rsid w:val="00523B17"/>
    <w:rsid w:val="005246A6"/>
    <w:rsid w:val="00525F5F"/>
    <w:rsid w:val="00525F7D"/>
    <w:rsid w:val="005263DA"/>
    <w:rsid w:val="00526524"/>
    <w:rsid w:val="00526A4F"/>
    <w:rsid w:val="00526A8B"/>
    <w:rsid w:val="00527013"/>
    <w:rsid w:val="0052736F"/>
    <w:rsid w:val="00530043"/>
    <w:rsid w:val="00530993"/>
    <w:rsid w:val="005309AA"/>
    <w:rsid w:val="00532820"/>
    <w:rsid w:val="00532D1C"/>
    <w:rsid w:val="00532FB9"/>
    <w:rsid w:val="0053315D"/>
    <w:rsid w:val="00533207"/>
    <w:rsid w:val="0053385C"/>
    <w:rsid w:val="00533AD1"/>
    <w:rsid w:val="0053433B"/>
    <w:rsid w:val="005348C7"/>
    <w:rsid w:val="00534E69"/>
    <w:rsid w:val="005351FB"/>
    <w:rsid w:val="00536402"/>
    <w:rsid w:val="0053668E"/>
    <w:rsid w:val="00536C0F"/>
    <w:rsid w:val="0053728F"/>
    <w:rsid w:val="005377E4"/>
    <w:rsid w:val="00537965"/>
    <w:rsid w:val="00537C31"/>
    <w:rsid w:val="00537DEE"/>
    <w:rsid w:val="00537FB4"/>
    <w:rsid w:val="00540287"/>
    <w:rsid w:val="005402DA"/>
    <w:rsid w:val="005404AD"/>
    <w:rsid w:val="005407E1"/>
    <w:rsid w:val="00540E0D"/>
    <w:rsid w:val="0054116F"/>
    <w:rsid w:val="0054149C"/>
    <w:rsid w:val="00541594"/>
    <w:rsid w:val="00541C55"/>
    <w:rsid w:val="00541EE0"/>
    <w:rsid w:val="00541FAA"/>
    <w:rsid w:val="005424F0"/>
    <w:rsid w:val="005431EB"/>
    <w:rsid w:val="0054378B"/>
    <w:rsid w:val="005439EB"/>
    <w:rsid w:val="00543A0F"/>
    <w:rsid w:val="005441F1"/>
    <w:rsid w:val="0054430D"/>
    <w:rsid w:val="00545191"/>
    <w:rsid w:val="005454FE"/>
    <w:rsid w:val="00545FBD"/>
    <w:rsid w:val="0054612A"/>
    <w:rsid w:val="005469B1"/>
    <w:rsid w:val="00546C49"/>
    <w:rsid w:val="00546C92"/>
    <w:rsid w:val="00547A83"/>
    <w:rsid w:val="005509A9"/>
    <w:rsid w:val="005509DE"/>
    <w:rsid w:val="00552063"/>
    <w:rsid w:val="00552229"/>
    <w:rsid w:val="00552BA1"/>
    <w:rsid w:val="00552CFD"/>
    <w:rsid w:val="00553066"/>
    <w:rsid w:val="005531DE"/>
    <w:rsid w:val="0055524D"/>
    <w:rsid w:val="00555370"/>
    <w:rsid w:val="005562AE"/>
    <w:rsid w:val="00556304"/>
    <w:rsid w:val="00556858"/>
    <w:rsid w:val="00556948"/>
    <w:rsid w:val="00556E5E"/>
    <w:rsid w:val="00556E8F"/>
    <w:rsid w:val="00557296"/>
    <w:rsid w:val="0055797B"/>
    <w:rsid w:val="0056020B"/>
    <w:rsid w:val="00560859"/>
    <w:rsid w:val="005608C0"/>
    <w:rsid w:val="00560B05"/>
    <w:rsid w:val="00561654"/>
    <w:rsid w:val="005635EA"/>
    <w:rsid w:val="00563910"/>
    <w:rsid w:val="00563F60"/>
    <w:rsid w:val="005646D0"/>
    <w:rsid w:val="0056546E"/>
    <w:rsid w:val="005663D4"/>
    <w:rsid w:val="00566748"/>
    <w:rsid w:val="00567D0B"/>
    <w:rsid w:val="00567D4C"/>
    <w:rsid w:val="00567F18"/>
    <w:rsid w:val="005705C6"/>
    <w:rsid w:val="00570C02"/>
    <w:rsid w:val="005710B9"/>
    <w:rsid w:val="005719B3"/>
    <w:rsid w:val="005721D3"/>
    <w:rsid w:val="00572C64"/>
    <w:rsid w:val="00573BE8"/>
    <w:rsid w:val="00573C1D"/>
    <w:rsid w:val="00574001"/>
    <w:rsid w:val="00575144"/>
    <w:rsid w:val="005752EF"/>
    <w:rsid w:val="00575946"/>
    <w:rsid w:val="00575DDF"/>
    <w:rsid w:val="00576116"/>
    <w:rsid w:val="005764CD"/>
    <w:rsid w:val="005768E9"/>
    <w:rsid w:val="00576AA4"/>
    <w:rsid w:val="00576B6C"/>
    <w:rsid w:val="005771B5"/>
    <w:rsid w:val="005777FD"/>
    <w:rsid w:val="00577965"/>
    <w:rsid w:val="00577969"/>
    <w:rsid w:val="00577C7C"/>
    <w:rsid w:val="0058088D"/>
    <w:rsid w:val="00581485"/>
    <w:rsid w:val="00581A97"/>
    <w:rsid w:val="00581FA9"/>
    <w:rsid w:val="005826B1"/>
    <w:rsid w:val="00582E60"/>
    <w:rsid w:val="00582FAD"/>
    <w:rsid w:val="005833C2"/>
    <w:rsid w:val="00583B32"/>
    <w:rsid w:val="00583B7A"/>
    <w:rsid w:val="005865DD"/>
    <w:rsid w:val="00586A3B"/>
    <w:rsid w:val="00586DFE"/>
    <w:rsid w:val="00586F45"/>
    <w:rsid w:val="005870EC"/>
    <w:rsid w:val="00587712"/>
    <w:rsid w:val="00587B26"/>
    <w:rsid w:val="0059002B"/>
    <w:rsid w:val="005904A8"/>
    <w:rsid w:val="00590563"/>
    <w:rsid w:val="00590A28"/>
    <w:rsid w:val="00590D03"/>
    <w:rsid w:val="00591A05"/>
    <w:rsid w:val="0059251A"/>
    <w:rsid w:val="00592C24"/>
    <w:rsid w:val="0059315E"/>
    <w:rsid w:val="00593819"/>
    <w:rsid w:val="00593A31"/>
    <w:rsid w:val="00593ADF"/>
    <w:rsid w:val="00594091"/>
    <w:rsid w:val="00594300"/>
    <w:rsid w:val="005944C0"/>
    <w:rsid w:val="0059504B"/>
    <w:rsid w:val="0059522E"/>
    <w:rsid w:val="00595627"/>
    <w:rsid w:val="005957AA"/>
    <w:rsid w:val="00595A21"/>
    <w:rsid w:val="00595ACD"/>
    <w:rsid w:val="00595F5E"/>
    <w:rsid w:val="005960B6"/>
    <w:rsid w:val="005960EA"/>
    <w:rsid w:val="00596267"/>
    <w:rsid w:val="0059676F"/>
    <w:rsid w:val="00596AA6"/>
    <w:rsid w:val="00596ABC"/>
    <w:rsid w:val="00596D4A"/>
    <w:rsid w:val="00597004"/>
    <w:rsid w:val="0059749F"/>
    <w:rsid w:val="00597C5E"/>
    <w:rsid w:val="00597E70"/>
    <w:rsid w:val="005A0B2B"/>
    <w:rsid w:val="005A0DA8"/>
    <w:rsid w:val="005A0FD8"/>
    <w:rsid w:val="005A15D3"/>
    <w:rsid w:val="005A1C19"/>
    <w:rsid w:val="005A27F6"/>
    <w:rsid w:val="005A349B"/>
    <w:rsid w:val="005A39CE"/>
    <w:rsid w:val="005A40D1"/>
    <w:rsid w:val="005A44A8"/>
    <w:rsid w:val="005A4D0A"/>
    <w:rsid w:val="005A4D66"/>
    <w:rsid w:val="005A5018"/>
    <w:rsid w:val="005A504A"/>
    <w:rsid w:val="005A50F8"/>
    <w:rsid w:val="005A5711"/>
    <w:rsid w:val="005A6300"/>
    <w:rsid w:val="005A6313"/>
    <w:rsid w:val="005A66D0"/>
    <w:rsid w:val="005A673E"/>
    <w:rsid w:val="005A6B7F"/>
    <w:rsid w:val="005A7243"/>
    <w:rsid w:val="005A7981"/>
    <w:rsid w:val="005A79A6"/>
    <w:rsid w:val="005A7EF9"/>
    <w:rsid w:val="005B079F"/>
    <w:rsid w:val="005B11FD"/>
    <w:rsid w:val="005B172C"/>
    <w:rsid w:val="005B1BAA"/>
    <w:rsid w:val="005B25BB"/>
    <w:rsid w:val="005B25F1"/>
    <w:rsid w:val="005B2AB1"/>
    <w:rsid w:val="005B3073"/>
    <w:rsid w:val="005B3610"/>
    <w:rsid w:val="005B480D"/>
    <w:rsid w:val="005B49E6"/>
    <w:rsid w:val="005B4C2C"/>
    <w:rsid w:val="005B5E99"/>
    <w:rsid w:val="005B6017"/>
    <w:rsid w:val="005B6C18"/>
    <w:rsid w:val="005B6E6B"/>
    <w:rsid w:val="005B7044"/>
    <w:rsid w:val="005B71F3"/>
    <w:rsid w:val="005B78C3"/>
    <w:rsid w:val="005B7CC0"/>
    <w:rsid w:val="005B7F31"/>
    <w:rsid w:val="005C0AF6"/>
    <w:rsid w:val="005C135B"/>
    <w:rsid w:val="005C14C9"/>
    <w:rsid w:val="005C1AD9"/>
    <w:rsid w:val="005C3E9A"/>
    <w:rsid w:val="005C40EA"/>
    <w:rsid w:val="005C44E5"/>
    <w:rsid w:val="005C4520"/>
    <w:rsid w:val="005C4946"/>
    <w:rsid w:val="005C4EA9"/>
    <w:rsid w:val="005C562B"/>
    <w:rsid w:val="005C5950"/>
    <w:rsid w:val="005C5989"/>
    <w:rsid w:val="005C5D62"/>
    <w:rsid w:val="005C5EC3"/>
    <w:rsid w:val="005C6438"/>
    <w:rsid w:val="005C7683"/>
    <w:rsid w:val="005C7B60"/>
    <w:rsid w:val="005C7C3F"/>
    <w:rsid w:val="005D03E3"/>
    <w:rsid w:val="005D0C22"/>
    <w:rsid w:val="005D0CCD"/>
    <w:rsid w:val="005D10A9"/>
    <w:rsid w:val="005D11DD"/>
    <w:rsid w:val="005D1C7C"/>
    <w:rsid w:val="005D1F4A"/>
    <w:rsid w:val="005D206D"/>
    <w:rsid w:val="005D24B9"/>
    <w:rsid w:val="005D2B18"/>
    <w:rsid w:val="005D2E54"/>
    <w:rsid w:val="005D2EEB"/>
    <w:rsid w:val="005D31BB"/>
    <w:rsid w:val="005D3EA6"/>
    <w:rsid w:val="005D4022"/>
    <w:rsid w:val="005D4B51"/>
    <w:rsid w:val="005D4B7E"/>
    <w:rsid w:val="005D4F76"/>
    <w:rsid w:val="005D523D"/>
    <w:rsid w:val="005D52D8"/>
    <w:rsid w:val="005D67D1"/>
    <w:rsid w:val="005D782C"/>
    <w:rsid w:val="005D7C6D"/>
    <w:rsid w:val="005E0372"/>
    <w:rsid w:val="005E0592"/>
    <w:rsid w:val="005E0871"/>
    <w:rsid w:val="005E08D3"/>
    <w:rsid w:val="005E0F87"/>
    <w:rsid w:val="005E1B75"/>
    <w:rsid w:val="005E22A9"/>
    <w:rsid w:val="005E2386"/>
    <w:rsid w:val="005E25AC"/>
    <w:rsid w:val="005E3386"/>
    <w:rsid w:val="005E37FF"/>
    <w:rsid w:val="005E3BD8"/>
    <w:rsid w:val="005E407C"/>
    <w:rsid w:val="005E495D"/>
    <w:rsid w:val="005E49B1"/>
    <w:rsid w:val="005E4DF5"/>
    <w:rsid w:val="005E598E"/>
    <w:rsid w:val="005E5CEF"/>
    <w:rsid w:val="005E6770"/>
    <w:rsid w:val="005E73EE"/>
    <w:rsid w:val="005E7C5F"/>
    <w:rsid w:val="005F04AE"/>
    <w:rsid w:val="005F16B0"/>
    <w:rsid w:val="005F1994"/>
    <w:rsid w:val="005F19C2"/>
    <w:rsid w:val="005F1AA0"/>
    <w:rsid w:val="005F1D68"/>
    <w:rsid w:val="005F1EE3"/>
    <w:rsid w:val="005F20CF"/>
    <w:rsid w:val="005F21DB"/>
    <w:rsid w:val="005F234A"/>
    <w:rsid w:val="005F2A1A"/>
    <w:rsid w:val="005F2A86"/>
    <w:rsid w:val="005F2BF6"/>
    <w:rsid w:val="005F2D2B"/>
    <w:rsid w:val="005F2F18"/>
    <w:rsid w:val="005F3586"/>
    <w:rsid w:val="005F3C1D"/>
    <w:rsid w:val="005F3C32"/>
    <w:rsid w:val="005F3EE1"/>
    <w:rsid w:val="005F4103"/>
    <w:rsid w:val="005F41CF"/>
    <w:rsid w:val="005F498A"/>
    <w:rsid w:val="005F4D34"/>
    <w:rsid w:val="005F4ED8"/>
    <w:rsid w:val="005F4FE0"/>
    <w:rsid w:val="005F534B"/>
    <w:rsid w:val="005F53E9"/>
    <w:rsid w:val="005F577D"/>
    <w:rsid w:val="005F586C"/>
    <w:rsid w:val="005F5E4C"/>
    <w:rsid w:val="005F6684"/>
    <w:rsid w:val="005F73B6"/>
    <w:rsid w:val="005F7594"/>
    <w:rsid w:val="005F7D4C"/>
    <w:rsid w:val="005F7DF1"/>
    <w:rsid w:val="006001F5"/>
    <w:rsid w:val="00600556"/>
    <w:rsid w:val="00600AF4"/>
    <w:rsid w:val="00600DAD"/>
    <w:rsid w:val="0060175D"/>
    <w:rsid w:val="00601A82"/>
    <w:rsid w:val="00601AFA"/>
    <w:rsid w:val="00601C9F"/>
    <w:rsid w:val="006021CF"/>
    <w:rsid w:val="006024FF"/>
    <w:rsid w:val="00602545"/>
    <w:rsid w:val="0060369B"/>
    <w:rsid w:val="006039B7"/>
    <w:rsid w:val="00603C79"/>
    <w:rsid w:val="00603EA8"/>
    <w:rsid w:val="006054B8"/>
    <w:rsid w:val="00605C1C"/>
    <w:rsid w:val="00605D67"/>
    <w:rsid w:val="00606539"/>
    <w:rsid w:val="00606884"/>
    <w:rsid w:val="006068B1"/>
    <w:rsid w:val="00606C9C"/>
    <w:rsid w:val="00606ECC"/>
    <w:rsid w:val="00610A6E"/>
    <w:rsid w:val="00610DA3"/>
    <w:rsid w:val="00611DC2"/>
    <w:rsid w:val="00612301"/>
    <w:rsid w:val="00612569"/>
    <w:rsid w:val="00612700"/>
    <w:rsid w:val="0061281C"/>
    <w:rsid w:val="00612E25"/>
    <w:rsid w:val="006130A4"/>
    <w:rsid w:val="006136E5"/>
    <w:rsid w:val="0061387A"/>
    <w:rsid w:val="00614972"/>
    <w:rsid w:val="00614CB8"/>
    <w:rsid w:val="006154B9"/>
    <w:rsid w:val="0061555D"/>
    <w:rsid w:val="0061567B"/>
    <w:rsid w:val="00615F1A"/>
    <w:rsid w:val="00615FFF"/>
    <w:rsid w:val="00617157"/>
    <w:rsid w:val="00617251"/>
    <w:rsid w:val="006178B6"/>
    <w:rsid w:val="006201BE"/>
    <w:rsid w:val="00620488"/>
    <w:rsid w:val="00620B85"/>
    <w:rsid w:val="00620B94"/>
    <w:rsid w:val="0062183A"/>
    <w:rsid w:val="00622B8A"/>
    <w:rsid w:val="00622EE5"/>
    <w:rsid w:val="00624260"/>
    <w:rsid w:val="0062451C"/>
    <w:rsid w:val="006246D0"/>
    <w:rsid w:val="00624741"/>
    <w:rsid w:val="0062499D"/>
    <w:rsid w:val="00626FC3"/>
    <w:rsid w:val="0062712B"/>
    <w:rsid w:val="0062726F"/>
    <w:rsid w:val="00627B54"/>
    <w:rsid w:val="00627C66"/>
    <w:rsid w:val="00627F4D"/>
    <w:rsid w:val="00630114"/>
    <w:rsid w:val="00630453"/>
    <w:rsid w:val="0063114F"/>
    <w:rsid w:val="00631478"/>
    <w:rsid w:val="006315DA"/>
    <w:rsid w:val="006334DD"/>
    <w:rsid w:val="0063378C"/>
    <w:rsid w:val="00633F0C"/>
    <w:rsid w:val="00634C30"/>
    <w:rsid w:val="00635154"/>
    <w:rsid w:val="006351C2"/>
    <w:rsid w:val="00635980"/>
    <w:rsid w:val="00635CF4"/>
    <w:rsid w:val="00636915"/>
    <w:rsid w:val="00636C79"/>
    <w:rsid w:val="00636D51"/>
    <w:rsid w:val="00637300"/>
    <w:rsid w:val="00637413"/>
    <w:rsid w:val="006374B1"/>
    <w:rsid w:val="00637548"/>
    <w:rsid w:val="00637A9D"/>
    <w:rsid w:val="00641C86"/>
    <w:rsid w:val="00641D3B"/>
    <w:rsid w:val="006428CA"/>
    <w:rsid w:val="00642A57"/>
    <w:rsid w:val="0064381C"/>
    <w:rsid w:val="00644AA2"/>
    <w:rsid w:val="00644BDF"/>
    <w:rsid w:val="006460ED"/>
    <w:rsid w:val="00646A6F"/>
    <w:rsid w:val="00647666"/>
    <w:rsid w:val="006478F9"/>
    <w:rsid w:val="00650781"/>
    <w:rsid w:val="00651B09"/>
    <w:rsid w:val="006522F2"/>
    <w:rsid w:val="00653204"/>
    <w:rsid w:val="00653585"/>
    <w:rsid w:val="00653AB8"/>
    <w:rsid w:val="00653DFC"/>
    <w:rsid w:val="00654F5C"/>
    <w:rsid w:val="00654FAA"/>
    <w:rsid w:val="0065501C"/>
    <w:rsid w:val="00655DF3"/>
    <w:rsid w:val="00655E11"/>
    <w:rsid w:val="006563DD"/>
    <w:rsid w:val="00656A44"/>
    <w:rsid w:val="00657630"/>
    <w:rsid w:val="006576BA"/>
    <w:rsid w:val="00657CBF"/>
    <w:rsid w:val="006610E1"/>
    <w:rsid w:val="00661A66"/>
    <w:rsid w:val="00661CAC"/>
    <w:rsid w:val="00661CDF"/>
    <w:rsid w:val="00662B8C"/>
    <w:rsid w:val="00663620"/>
    <w:rsid w:val="00663C5A"/>
    <w:rsid w:val="00665CCF"/>
    <w:rsid w:val="0066682B"/>
    <w:rsid w:val="00667231"/>
    <w:rsid w:val="006679AB"/>
    <w:rsid w:val="0067020E"/>
    <w:rsid w:val="00670BDC"/>
    <w:rsid w:val="00670C06"/>
    <w:rsid w:val="00671513"/>
    <w:rsid w:val="006730E5"/>
    <w:rsid w:val="0067313B"/>
    <w:rsid w:val="00673EBE"/>
    <w:rsid w:val="0067485A"/>
    <w:rsid w:val="006749F8"/>
    <w:rsid w:val="00674A21"/>
    <w:rsid w:val="00675161"/>
    <w:rsid w:val="006752DA"/>
    <w:rsid w:val="00675517"/>
    <w:rsid w:val="006759CE"/>
    <w:rsid w:val="006760F2"/>
    <w:rsid w:val="00676970"/>
    <w:rsid w:val="00676BD1"/>
    <w:rsid w:val="0067721F"/>
    <w:rsid w:val="00680248"/>
    <w:rsid w:val="00680338"/>
    <w:rsid w:val="00680B15"/>
    <w:rsid w:val="0068133D"/>
    <w:rsid w:val="00681376"/>
    <w:rsid w:val="00681458"/>
    <w:rsid w:val="006819AB"/>
    <w:rsid w:val="00681D8F"/>
    <w:rsid w:val="00681E8A"/>
    <w:rsid w:val="00682028"/>
    <w:rsid w:val="0068205B"/>
    <w:rsid w:val="006824D0"/>
    <w:rsid w:val="006826D6"/>
    <w:rsid w:val="00682B01"/>
    <w:rsid w:val="00683080"/>
    <w:rsid w:val="00683183"/>
    <w:rsid w:val="00684C15"/>
    <w:rsid w:val="0068504E"/>
    <w:rsid w:val="0068568B"/>
    <w:rsid w:val="0068609A"/>
    <w:rsid w:val="006866BD"/>
    <w:rsid w:val="006867A8"/>
    <w:rsid w:val="00686DF3"/>
    <w:rsid w:val="00686FCB"/>
    <w:rsid w:val="00687588"/>
    <w:rsid w:val="0068781F"/>
    <w:rsid w:val="00690EB7"/>
    <w:rsid w:val="00691F0D"/>
    <w:rsid w:val="0069240C"/>
    <w:rsid w:val="00692487"/>
    <w:rsid w:val="0069336C"/>
    <w:rsid w:val="006934A9"/>
    <w:rsid w:val="0069377C"/>
    <w:rsid w:val="0069395D"/>
    <w:rsid w:val="00693DC2"/>
    <w:rsid w:val="00693EA2"/>
    <w:rsid w:val="00693FA0"/>
    <w:rsid w:val="00694410"/>
    <w:rsid w:val="00694663"/>
    <w:rsid w:val="00694907"/>
    <w:rsid w:val="00694A56"/>
    <w:rsid w:val="00695092"/>
    <w:rsid w:val="0069528D"/>
    <w:rsid w:val="0069539F"/>
    <w:rsid w:val="006955DC"/>
    <w:rsid w:val="0069587C"/>
    <w:rsid w:val="006959BF"/>
    <w:rsid w:val="006963D5"/>
    <w:rsid w:val="006965D9"/>
    <w:rsid w:val="00696E3A"/>
    <w:rsid w:val="00696FE4"/>
    <w:rsid w:val="00697C5D"/>
    <w:rsid w:val="006A3076"/>
    <w:rsid w:val="006A3265"/>
    <w:rsid w:val="006A3431"/>
    <w:rsid w:val="006A41CC"/>
    <w:rsid w:val="006A4261"/>
    <w:rsid w:val="006A452D"/>
    <w:rsid w:val="006A4CA2"/>
    <w:rsid w:val="006A4E23"/>
    <w:rsid w:val="006A520A"/>
    <w:rsid w:val="006A5A44"/>
    <w:rsid w:val="006A5EB4"/>
    <w:rsid w:val="006A63AB"/>
    <w:rsid w:val="006A64E2"/>
    <w:rsid w:val="006A6690"/>
    <w:rsid w:val="006A69B1"/>
    <w:rsid w:val="006A78CD"/>
    <w:rsid w:val="006A7DEA"/>
    <w:rsid w:val="006B0175"/>
    <w:rsid w:val="006B02D2"/>
    <w:rsid w:val="006B255D"/>
    <w:rsid w:val="006B2CBD"/>
    <w:rsid w:val="006B356B"/>
    <w:rsid w:val="006B4969"/>
    <w:rsid w:val="006B4AA4"/>
    <w:rsid w:val="006B4AC5"/>
    <w:rsid w:val="006B4B3B"/>
    <w:rsid w:val="006B5931"/>
    <w:rsid w:val="006B5B4B"/>
    <w:rsid w:val="006B6006"/>
    <w:rsid w:val="006B6248"/>
    <w:rsid w:val="006B6ACF"/>
    <w:rsid w:val="006B6D9A"/>
    <w:rsid w:val="006B7330"/>
    <w:rsid w:val="006B7FDC"/>
    <w:rsid w:val="006C0288"/>
    <w:rsid w:val="006C0C57"/>
    <w:rsid w:val="006C1094"/>
    <w:rsid w:val="006C2137"/>
    <w:rsid w:val="006C2191"/>
    <w:rsid w:val="006C223B"/>
    <w:rsid w:val="006C26FA"/>
    <w:rsid w:val="006C2F1F"/>
    <w:rsid w:val="006C3120"/>
    <w:rsid w:val="006C36E8"/>
    <w:rsid w:val="006C3CD8"/>
    <w:rsid w:val="006C4297"/>
    <w:rsid w:val="006C42A3"/>
    <w:rsid w:val="006C4B6F"/>
    <w:rsid w:val="006C5170"/>
    <w:rsid w:val="006C52C2"/>
    <w:rsid w:val="006C54A8"/>
    <w:rsid w:val="006C593A"/>
    <w:rsid w:val="006C5C80"/>
    <w:rsid w:val="006C652F"/>
    <w:rsid w:val="006C6641"/>
    <w:rsid w:val="006C7304"/>
    <w:rsid w:val="006C7486"/>
    <w:rsid w:val="006C7D86"/>
    <w:rsid w:val="006D04C1"/>
    <w:rsid w:val="006D0619"/>
    <w:rsid w:val="006D0FF9"/>
    <w:rsid w:val="006D1005"/>
    <w:rsid w:val="006D1682"/>
    <w:rsid w:val="006D1A33"/>
    <w:rsid w:val="006D248B"/>
    <w:rsid w:val="006D259B"/>
    <w:rsid w:val="006D2BA1"/>
    <w:rsid w:val="006D2F6C"/>
    <w:rsid w:val="006D314B"/>
    <w:rsid w:val="006D366A"/>
    <w:rsid w:val="006D3D66"/>
    <w:rsid w:val="006D4078"/>
    <w:rsid w:val="006D4220"/>
    <w:rsid w:val="006D4266"/>
    <w:rsid w:val="006D4459"/>
    <w:rsid w:val="006D479F"/>
    <w:rsid w:val="006D4B00"/>
    <w:rsid w:val="006D587A"/>
    <w:rsid w:val="006D6963"/>
    <w:rsid w:val="006D729B"/>
    <w:rsid w:val="006D7875"/>
    <w:rsid w:val="006D7C16"/>
    <w:rsid w:val="006E01E9"/>
    <w:rsid w:val="006E04F9"/>
    <w:rsid w:val="006E0AAF"/>
    <w:rsid w:val="006E0BC5"/>
    <w:rsid w:val="006E0D1F"/>
    <w:rsid w:val="006E0D5A"/>
    <w:rsid w:val="006E1124"/>
    <w:rsid w:val="006E1886"/>
    <w:rsid w:val="006E1F24"/>
    <w:rsid w:val="006E203A"/>
    <w:rsid w:val="006E25CD"/>
    <w:rsid w:val="006E2760"/>
    <w:rsid w:val="006E3323"/>
    <w:rsid w:val="006E34B7"/>
    <w:rsid w:val="006E37CA"/>
    <w:rsid w:val="006E3AA0"/>
    <w:rsid w:val="006E40B0"/>
    <w:rsid w:val="006E5079"/>
    <w:rsid w:val="006E5498"/>
    <w:rsid w:val="006E5D7D"/>
    <w:rsid w:val="006E626D"/>
    <w:rsid w:val="006E63C4"/>
    <w:rsid w:val="006E66EA"/>
    <w:rsid w:val="006E6860"/>
    <w:rsid w:val="006E6ABB"/>
    <w:rsid w:val="006E7DEE"/>
    <w:rsid w:val="006E7E8F"/>
    <w:rsid w:val="006F028E"/>
    <w:rsid w:val="006F0AFC"/>
    <w:rsid w:val="006F0BC5"/>
    <w:rsid w:val="006F0E77"/>
    <w:rsid w:val="006F17AA"/>
    <w:rsid w:val="006F1C40"/>
    <w:rsid w:val="006F26CF"/>
    <w:rsid w:val="006F2EAD"/>
    <w:rsid w:val="006F31F3"/>
    <w:rsid w:val="006F3488"/>
    <w:rsid w:val="006F3C02"/>
    <w:rsid w:val="006F3E1C"/>
    <w:rsid w:val="006F4121"/>
    <w:rsid w:val="006F4459"/>
    <w:rsid w:val="006F4A86"/>
    <w:rsid w:val="006F4F4D"/>
    <w:rsid w:val="006F516C"/>
    <w:rsid w:val="006F5371"/>
    <w:rsid w:val="006F55B0"/>
    <w:rsid w:val="006F61B6"/>
    <w:rsid w:val="006F6574"/>
    <w:rsid w:val="006F67C0"/>
    <w:rsid w:val="006F6C19"/>
    <w:rsid w:val="006F6E0A"/>
    <w:rsid w:val="006F71C0"/>
    <w:rsid w:val="006F74AD"/>
    <w:rsid w:val="00700618"/>
    <w:rsid w:val="007007BC"/>
    <w:rsid w:val="00700B88"/>
    <w:rsid w:val="00700DB3"/>
    <w:rsid w:val="007015A4"/>
    <w:rsid w:val="00701840"/>
    <w:rsid w:val="00701975"/>
    <w:rsid w:val="00701B3E"/>
    <w:rsid w:val="00701E63"/>
    <w:rsid w:val="007024C0"/>
    <w:rsid w:val="00702B58"/>
    <w:rsid w:val="00703045"/>
    <w:rsid w:val="007033E3"/>
    <w:rsid w:val="00703C78"/>
    <w:rsid w:val="00704BF9"/>
    <w:rsid w:val="00705182"/>
    <w:rsid w:val="00705205"/>
    <w:rsid w:val="0070543B"/>
    <w:rsid w:val="00705BDD"/>
    <w:rsid w:val="00706B40"/>
    <w:rsid w:val="00706D4F"/>
    <w:rsid w:val="007076C0"/>
    <w:rsid w:val="00707802"/>
    <w:rsid w:val="0070790F"/>
    <w:rsid w:val="00707F76"/>
    <w:rsid w:val="007109A3"/>
    <w:rsid w:val="00710AE1"/>
    <w:rsid w:val="00710F83"/>
    <w:rsid w:val="0071138C"/>
    <w:rsid w:val="00711DBB"/>
    <w:rsid w:val="0071203E"/>
    <w:rsid w:val="0071218A"/>
    <w:rsid w:val="007121A1"/>
    <w:rsid w:val="007122BA"/>
    <w:rsid w:val="0071234E"/>
    <w:rsid w:val="00712FA6"/>
    <w:rsid w:val="00713191"/>
    <w:rsid w:val="007131ED"/>
    <w:rsid w:val="00713401"/>
    <w:rsid w:val="00713435"/>
    <w:rsid w:val="00713746"/>
    <w:rsid w:val="00713C13"/>
    <w:rsid w:val="00713F3B"/>
    <w:rsid w:val="007142EA"/>
    <w:rsid w:val="007145C4"/>
    <w:rsid w:val="00714DCD"/>
    <w:rsid w:val="00714DFD"/>
    <w:rsid w:val="00715033"/>
    <w:rsid w:val="00715970"/>
    <w:rsid w:val="00715D9A"/>
    <w:rsid w:val="00715EF4"/>
    <w:rsid w:val="00715F01"/>
    <w:rsid w:val="00715F1F"/>
    <w:rsid w:val="0071682B"/>
    <w:rsid w:val="00716951"/>
    <w:rsid w:val="00716D7D"/>
    <w:rsid w:val="00717014"/>
    <w:rsid w:val="00717027"/>
    <w:rsid w:val="00717602"/>
    <w:rsid w:val="00717F36"/>
    <w:rsid w:val="007204AD"/>
    <w:rsid w:val="007206C3"/>
    <w:rsid w:val="00720C02"/>
    <w:rsid w:val="00721201"/>
    <w:rsid w:val="007217B0"/>
    <w:rsid w:val="00721A66"/>
    <w:rsid w:val="00721C14"/>
    <w:rsid w:val="007227FB"/>
    <w:rsid w:val="00722F1A"/>
    <w:rsid w:val="00723396"/>
    <w:rsid w:val="00723674"/>
    <w:rsid w:val="00724A3B"/>
    <w:rsid w:val="00724F88"/>
    <w:rsid w:val="00726829"/>
    <w:rsid w:val="00726B3F"/>
    <w:rsid w:val="00727010"/>
    <w:rsid w:val="00727482"/>
    <w:rsid w:val="0072786A"/>
    <w:rsid w:val="00727CD0"/>
    <w:rsid w:val="00730159"/>
    <w:rsid w:val="007305E2"/>
    <w:rsid w:val="00730C93"/>
    <w:rsid w:val="00730CBB"/>
    <w:rsid w:val="00731366"/>
    <w:rsid w:val="0073188D"/>
    <w:rsid w:val="00731A66"/>
    <w:rsid w:val="00732927"/>
    <w:rsid w:val="007336CA"/>
    <w:rsid w:val="007338BB"/>
    <w:rsid w:val="00734E42"/>
    <w:rsid w:val="007350D3"/>
    <w:rsid w:val="007352DB"/>
    <w:rsid w:val="0073548B"/>
    <w:rsid w:val="00735496"/>
    <w:rsid w:val="00735568"/>
    <w:rsid w:val="00735B51"/>
    <w:rsid w:val="00736D0F"/>
    <w:rsid w:val="00736E7C"/>
    <w:rsid w:val="00737293"/>
    <w:rsid w:val="00737389"/>
    <w:rsid w:val="007373EE"/>
    <w:rsid w:val="0073791D"/>
    <w:rsid w:val="00737B81"/>
    <w:rsid w:val="00740165"/>
    <w:rsid w:val="00740CD5"/>
    <w:rsid w:val="007410FF"/>
    <w:rsid w:val="00741D95"/>
    <w:rsid w:val="00741E18"/>
    <w:rsid w:val="00741EA3"/>
    <w:rsid w:val="00742A3F"/>
    <w:rsid w:val="00743EBA"/>
    <w:rsid w:val="00744055"/>
    <w:rsid w:val="00744548"/>
    <w:rsid w:val="00744EBE"/>
    <w:rsid w:val="00745361"/>
    <w:rsid w:val="00745695"/>
    <w:rsid w:val="007456CF"/>
    <w:rsid w:val="00745D14"/>
    <w:rsid w:val="00745DD3"/>
    <w:rsid w:val="00745E96"/>
    <w:rsid w:val="0074645E"/>
    <w:rsid w:val="00746690"/>
    <w:rsid w:val="00746A2E"/>
    <w:rsid w:val="00747682"/>
    <w:rsid w:val="00747CFA"/>
    <w:rsid w:val="00747D61"/>
    <w:rsid w:val="007503B3"/>
    <w:rsid w:val="00750899"/>
    <w:rsid w:val="00750A03"/>
    <w:rsid w:val="00750A1F"/>
    <w:rsid w:val="00750E00"/>
    <w:rsid w:val="0075179B"/>
    <w:rsid w:val="007517E4"/>
    <w:rsid w:val="00751867"/>
    <w:rsid w:val="00751FF3"/>
    <w:rsid w:val="007531B9"/>
    <w:rsid w:val="0075338F"/>
    <w:rsid w:val="00753FE2"/>
    <w:rsid w:val="007542CD"/>
    <w:rsid w:val="007549BD"/>
    <w:rsid w:val="007555B9"/>
    <w:rsid w:val="007559FB"/>
    <w:rsid w:val="00755FCA"/>
    <w:rsid w:val="00755FF4"/>
    <w:rsid w:val="0075670E"/>
    <w:rsid w:val="00756BAC"/>
    <w:rsid w:val="00756F3E"/>
    <w:rsid w:val="00757987"/>
    <w:rsid w:val="00757ACC"/>
    <w:rsid w:val="00760476"/>
    <w:rsid w:val="007606B9"/>
    <w:rsid w:val="00760E6E"/>
    <w:rsid w:val="007616B4"/>
    <w:rsid w:val="00762FFA"/>
    <w:rsid w:val="007631D4"/>
    <w:rsid w:val="00763410"/>
    <w:rsid w:val="00763BA2"/>
    <w:rsid w:val="00763DCA"/>
    <w:rsid w:val="00765A50"/>
    <w:rsid w:val="0076609D"/>
    <w:rsid w:val="007666E4"/>
    <w:rsid w:val="00766F2A"/>
    <w:rsid w:val="00767BC0"/>
    <w:rsid w:val="00767C9E"/>
    <w:rsid w:val="0077044A"/>
    <w:rsid w:val="00770908"/>
    <w:rsid w:val="00770D31"/>
    <w:rsid w:val="00771151"/>
    <w:rsid w:val="00771792"/>
    <w:rsid w:val="00771A18"/>
    <w:rsid w:val="00772356"/>
    <w:rsid w:val="00772483"/>
    <w:rsid w:val="007724B4"/>
    <w:rsid w:val="007725B8"/>
    <w:rsid w:val="00772AFD"/>
    <w:rsid w:val="00772CF6"/>
    <w:rsid w:val="00773F2D"/>
    <w:rsid w:val="00773FCE"/>
    <w:rsid w:val="007759CE"/>
    <w:rsid w:val="00775F3A"/>
    <w:rsid w:val="007768BA"/>
    <w:rsid w:val="007768DC"/>
    <w:rsid w:val="00776B8A"/>
    <w:rsid w:val="00777342"/>
    <w:rsid w:val="007777A7"/>
    <w:rsid w:val="00777A0C"/>
    <w:rsid w:val="00777F53"/>
    <w:rsid w:val="00777FA8"/>
    <w:rsid w:val="00781272"/>
    <w:rsid w:val="00781BA1"/>
    <w:rsid w:val="00781BA9"/>
    <w:rsid w:val="00782675"/>
    <w:rsid w:val="00782AF5"/>
    <w:rsid w:val="00783752"/>
    <w:rsid w:val="00783896"/>
    <w:rsid w:val="00784503"/>
    <w:rsid w:val="00785150"/>
    <w:rsid w:val="00786651"/>
    <w:rsid w:val="007866C9"/>
    <w:rsid w:val="00787969"/>
    <w:rsid w:val="00787A6F"/>
    <w:rsid w:val="0079021C"/>
    <w:rsid w:val="0079048C"/>
    <w:rsid w:val="007904BE"/>
    <w:rsid w:val="00790FDA"/>
    <w:rsid w:val="00790FE5"/>
    <w:rsid w:val="0079194C"/>
    <w:rsid w:val="00791B35"/>
    <w:rsid w:val="00791E9A"/>
    <w:rsid w:val="0079290B"/>
    <w:rsid w:val="00792AAE"/>
    <w:rsid w:val="00792EBD"/>
    <w:rsid w:val="007931E4"/>
    <w:rsid w:val="00793BED"/>
    <w:rsid w:val="007941C8"/>
    <w:rsid w:val="007947AE"/>
    <w:rsid w:val="00794D5B"/>
    <w:rsid w:val="00794E4E"/>
    <w:rsid w:val="00795062"/>
    <w:rsid w:val="00795522"/>
    <w:rsid w:val="007962FC"/>
    <w:rsid w:val="007963D4"/>
    <w:rsid w:val="0079675C"/>
    <w:rsid w:val="007A0219"/>
    <w:rsid w:val="007A0A8C"/>
    <w:rsid w:val="007A0B58"/>
    <w:rsid w:val="007A0DC6"/>
    <w:rsid w:val="007A0E35"/>
    <w:rsid w:val="007A0E42"/>
    <w:rsid w:val="007A14CC"/>
    <w:rsid w:val="007A159F"/>
    <w:rsid w:val="007A1AFC"/>
    <w:rsid w:val="007A1EBD"/>
    <w:rsid w:val="007A213D"/>
    <w:rsid w:val="007A248D"/>
    <w:rsid w:val="007A2A26"/>
    <w:rsid w:val="007A32FF"/>
    <w:rsid w:val="007A35C0"/>
    <w:rsid w:val="007A3A84"/>
    <w:rsid w:val="007A41D2"/>
    <w:rsid w:val="007A44F8"/>
    <w:rsid w:val="007A4685"/>
    <w:rsid w:val="007A4709"/>
    <w:rsid w:val="007A4EEF"/>
    <w:rsid w:val="007A511D"/>
    <w:rsid w:val="007A6173"/>
    <w:rsid w:val="007A61BC"/>
    <w:rsid w:val="007A65AB"/>
    <w:rsid w:val="007A6899"/>
    <w:rsid w:val="007A73E9"/>
    <w:rsid w:val="007A773A"/>
    <w:rsid w:val="007A778F"/>
    <w:rsid w:val="007A7B12"/>
    <w:rsid w:val="007A7DED"/>
    <w:rsid w:val="007B01D0"/>
    <w:rsid w:val="007B0397"/>
    <w:rsid w:val="007B04CB"/>
    <w:rsid w:val="007B0743"/>
    <w:rsid w:val="007B0B33"/>
    <w:rsid w:val="007B0F00"/>
    <w:rsid w:val="007B10A9"/>
    <w:rsid w:val="007B1969"/>
    <w:rsid w:val="007B1EAB"/>
    <w:rsid w:val="007B1FD3"/>
    <w:rsid w:val="007B2745"/>
    <w:rsid w:val="007B2A1E"/>
    <w:rsid w:val="007B2C3B"/>
    <w:rsid w:val="007B2FDA"/>
    <w:rsid w:val="007B305A"/>
    <w:rsid w:val="007B3A21"/>
    <w:rsid w:val="007B3C83"/>
    <w:rsid w:val="007B4578"/>
    <w:rsid w:val="007B4EFD"/>
    <w:rsid w:val="007B56DB"/>
    <w:rsid w:val="007B5C66"/>
    <w:rsid w:val="007B644D"/>
    <w:rsid w:val="007B6465"/>
    <w:rsid w:val="007B6AA6"/>
    <w:rsid w:val="007B6B03"/>
    <w:rsid w:val="007B7390"/>
    <w:rsid w:val="007B7612"/>
    <w:rsid w:val="007C034C"/>
    <w:rsid w:val="007C0A73"/>
    <w:rsid w:val="007C0C12"/>
    <w:rsid w:val="007C12E2"/>
    <w:rsid w:val="007C1845"/>
    <w:rsid w:val="007C18D1"/>
    <w:rsid w:val="007C2027"/>
    <w:rsid w:val="007C257B"/>
    <w:rsid w:val="007C3669"/>
    <w:rsid w:val="007C3BFE"/>
    <w:rsid w:val="007C3C05"/>
    <w:rsid w:val="007C4526"/>
    <w:rsid w:val="007C4B8B"/>
    <w:rsid w:val="007C5294"/>
    <w:rsid w:val="007C5353"/>
    <w:rsid w:val="007C6153"/>
    <w:rsid w:val="007C6A35"/>
    <w:rsid w:val="007C6CBD"/>
    <w:rsid w:val="007C7C3D"/>
    <w:rsid w:val="007C7D59"/>
    <w:rsid w:val="007C7DA1"/>
    <w:rsid w:val="007D00CA"/>
    <w:rsid w:val="007D048D"/>
    <w:rsid w:val="007D08E5"/>
    <w:rsid w:val="007D13DE"/>
    <w:rsid w:val="007D1E18"/>
    <w:rsid w:val="007D2045"/>
    <w:rsid w:val="007D2414"/>
    <w:rsid w:val="007D2C8C"/>
    <w:rsid w:val="007D2CC6"/>
    <w:rsid w:val="007D319B"/>
    <w:rsid w:val="007D3918"/>
    <w:rsid w:val="007D3CA3"/>
    <w:rsid w:val="007D431F"/>
    <w:rsid w:val="007D4610"/>
    <w:rsid w:val="007D48C7"/>
    <w:rsid w:val="007D49C6"/>
    <w:rsid w:val="007D4B94"/>
    <w:rsid w:val="007D4C28"/>
    <w:rsid w:val="007D4E0A"/>
    <w:rsid w:val="007D4F29"/>
    <w:rsid w:val="007D580C"/>
    <w:rsid w:val="007D5AE4"/>
    <w:rsid w:val="007D62A6"/>
    <w:rsid w:val="007D6394"/>
    <w:rsid w:val="007D64C8"/>
    <w:rsid w:val="007D6726"/>
    <w:rsid w:val="007D7229"/>
    <w:rsid w:val="007D7CEF"/>
    <w:rsid w:val="007D7D85"/>
    <w:rsid w:val="007D7DE9"/>
    <w:rsid w:val="007E0D64"/>
    <w:rsid w:val="007E0D92"/>
    <w:rsid w:val="007E0D96"/>
    <w:rsid w:val="007E12AD"/>
    <w:rsid w:val="007E1747"/>
    <w:rsid w:val="007E1BE7"/>
    <w:rsid w:val="007E208A"/>
    <w:rsid w:val="007E2378"/>
    <w:rsid w:val="007E254D"/>
    <w:rsid w:val="007E2F2E"/>
    <w:rsid w:val="007E354A"/>
    <w:rsid w:val="007E38B0"/>
    <w:rsid w:val="007E3937"/>
    <w:rsid w:val="007E3A5F"/>
    <w:rsid w:val="007E428A"/>
    <w:rsid w:val="007E52F9"/>
    <w:rsid w:val="007E60FD"/>
    <w:rsid w:val="007E65DF"/>
    <w:rsid w:val="007E69CD"/>
    <w:rsid w:val="007E6AA8"/>
    <w:rsid w:val="007E6DB3"/>
    <w:rsid w:val="007E6EF7"/>
    <w:rsid w:val="007E7814"/>
    <w:rsid w:val="007F083B"/>
    <w:rsid w:val="007F0962"/>
    <w:rsid w:val="007F10D4"/>
    <w:rsid w:val="007F1FDB"/>
    <w:rsid w:val="007F2269"/>
    <w:rsid w:val="007F30FF"/>
    <w:rsid w:val="007F3276"/>
    <w:rsid w:val="007F3298"/>
    <w:rsid w:val="007F352B"/>
    <w:rsid w:val="007F39F3"/>
    <w:rsid w:val="007F3E96"/>
    <w:rsid w:val="007F4451"/>
    <w:rsid w:val="007F457C"/>
    <w:rsid w:val="007F45A4"/>
    <w:rsid w:val="007F4831"/>
    <w:rsid w:val="007F5FEC"/>
    <w:rsid w:val="007F6243"/>
    <w:rsid w:val="007F66A1"/>
    <w:rsid w:val="007F7269"/>
    <w:rsid w:val="007F73AD"/>
    <w:rsid w:val="007F76C2"/>
    <w:rsid w:val="0080024A"/>
    <w:rsid w:val="00800744"/>
    <w:rsid w:val="00800763"/>
    <w:rsid w:val="00800904"/>
    <w:rsid w:val="00800DD2"/>
    <w:rsid w:val="00800FD0"/>
    <w:rsid w:val="00801532"/>
    <w:rsid w:val="00801C9F"/>
    <w:rsid w:val="008024DF"/>
    <w:rsid w:val="00802715"/>
    <w:rsid w:val="0080281E"/>
    <w:rsid w:val="00802D74"/>
    <w:rsid w:val="00802E74"/>
    <w:rsid w:val="0080324B"/>
    <w:rsid w:val="00803804"/>
    <w:rsid w:val="008044C1"/>
    <w:rsid w:val="00804F90"/>
    <w:rsid w:val="008065F7"/>
    <w:rsid w:val="00807048"/>
    <w:rsid w:val="00807766"/>
    <w:rsid w:val="00807E08"/>
    <w:rsid w:val="0081023A"/>
    <w:rsid w:val="00810FE4"/>
    <w:rsid w:val="00811125"/>
    <w:rsid w:val="00811EC9"/>
    <w:rsid w:val="00811F82"/>
    <w:rsid w:val="00812E49"/>
    <w:rsid w:val="00812F28"/>
    <w:rsid w:val="00812FE4"/>
    <w:rsid w:val="008135FD"/>
    <w:rsid w:val="00813A78"/>
    <w:rsid w:val="0081474D"/>
    <w:rsid w:val="00814B32"/>
    <w:rsid w:val="00814F47"/>
    <w:rsid w:val="008152F5"/>
    <w:rsid w:val="00815B0A"/>
    <w:rsid w:val="00817C1D"/>
    <w:rsid w:val="00817CDA"/>
    <w:rsid w:val="00817D9E"/>
    <w:rsid w:val="00817F0A"/>
    <w:rsid w:val="00817FFA"/>
    <w:rsid w:val="0082019F"/>
    <w:rsid w:val="008203C2"/>
    <w:rsid w:val="0082048D"/>
    <w:rsid w:val="00820846"/>
    <w:rsid w:val="008208FE"/>
    <w:rsid w:val="00820ADA"/>
    <w:rsid w:val="00820B58"/>
    <w:rsid w:val="0082128A"/>
    <w:rsid w:val="008215BE"/>
    <w:rsid w:val="0082177F"/>
    <w:rsid w:val="00821945"/>
    <w:rsid w:val="00822200"/>
    <w:rsid w:val="0082241F"/>
    <w:rsid w:val="008231C3"/>
    <w:rsid w:val="00823A09"/>
    <w:rsid w:val="00824D7F"/>
    <w:rsid w:val="00825D37"/>
    <w:rsid w:val="0082671D"/>
    <w:rsid w:val="008275D2"/>
    <w:rsid w:val="0083059B"/>
    <w:rsid w:val="008308EB"/>
    <w:rsid w:val="008309FD"/>
    <w:rsid w:val="00830A10"/>
    <w:rsid w:val="00830AD6"/>
    <w:rsid w:val="0083123F"/>
    <w:rsid w:val="0083174E"/>
    <w:rsid w:val="0083191C"/>
    <w:rsid w:val="0083199F"/>
    <w:rsid w:val="008319B6"/>
    <w:rsid w:val="00831A52"/>
    <w:rsid w:val="00831C08"/>
    <w:rsid w:val="00831C59"/>
    <w:rsid w:val="00832180"/>
    <w:rsid w:val="008331E2"/>
    <w:rsid w:val="00833CF8"/>
    <w:rsid w:val="00834882"/>
    <w:rsid w:val="00834D63"/>
    <w:rsid w:val="00834E63"/>
    <w:rsid w:val="00834EA0"/>
    <w:rsid w:val="0083552E"/>
    <w:rsid w:val="0083579E"/>
    <w:rsid w:val="00836AA2"/>
    <w:rsid w:val="00837441"/>
    <w:rsid w:val="00837A08"/>
    <w:rsid w:val="00837A7C"/>
    <w:rsid w:val="00837C24"/>
    <w:rsid w:val="0084018E"/>
    <w:rsid w:val="008407BB"/>
    <w:rsid w:val="00840D3D"/>
    <w:rsid w:val="008413B6"/>
    <w:rsid w:val="0084288C"/>
    <w:rsid w:val="00843170"/>
    <w:rsid w:val="00843773"/>
    <w:rsid w:val="0084390B"/>
    <w:rsid w:val="0084431D"/>
    <w:rsid w:val="0084464D"/>
    <w:rsid w:val="0084497B"/>
    <w:rsid w:val="00844D22"/>
    <w:rsid w:val="00844F24"/>
    <w:rsid w:val="00845757"/>
    <w:rsid w:val="00845E4D"/>
    <w:rsid w:val="00845FA3"/>
    <w:rsid w:val="00846122"/>
    <w:rsid w:val="00846A4A"/>
    <w:rsid w:val="00846DD8"/>
    <w:rsid w:val="00846FBD"/>
    <w:rsid w:val="008473EF"/>
    <w:rsid w:val="00847711"/>
    <w:rsid w:val="00847A94"/>
    <w:rsid w:val="00847AE1"/>
    <w:rsid w:val="00850295"/>
    <w:rsid w:val="00850335"/>
    <w:rsid w:val="00850385"/>
    <w:rsid w:val="008503AF"/>
    <w:rsid w:val="00850CE2"/>
    <w:rsid w:val="00850FAE"/>
    <w:rsid w:val="008514F4"/>
    <w:rsid w:val="00851530"/>
    <w:rsid w:val="008518DE"/>
    <w:rsid w:val="00852DD9"/>
    <w:rsid w:val="008531DB"/>
    <w:rsid w:val="008532DC"/>
    <w:rsid w:val="00853C19"/>
    <w:rsid w:val="00853EEC"/>
    <w:rsid w:val="0085427E"/>
    <w:rsid w:val="00854A43"/>
    <w:rsid w:val="00855019"/>
    <w:rsid w:val="00855CB5"/>
    <w:rsid w:val="00855CE5"/>
    <w:rsid w:val="00855D58"/>
    <w:rsid w:val="00855E67"/>
    <w:rsid w:val="0085659D"/>
    <w:rsid w:val="00856726"/>
    <w:rsid w:val="00856924"/>
    <w:rsid w:val="008571A1"/>
    <w:rsid w:val="008572B2"/>
    <w:rsid w:val="008574B9"/>
    <w:rsid w:val="00857846"/>
    <w:rsid w:val="0086121F"/>
    <w:rsid w:val="00861B39"/>
    <w:rsid w:val="008622E4"/>
    <w:rsid w:val="00862BD6"/>
    <w:rsid w:val="008631F3"/>
    <w:rsid w:val="00863366"/>
    <w:rsid w:val="00863B8B"/>
    <w:rsid w:val="00863C8D"/>
    <w:rsid w:val="00863D11"/>
    <w:rsid w:val="008652BC"/>
    <w:rsid w:val="008655DE"/>
    <w:rsid w:val="0086567A"/>
    <w:rsid w:val="00866076"/>
    <w:rsid w:val="0086673E"/>
    <w:rsid w:val="00867979"/>
    <w:rsid w:val="0087052A"/>
    <w:rsid w:val="008716B0"/>
    <w:rsid w:val="00871FF7"/>
    <w:rsid w:val="008720C4"/>
    <w:rsid w:val="008721BE"/>
    <w:rsid w:val="008725B0"/>
    <w:rsid w:val="008726B0"/>
    <w:rsid w:val="008727FC"/>
    <w:rsid w:val="008728DD"/>
    <w:rsid w:val="00873328"/>
    <w:rsid w:val="00873E91"/>
    <w:rsid w:val="00874223"/>
    <w:rsid w:val="00874297"/>
    <w:rsid w:val="008745F2"/>
    <w:rsid w:val="00874AE8"/>
    <w:rsid w:val="00874E4E"/>
    <w:rsid w:val="00875468"/>
    <w:rsid w:val="00875974"/>
    <w:rsid w:val="008759FF"/>
    <w:rsid w:val="00875CF5"/>
    <w:rsid w:val="008765C6"/>
    <w:rsid w:val="00876831"/>
    <w:rsid w:val="0087694A"/>
    <w:rsid w:val="008770C0"/>
    <w:rsid w:val="00877892"/>
    <w:rsid w:val="00877ADA"/>
    <w:rsid w:val="00880235"/>
    <w:rsid w:val="00880375"/>
    <w:rsid w:val="00880881"/>
    <w:rsid w:val="00880943"/>
    <w:rsid w:val="0088157A"/>
    <w:rsid w:val="008818AB"/>
    <w:rsid w:val="00881B05"/>
    <w:rsid w:val="00881CAF"/>
    <w:rsid w:val="008821F7"/>
    <w:rsid w:val="00882785"/>
    <w:rsid w:val="008836CD"/>
    <w:rsid w:val="008839BD"/>
    <w:rsid w:val="00884A4E"/>
    <w:rsid w:val="00885410"/>
    <w:rsid w:val="00885846"/>
    <w:rsid w:val="00885C51"/>
    <w:rsid w:val="00886021"/>
    <w:rsid w:val="008869A6"/>
    <w:rsid w:val="00886BF8"/>
    <w:rsid w:val="00887538"/>
    <w:rsid w:val="00887F34"/>
    <w:rsid w:val="008908A2"/>
    <w:rsid w:val="00890905"/>
    <w:rsid w:val="0089096E"/>
    <w:rsid w:val="008919A6"/>
    <w:rsid w:val="008920B0"/>
    <w:rsid w:val="008922D1"/>
    <w:rsid w:val="00892792"/>
    <w:rsid w:val="00892E73"/>
    <w:rsid w:val="0089356C"/>
    <w:rsid w:val="008938D8"/>
    <w:rsid w:val="00893E4A"/>
    <w:rsid w:val="008947A6"/>
    <w:rsid w:val="00894914"/>
    <w:rsid w:val="00894A60"/>
    <w:rsid w:val="00894A91"/>
    <w:rsid w:val="00894A9D"/>
    <w:rsid w:val="00895333"/>
    <w:rsid w:val="0089545A"/>
    <w:rsid w:val="008954A0"/>
    <w:rsid w:val="00895841"/>
    <w:rsid w:val="00895A04"/>
    <w:rsid w:val="00896C29"/>
    <w:rsid w:val="0089716A"/>
    <w:rsid w:val="008971CF"/>
    <w:rsid w:val="008972B9"/>
    <w:rsid w:val="008973ED"/>
    <w:rsid w:val="0089758C"/>
    <w:rsid w:val="008A0E3E"/>
    <w:rsid w:val="008A0E8B"/>
    <w:rsid w:val="008A1516"/>
    <w:rsid w:val="008A1665"/>
    <w:rsid w:val="008A1D58"/>
    <w:rsid w:val="008A1D7D"/>
    <w:rsid w:val="008A1E50"/>
    <w:rsid w:val="008A21BB"/>
    <w:rsid w:val="008A3BAA"/>
    <w:rsid w:val="008A3C78"/>
    <w:rsid w:val="008A3EF4"/>
    <w:rsid w:val="008A4464"/>
    <w:rsid w:val="008A45B0"/>
    <w:rsid w:val="008A49F9"/>
    <w:rsid w:val="008A665B"/>
    <w:rsid w:val="008A763F"/>
    <w:rsid w:val="008A78AF"/>
    <w:rsid w:val="008A7994"/>
    <w:rsid w:val="008A7D28"/>
    <w:rsid w:val="008B03C0"/>
    <w:rsid w:val="008B05B0"/>
    <w:rsid w:val="008B0D91"/>
    <w:rsid w:val="008B14AC"/>
    <w:rsid w:val="008B1A0B"/>
    <w:rsid w:val="008B1B47"/>
    <w:rsid w:val="008B1E3F"/>
    <w:rsid w:val="008B1EE2"/>
    <w:rsid w:val="008B21F2"/>
    <w:rsid w:val="008B23F7"/>
    <w:rsid w:val="008B24C6"/>
    <w:rsid w:val="008B2626"/>
    <w:rsid w:val="008B2A5A"/>
    <w:rsid w:val="008B2D64"/>
    <w:rsid w:val="008B39CC"/>
    <w:rsid w:val="008B3B2E"/>
    <w:rsid w:val="008B4773"/>
    <w:rsid w:val="008B4A66"/>
    <w:rsid w:val="008B4EDA"/>
    <w:rsid w:val="008B57E1"/>
    <w:rsid w:val="008B5CB2"/>
    <w:rsid w:val="008B5E06"/>
    <w:rsid w:val="008B7164"/>
    <w:rsid w:val="008B7486"/>
    <w:rsid w:val="008C0258"/>
    <w:rsid w:val="008C151B"/>
    <w:rsid w:val="008C1C05"/>
    <w:rsid w:val="008C1E43"/>
    <w:rsid w:val="008C2F21"/>
    <w:rsid w:val="008C352E"/>
    <w:rsid w:val="008C371F"/>
    <w:rsid w:val="008C389B"/>
    <w:rsid w:val="008C40D5"/>
    <w:rsid w:val="008C50C4"/>
    <w:rsid w:val="008C55D6"/>
    <w:rsid w:val="008C58BC"/>
    <w:rsid w:val="008C5EC6"/>
    <w:rsid w:val="008C6FCE"/>
    <w:rsid w:val="008C71B4"/>
    <w:rsid w:val="008C770D"/>
    <w:rsid w:val="008C78DE"/>
    <w:rsid w:val="008C7BE7"/>
    <w:rsid w:val="008D0718"/>
    <w:rsid w:val="008D0834"/>
    <w:rsid w:val="008D0DB7"/>
    <w:rsid w:val="008D0DD3"/>
    <w:rsid w:val="008D1130"/>
    <w:rsid w:val="008D1137"/>
    <w:rsid w:val="008D1636"/>
    <w:rsid w:val="008D19F7"/>
    <w:rsid w:val="008D1CDE"/>
    <w:rsid w:val="008D1EFC"/>
    <w:rsid w:val="008D2363"/>
    <w:rsid w:val="008D394E"/>
    <w:rsid w:val="008D39D3"/>
    <w:rsid w:val="008D3A93"/>
    <w:rsid w:val="008D3F48"/>
    <w:rsid w:val="008D401B"/>
    <w:rsid w:val="008D44CE"/>
    <w:rsid w:val="008D4619"/>
    <w:rsid w:val="008D4749"/>
    <w:rsid w:val="008D4DCD"/>
    <w:rsid w:val="008D56DE"/>
    <w:rsid w:val="008D5C48"/>
    <w:rsid w:val="008D6279"/>
    <w:rsid w:val="008D647D"/>
    <w:rsid w:val="008D64D6"/>
    <w:rsid w:val="008D664E"/>
    <w:rsid w:val="008D6C50"/>
    <w:rsid w:val="008D6E4C"/>
    <w:rsid w:val="008D6E50"/>
    <w:rsid w:val="008D6EF5"/>
    <w:rsid w:val="008D6F7B"/>
    <w:rsid w:val="008D7B0A"/>
    <w:rsid w:val="008E0295"/>
    <w:rsid w:val="008E07A1"/>
    <w:rsid w:val="008E0A6E"/>
    <w:rsid w:val="008E0AC0"/>
    <w:rsid w:val="008E0CF8"/>
    <w:rsid w:val="008E0E9D"/>
    <w:rsid w:val="008E1888"/>
    <w:rsid w:val="008E2A7F"/>
    <w:rsid w:val="008E31B8"/>
    <w:rsid w:val="008E3A80"/>
    <w:rsid w:val="008E3C0B"/>
    <w:rsid w:val="008E4038"/>
    <w:rsid w:val="008E4789"/>
    <w:rsid w:val="008E4BCF"/>
    <w:rsid w:val="008E523A"/>
    <w:rsid w:val="008E5426"/>
    <w:rsid w:val="008E5477"/>
    <w:rsid w:val="008E580F"/>
    <w:rsid w:val="008E6223"/>
    <w:rsid w:val="008E62CE"/>
    <w:rsid w:val="008E6495"/>
    <w:rsid w:val="008E67E9"/>
    <w:rsid w:val="008E6A93"/>
    <w:rsid w:val="008E6BC2"/>
    <w:rsid w:val="008E70FD"/>
    <w:rsid w:val="008E73CB"/>
    <w:rsid w:val="008E791B"/>
    <w:rsid w:val="008E7D00"/>
    <w:rsid w:val="008E7F70"/>
    <w:rsid w:val="008F00D5"/>
    <w:rsid w:val="008F0173"/>
    <w:rsid w:val="008F0D6B"/>
    <w:rsid w:val="008F1673"/>
    <w:rsid w:val="008F18DB"/>
    <w:rsid w:val="008F1963"/>
    <w:rsid w:val="008F1A33"/>
    <w:rsid w:val="008F1AE5"/>
    <w:rsid w:val="008F1FE6"/>
    <w:rsid w:val="008F219F"/>
    <w:rsid w:val="008F2311"/>
    <w:rsid w:val="008F276D"/>
    <w:rsid w:val="008F29BD"/>
    <w:rsid w:val="008F2CF8"/>
    <w:rsid w:val="008F3095"/>
    <w:rsid w:val="008F3155"/>
    <w:rsid w:val="008F381F"/>
    <w:rsid w:val="008F3B3F"/>
    <w:rsid w:val="008F49B2"/>
    <w:rsid w:val="008F54E1"/>
    <w:rsid w:val="008F6173"/>
    <w:rsid w:val="008F61BD"/>
    <w:rsid w:val="008F645A"/>
    <w:rsid w:val="008F64E2"/>
    <w:rsid w:val="008F66B1"/>
    <w:rsid w:val="008F6848"/>
    <w:rsid w:val="008F687B"/>
    <w:rsid w:val="008F6C21"/>
    <w:rsid w:val="008F6E42"/>
    <w:rsid w:val="008F7736"/>
    <w:rsid w:val="008F77A6"/>
    <w:rsid w:val="008F7AAC"/>
    <w:rsid w:val="008F7B32"/>
    <w:rsid w:val="0090085E"/>
    <w:rsid w:val="00900A53"/>
    <w:rsid w:val="009020D1"/>
    <w:rsid w:val="00902281"/>
    <w:rsid w:val="00902CAB"/>
    <w:rsid w:val="0090302E"/>
    <w:rsid w:val="00903119"/>
    <w:rsid w:val="00903E88"/>
    <w:rsid w:val="00904BE0"/>
    <w:rsid w:val="00905A73"/>
    <w:rsid w:val="00906289"/>
    <w:rsid w:val="00906585"/>
    <w:rsid w:val="00907621"/>
    <w:rsid w:val="0091099E"/>
    <w:rsid w:val="00910D27"/>
    <w:rsid w:val="00911249"/>
    <w:rsid w:val="009112F3"/>
    <w:rsid w:val="009115B0"/>
    <w:rsid w:val="00911611"/>
    <w:rsid w:val="009118BE"/>
    <w:rsid w:val="00911A8A"/>
    <w:rsid w:val="00911E71"/>
    <w:rsid w:val="00911FDE"/>
    <w:rsid w:val="00913081"/>
    <w:rsid w:val="00913866"/>
    <w:rsid w:val="00913BE1"/>
    <w:rsid w:val="00913D87"/>
    <w:rsid w:val="009141B7"/>
    <w:rsid w:val="00914980"/>
    <w:rsid w:val="00914B48"/>
    <w:rsid w:val="0091582B"/>
    <w:rsid w:val="00915FB0"/>
    <w:rsid w:val="0091621B"/>
    <w:rsid w:val="009164DF"/>
    <w:rsid w:val="009167A5"/>
    <w:rsid w:val="00916886"/>
    <w:rsid w:val="009172F6"/>
    <w:rsid w:val="00917E8C"/>
    <w:rsid w:val="00921930"/>
    <w:rsid w:val="00921E6C"/>
    <w:rsid w:val="00922332"/>
    <w:rsid w:val="009227A6"/>
    <w:rsid w:val="00922DE0"/>
    <w:rsid w:val="00922E83"/>
    <w:rsid w:val="009232AB"/>
    <w:rsid w:val="009237A2"/>
    <w:rsid w:val="00923DA9"/>
    <w:rsid w:val="009247F9"/>
    <w:rsid w:val="00924819"/>
    <w:rsid w:val="009248EC"/>
    <w:rsid w:val="00924AB9"/>
    <w:rsid w:val="00924EB8"/>
    <w:rsid w:val="009254A4"/>
    <w:rsid w:val="00925974"/>
    <w:rsid w:val="00925A53"/>
    <w:rsid w:val="00926038"/>
    <w:rsid w:val="00926DA0"/>
    <w:rsid w:val="00926E1E"/>
    <w:rsid w:val="009312BE"/>
    <w:rsid w:val="00931980"/>
    <w:rsid w:val="009329EF"/>
    <w:rsid w:val="00932CB4"/>
    <w:rsid w:val="00933145"/>
    <w:rsid w:val="00933324"/>
    <w:rsid w:val="00933C35"/>
    <w:rsid w:val="00934999"/>
    <w:rsid w:val="009349E6"/>
    <w:rsid w:val="00934F0E"/>
    <w:rsid w:val="00934FEA"/>
    <w:rsid w:val="0093500F"/>
    <w:rsid w:val="009355AC"/>
    <w:rsid w:val="00935A68"/>
    <w:rsid w:val="00936136"/>
    <w:rsid w:val="00936CA2"/>
    <w:rsid w:val="00936E90"/>
    <w:rsid w:val="00936F8E"/>
    <w:rsid w:val="009370D6"/>
    <w:rsid w:val="009378CF"/>
    <w:rsid w:val="00937BC9"/>
    <w:rsid w:val="009401DC"/>
    <w:rsid w:val="00940392"/>
    <w:rsid w:val="009403CF"/>
    <w:rsid w:val="009408B9"/>
    <w:rsid w:val="00941050"/>
    <w:rsid w:val="0094108F"/>
    <w:rsid w:val="009413D1"/>
    <w:rsid w:val="00942224"/>
    <w:rsid w:val="00942DC0"/>
    <w:rsid w:val="00943179"/>
    <w:rsid w:val="00943541"/>
    <w:rsid w:val="00944BFB"/>
    <w:rsid w:val="00944EBD"/>
    <w:rsid w:val="00946647"/>
    <w:rsid w:val="009469BD"/>
    <w:rsid w:val="00946DA6"/>
    <w:rsid w:val="00946FA3"/>
    <w:rsid w:val="009479C7"/>
    <w:rsid w:val="0095059D"/>
    <w:rsid w:val="00950850"/>
    <w:rsid w:val="009508DC"/>
    <w:rsid w:val="00950C98"/>
    <w:rsid w:val="009510FE"/>
    <w:rsid w:val="0095127C"/>
    <w:rsid w:val="00951E62"/>
    <w:rsid w:val="009525FD"/>
    <w:rsid w:val="0095293F"/>
    <w:rsid w:val="00953005"/>
    <w:rsid w:val="0095361C"/>
    <w:rsid w:val="009547C2"/>
    <w:rsid w:val="00954B5C"/>
    <w:rsid w:val="00954FC0"/>
    <w:rsid w:val="00954FD7"/>
    <w:rsid w:val="009555EF"/>
    <w:rsid w:val="0095596E"/>
    <w:rsid w:val="00955E49"/>
    <w:rsid w:val="0095648B"/>
    <w:rsid w:val="00956B46"/>
    <w:rsid w:val="009574BB"/>
    <w:rsid w:val="00957D3D"/>
    <w:rsid w:val="00960CFF"/>
    <w:rsid w:val="00960FCE"/>
    <w:rsid w:val="0096143A"/>
    <w:rsid w:val="009614EC"/>
    <w:rsid w:val="00961A01"/>
    <w:rsid w:val="0096258C"/>
    <w:rsid w:val="00962A9F"/>
    <w:rsid w:val="00962F0C"/>
    <w:rsid w:val="0096328B"/>
    <w:rsid w:val="009634AA"/>
    <w:rsid w:val="009635BD"/>
    <w:rsid w:val="00963713"/>
    <w:rsid w:val="00963E8D"/>
    <w:rsid w:val="0096492C"/>
    <w:rsid w:val="00964936"/>
    <w:rsid w:val="00964A52"/>
    <w:rsid w:val="00964D83"/>
    <w:rsid w:val="00965811"/>
    <w:rsid w:val="00965813"/>
    <w:rsid w:val="00966469"/>
    <w:rsid w:val="00966485"/>
    <w:rsid w:val="00966B31"/>
    <w:rsid w:val="00966C5F"/>
    <w:rsid w:val="00966D09"/>
    <w:rsid w:val="0096724A"/>
    <w:rsid w:val="009675B1"/>
    <w:rsid w:val="00967879"/>
    <w:rsid w:val="00967E08"/>
    <w:rsid w:val="009706C3"/>
    <w:rsid w:val="00972914"/>
    <w:rsid w:val="009731FC"/>
    <w:rsid w:val="0097322A"/>
    <w:rsid w:val="009733F6"/>
    <w:rsid w:val="00973768"/>
    <w:rsid w:val="00974324"/>
    <w:rsid w:val="00974696"/>
    <w:rsid w:val="009748EF"/>
    <w:rsid w:val="0097490A"/>
    <w:rsid w:val="00974B11"/>
    <w:rsid w:val="0097533C"/>
    <w:rsid w:val="009753C6"/>
    <w:rsid w:val="009757E9"/>
    <w:rsid w:val="00975921"/>
    <w:rsid w:val="00975D40"/>
    <w:rsid w:val="00976197"/>
    <w:rsid w:val="00976445"/>
    <w:rsid w:val="00976B3D"/>
    <w:rsid w:val="009772F3"/>
    <w:rsid w:val="00977DA8"/>
    <w:rsid w:val="00977FD4"/>
    <w:rsid w:val="009805D5"/>
    <w:rsid w:val="009806CA"/>
    <w:rsid w:val="00980927"/>
    <w:rsid w:val="0098113D"/>
    <w:rsid w:val="009811A5"/>
    <w:rsid w:val="009833FF"/>
    <w:rsid w:val="00983721"/>
    <w:rsid w:val="00983D01"/>
    <w:rsid w:val="00983EA6"/>
    <w:rsid w:val="00983EDA"/>
    <w:rsid w:val="009846B2"/>
    <w:rsid w:val="009847A6"/>
    <w:rsid w:val="00984D24"/>
    <w:rsid w:val="00984E7C"/>
    <w:rsid w:val="00985224"/>
    <w:rsid w:val="00985574"/>
    <w:rsid w:val="00985A04"/>
    <w:rsid w:val="00985A7A"/>
    <w:rsid w:val="00985D82"/>
    <w:rsid w:val="00985EBF"/>
    <w:rsid w:val="00985F3E"/>
    <w:rsid w:val="00986A14"/>
    <w:rsid w:val="00987212"/>
    <w:rsid w:val="0098785A"/>
    <w:rsid w:val="00990225"/>
    <w:rsid w:val="009906D7"/>
    <w:rsid w:val="00990C3E"/>
    <w:rsid w:val="00991607"/>
    <w:rsid w:val="009916A5"/>
    <w:rsid w:val="00991725"/>
    <w:rsid w:val="0099239C"/>
    <w:rsid w:val="0099270A"/>
    <w:rsid w:val="00992930"/>
    <w:rsid w:val="00992CEC"/>
    <w:rsid w:val="00992DF8"/>
    <w:rsid w:val="00993D5E"/>
    <w:rsid w:val="00993DB6"/>
    <w:rsid w:val="00994140"/>
    <w:rsid w:val="00994ACB"/>
    <w:rsid w:val="009954B1"/>
    <w:rsid w:val="009956F7"/>
    <w:rsid w:val="00996666"/>
    <w:rsid w:val="009971F8"/>
    <w:rsid w:val="00997339"/>
    <w:rsid w:val="00997620"/>
    <w:rsid w:val="009A0FB7"/>
    <w:rsid w:val="009A115E"/>
    <w:rsid w:val="009A14D3"/>
    <w:rsid w:val="009A2456"/>
    <w:rsid w:val="009A271D"/>
    <w:rsid w:val="009A2806"/>
    <w:rsid w:val="009A29D7"/>
    <w:rsid w:val="009A3291"/>
    <w:rsid w:val="009A3420"/>
    <w:rsid w:val="009A3837"/>
    <w:rsid w:val="009A42C3"/>
    <w:rsid w:val="009A4A28"/>
    <w:rsid w:val="009A4B81"/>
    <w:rsid w:val="009A4C23"/>
    <w:rsid w:val="009A4E88"/>
    <w:rsid w:val="009A5A9E"/>
    <w:rsid w:val="009A6008"/>
    <w:rsid w:val="009A6370"/>
    <w:rsid w:val="009A63C2"/>
    <w:rsid w:val="009A698C"/>
    <w:rsid w:val="009A7036"/>
    <w:rsid w:val="009A7321"/>
    <w:rsid w:val="009A7730"/>
    <w:rsid w:val="009A7D70"/>
    <w:rsid w:val="009A7D8D"/>
    <w:rsid w:val="009A7F68"/>
    <w:rsid w:val="009B02C1"/>
    <w:rsid w:val="009B0566"/>
    <w:rsid w:val="009B0667"/>
    <w:rsid w:val="009B0765"/>
    <w:rsid w:val="009B12A6"/>
    <w:rsid w:val="009B14C9"/>
    <w:rsid w:val="009B1FDD"/>
    <w:rsid w:val="009B214F"/>
    <w:rsid w:val="009B2200"/>
    <w:rsid w:val="009B280A"/>
    <w:rsid w:val="009B3871"/>
    <w:rsid w:val="009B3A80"/>
    <w:rsid w:val="009B3D4B"/>
    <w:rsid w:val="009B4F62"/>
    <w:rsid w:val="009B5AA8"/>
    <w:rsid w:val="009B6B68"/>
    <w:rsid w:val="009B73B3"/>
    <w:rsid w:val="009B79C5"/>
    <w:rsid w:val="009C0171"/>
    <w:rsid w:val="009C0398"/>
    <w:rsid w:val="009C1902"/>
    <w:rsid w:val="009C206D"/>
    <w:rsid w:val="009C21A5"/>
    <w:rsid w:val="009C2702"/>
    <w:rsid w:val="009C2D62"/>
    <w:rsid w:val="009C34BB"/>
    <w:rsid w:val="009C3819"/>
    <w:rsid w:val="009C3C44"/>
    <w:rsid w:val="009C41A0"/>
    <w:rsid w:val="009C437A"/>
    <w:rsid w:val="009C43E1"/>
    <w:rsid w:val="009C4713"/>
    <w:rsid w:val="009C563C"/>
    <w:rsid w:val="009C5B63"/>
    <w:rsid w:val="009C5D02"/>
    <w:rsid w:val="009C6552"/>
    <w:rsid w:val="009C73B1"/>
    <w:rsid w:val="009D050F"/>
    <w:rsid w:val="009D16C8"/>
    <w:rsid w:val="009D23F8"/>
    <w:rsid w:val="009D2527"/>
    <w:rsid w:val="009D302A"/>
    <w:rsid w:val="009D32EB"/>
    <w:rsid w:val="009D3D14"/>
    <w:rsid w:val="009D4003"/>
    <w:rsid w:val="009D50C1"/>
    <w:rsid w:val="009D55D5"/>
    <w:rsid w:val="009D5D17"/>
    <w:rsid w:val="009D5DBA"/>
    <w:rsid w:val="009D676C"/>
    <w:rsid w:val="009D6E81"/>
    <w:rsid w:val="009D717E"/>
    <w:rsid w:val="009D7771"/>
    <w:rsid w:val="009D7B70"/>
    <w:rsid w:val="009D7F3C"/>
    <w:rsid w:val="009E069C"/>
    <w:rsid w:val="009E10E2"/>
    <w:rsid w:val="009E19D4"/>
    <w:rsid w:val="009E1B9E"/>
    <w:rsid w:val="009E1BD0"/>
    <w:rsid w:val="009E205B"/>
    <w:rsid w:val="009E239B"/>
    <w:rsid w:val="009E2752"/>
    <w:rsid w:val="009E2895"/>
    <w:rsid w:val="009E30A4"/>
    <w:rsid w:val="009E30F9"/>
    <w:rsid w:val="009E32CE"/>
    <w:rsid w:val="009E3588"/>
    <w:rsid w:val="009E446B"/>
    <w:rsid w:val="009E45DE"/>
    <w:rsid w:val="009E538A"/>
    <w:rsid w:val="009E5649"/>
    <w:rsid w:val="009E5D8C"/>
    <w:rsid w:val="009E660B"/>
    <w:rsid w:val="009E6633"/>
    <w:rsid w:val="009E671E"/>
    <w:rsid w:val="009E6763"/>
    <w:rsid w:val="009E6796"/>
    <w:rsid w:val="009E6C69"/>
    <w:rsid w:val="009E7168"/>
    <w:rsid w:val="009E719E"/>
    <w:rsid w:val="009E75C5"/>
    <w:rsid w:val="009E7E1D"/>
    <w:rsid w:val="009F00BB"/>
    <w:rsid w:val="009F03EB"/>
    <w:rsid w:val="009F03FF"/>
    <w:rsid w:val="009F0ABE"/>
    <w:rsid w:val="009F0EE9"/>
    <w:rsid w:val="009F1E8E"/>
    <w:rsid w:val="009F203F"/>
    <w:rsid w:val="009F207E"/>
    <w:rsid w:val="009F2186"/>
    <w:rsid w:val="009F2F3A"/>
    <w:rsid w:val="009F40F1"/>
    <w:rsid w:val="009F44A8"/>
    <w:rsid w:val="009F469B"/>
    <w:rsid w:val="009F4794"/>
    <w:rsid w:val="009F4E48"/>
    <w:rsid w:val="009F5653"/>
    <w:rsid w:val="009F5736"/>
    <w:rsid w:val="009F57E5"/>
    <w:rsid w:val="009F5C47"/>
    <w:rsid w:val="009F6036"/>
    <w:rsid w:val="009F64B4"/>
    <w:rsid w:val="009F6635"/>
    <w:rsid w:val="009F6BF3"/>
    <w:rsid w:val="009F6E39"/>
    <w:rsid w:val="009F7183"/>
    <w:rsid w:val="009F7A4C"/>
    <w:rsid w:val="009F7FC3"/>
    <w:rsid w:val="00A00901"/>
    <w:rsid w:val="00A00EBD"/>
    <w:rsid w:val="00A01839"/>
    <w:rsid w:val="00A01A21"/>
    <w:rsid w:val="00A022C0"/>
    <w:rsid w:val="00A03A90"/>
    <w:rsid w:val="00A045C3"/>
    <w:rsid w:val="00A050E1"/>
    <w:rsid w:val="00A051B3"/>
    <w:rsid w:val="00A057B2"/>
    <w:rsid w:val="00A05B81"/>
    <w:rsid w:val="00A0612D"/>
    <w:rsid w:val="00A0691C"/>
    <w:rsid w:val="00A06A45"/>
    <w:rsid w:val="00A06FE0"/>
    <w:rsid w:val="00A07788"/>
    <w:rsid w:val="00A077CD"/>
    <w:rsid w:val="00A10050"/>
    <w:rsid w:val="00A102EA"/>
    <w:rsid w:val="00A10375"/>
    <w:rsid w:val="00A10B7E"/>
    <w:rsid w:val="00A119CE"/>
    <w:rsid w:val="00A11A5F"/>
    <w:rsid w:val="00A12809"/>
    <w:rsid w:val="00A12F20"/>
    <w:rsid w:val="00A13399"/>
    <w:rsid w:val="00A137C8"/>
    <w:rsid w:val="00A13E59"/>
    <w:rsid w:val="00A151A9"/>
    <w:rsid w:val="00A158BD"/>
    <w:rsid w:val="00A1595F"/>
    <w:rsid w:val="00A159E4"/>
    <w:rsid w:val="00A164E1"/>
    <w:rsid w:val="00A17276"/>
    <w:rsid w:val="00A17827"/>
    <w:rsid w:val="00A17DB5"/>
    <w:rsid w:val="00A20084"/>
    <w:rsid w:val="00A205BF"/>
    <w:rsid w:val="00A21E92"/>
    <w:rsid w:val="00A221E2"/>
    <w:rsid w:val="00A22B77"/>
    <w:rsid w:val="00A22C03"/>
    <w:rsid w:val="00A23596"/>
    <w:rsid w:val="00A237B7"/>
    <w:rsid w:val="00A237D5"/>
    <w:rsid w:val="00A23ABE"/>
    <w:rsid w:val="00A240B7"/>
    <w:rsid w:val="00A241BF"/>
    <w:rsid w:val="00A241D8"/>
    <w:rsid w:val="00A245E7"/>
    <w:rsid w:val="00A25239"/>
    <w:rsid w:val="00A253C2"/>
    <w:rsid w:val="00A25AD7"/>
    <w:rsid w:val="00A25F37"/>
    <w:rsid w:val="00A26522"/>
    <w:rsid w:val="00A267F5"/>
    <w:rsid w:val="00A268EC"/>
    <w:rsid w:val="00A26D37"/>
    <w:rsid w:val="00A276F5"/>
    <w:rsid w:val="00A27D54"/>
    <w:rsid w:val="00A27ECC"/>
    <w:rsid w:val="00A301A6"/>
    <w:rsid w:val="00A30998"/>
    <w:rsid w:val="00A30B5A"/>
    <w:rsid w:val="00A30CA4"/>
    <w:rsid w:val="00A3122C"/>
    <w:rsid w:val="00A31456"/>
    <w:rsid w:val="00A31B97"/>
    <w:rsid w:val="00A323DB"/>
    <w:rsid w:val="00A325C9"/>
    <w:rsid w:val="00A3266F"/>
    <w:rsid w:val="00A32A23"/>
    <w:rsid w:val="00A32C5B"/>
    <w:rsid w:val="00A33091"/>
    <w:rsid w:val="00A33DA6"/>
    <w:rsid w:val="00A34998"/>
    <w:rsid w:val="00A35B66"/>
    <w:rsid w:val="00A35C5A"/>
    <w:rsid w:val="00A3613D"/>
    <w:rsid w:val="00A36880"/>
    <w:rsid w:val="00A36908"/>
    <w:rsid w:val="00A36A7A"/>
    <w:rsid w:val="00A36A80"/>
    <w:rsid w:val="00A36E46"/>
    <w:rsid w:val="00A37023"/>
    <w:rsid w:val="00A37C5F"/>
    <w:rsid w:val="00A402C1"/>
    <w:rsid w:val="00A428B8"/>
    <w:rsid w:val="00A437BB"/>
    <w:rsid w:val="00A437D0"/>
    <w:rsid w:val="00A43AC1"/>
    <w:rsid w:val="00A43EA1"/>
    <w:rsid w:val="00A443B1"/>
    <w:rsid w:val="00A44696"/>
    <w:rsid w:val="00A44A83"/>
    <w:rsid w:val="00A44B58"/>
    <w:rsid w:val="00A44B6B"/>
    <w:rsid w:val="00A44BA4"/>
    <w:rsid w:val="00A45637"/>
    <w:rsid w:val="00A45E66"/>
    <w:rsid w:val="00A46250"/>
    <w:rsid w:val="00A46689"/>
    <w:rsid w:val="00A46711"/>
    <w:rsid w:val="00A46A8E"/>
    <w:rsid w:val="00A46B7A"/>
    <w:rsid w:val="00A46BE4"/>
    <w:rsid w:val="00A46DCB"/>
    <w:rsid w:val="00A473B5"/>
    <w:rsid w:val="00A478B8"/>
    <w:rsid w:val="00A50F0D"/>
    <w:rsid w:val="00A514F9"/>
    <w:rsid w:val="00A517CD"/>
    <w:rsid w:val="00A519BB"/>
    <w:rsid w:val="00A522E0"/>
    <w:rsid w:val="00A524B9"/>
    <w:rsid w:val="00A5287F"/>
    <w:rsid w:val="00A52B89"/>
    <w:rsid w:val="00A5326F"/>
    <w:rsid w:val="00A53488"/>
    <w:rsid w:val="00A53F4E"/>
    <w:rsid w:val="00A54A25"/>
    <w:rsid w:val="00A55051"/>
    <w:rsid w:val="00A5581E"/>
    <w:rsid w:val="00A55B44"/>
    <w:rsid w:val="00A55F4C"/>
    <w:rsid w:val="00A56277"/>
    <w:rsid w:val="00A566F3"/>
    <w:rsid w:val="00A56DC6"/>
    <w:rsid w:val="00A56EF0"/>
    <w:rsid w:val="00A57079"/>
    <w:rsid w:val="00A578F7"/>
    <w:rsid w:val="00A57CAB"/>
    <w:rsid w:val="00A6067D"/>
    <w:rsid w:val="00A60AB4"/>
    <w:rsid w:val="00A60CD7"/>
    <w:rsid w:val="00A61259"/>
    <w:rsid w:val="00A62168"/>
    <w:rsid w:val="00A62C82"/>
    <w:rsid w:val="00A63080"/>
    <w:rsid w:val="00A6325A"/>
    <w:rsid w:val="00A63C26"/>
    <w:rsid w:val="00A63C60"/>
    <w:rsid w:val="00A647C6"/>
    <w:rsid w:val="00A655D8"/>
    <w:rsid w:val="00A6606E"/>
    <w:rsid w:val="00A66B11"/>
    <w:rsid w:val="00A66B4D"/>
    <w:rsid w:val="00A672D8"/>
    <w:rsid w:val="00A673BD"/>
    <w:rsid w:val="00A674DC"/>
    <w:rsid w:val="00A67801"/>
    <w:rsid w:val="00A67BF2"/>
    <w:rsid w:val="00A67E4E"/>
    <w:rsid w:val="00A7006D"/>
    <w:rsid w:val="00A7039E"/>
    <w:rsid w:val="00A70765"/>
    <w:rsid w:val="00A70FDF"/>
    <w:rsid w:val="00A712A7"/>
    <w:rsid w:val="00A7170B"/>
    <w:rsid w:val="00A717DA"/>
    <w:rsid w:val="00A71DAA"/>
    <w:rsid w:val="00A7203E"/>
    <w:rsid w:val="00A722C5"/>
    <w:rsid w:val="00A72A4A"/>
    <w:rsid w:val="00A72D07"/>
    <w:rsid w:val="00A72D46"/>
    <w:rsid w:val="00A736EB"/>
    <w:rsid w:val="00A73737"/>
    <w:rsid w:val="00A73759"/>
    <w:rsid w:val="00A73874"/>
    <w:rsid w:val="00A73AD8"/>
    <w:rsid w:val="00A73F8F"/>
    <w:rsid w:val="00A7464B"/>
    <w:rsid w:val="00A74E3E"/>
    <w:rsid w:val="00A75AA5"/>
    <w:rsid w:val="00A75D39"/>
    <w:rsid w:val="00A76298"/>
    <w:rsid w:val="00A76670"/>
    <w:rsid w:val="00A766FD"/>
    <w:rsid w:val="00A76769"/>
    <w:rsid w:val="00A7677A"/>
    <w:rsid w:val="00A76908"/>
    <w:rsid w:val="00A76B31"/>
    <w:rsid w:val="00A76CE9"/>
    <w:rsid w:val="00A772B6"/>
    <w:rsid w:val="00A773FF"/>
    <w:rsid w:val="00A774F8"/>
    <w:rsid w:val="00A77706"/>
    <w:rsid w:val="00A77BB9"/>
    <w:rsid w:val="00A77CE4"/>
    <w:rsid w:val="00A77F26"/>
    <w:rsid w:val="00A8038E"/>
    <w:rsid w:val="00A80440"/>
    <w:rsid w:val="00A808E7"/>
    <w:rsid w:val="00A80B50"/>
    <w:rsid w:val="00A80DC9"/>
    <w:rsid w:val="00A8134A"/>
    <w:rsid w:val="00A816D9"/>
    <w:rsid w:val="00A81D55"/>
    <w:rsid w:val="00A81E0A"/>
    <w:rsid w:val="00A820E7"/>
    <w:rsid w:val="00A82220"/>
    <w:rsid w:val="00A8292B"/>
    <w:rsid w:val="00A83196"/>
    <w:rsid w:val="00A834BA"/>
    <w:rsid w:val="00A8353A"/>
    <w:rsid w:val="00A8358E"/>
    <w:rsid w:val="00A83623"/>
    <w:rsid w:val="00A83694"/>
    <w:rsid w:val="00A8384A"/>
    <w:rsid w:val="00A83882"/>
    <w:rsid w:val="00A83B90"/>
    <w:rsid w:val="00A84DFF"/>
    <w:rsid w:val="00A853FD"/>
    <w:rsid w:val="00A85A96"/>
    <w:rsid w:val="00A85BC4"/>
    <w:rsid w:val="00A8612E"/>
    <w:rsid w:val="00A86C80"/>
    <w:rsid w:val="00A86E51"/>
    <w:rsid w:val="00A8750B"/>
    <w:rsid w:val="00A87791"/>
    <w:rsid w:val="00A87CCD"/>
    <w:rsid w:val="00A908FE"/>
    <w:rsid w:val="00A91936"/>
    <w:rsid w:val="00A92015"/>
    <w:rsid w:val="00A93479"/>
    <w:rsid w:val="00A93666"/>
    <w:rsid w:val="00A9481D"/>
    <w:rsid w:val="00A94A2D"/>
    <w:rsid w:val="00A94BE2"/>
    <w:rsid w:val="00A954BD"/>
    <w:rsid w:val="00A95D71"/>
    <w:rsid w:val="00A96165"/>
    <w:rsid w:val="00A961B6"/>
    <w:rsid w:val="00A96550"/>
    <w:rsid w:val="00A965F7"/>
    <w:rsid w:val="00A96882"/>
    <w:rsid w:val="00A96D1C"/>
    <w:rsid w:val="00A9774E"/>
    <w:rsid w:val="00A97C8E"/>
    <w:rsid w:val="00A97F75"/>
    <w:rsid w:val="00AA101D"/>
    <w:rsid w:val="00AA17F7"/>
    <w:rsid w:val="00AA1AD3"/>
    <w:rsid w:val="00AA1B4C"/>
    <w:rsid w:val="00AA1E2E"/>
    <w:rsid w:val="00AA2111"/>
    <w:rsid w:val="00AA2459"/>
    <w:rsid w:val="00AA26B4"/>
    <w:rsid w:val="00AA2A1D"/>
    <w:rsid w:val="00AA36D8"/>
    <w:rsid w:val="00AA3E55"/>
    <w:rsid w:val="00AA3EB5"/>
    <w:rsid w:val="00AA44C7"/>
    <w:rsid w:val="00AA44FE"/>
    <w:rsid w:val="00AA53F7"/>
    <w:rsid w:val="00AA5D37"/>
    <w:rsid w:val="00AA5ED1"/>
    <w:rsid w:val="00AA6190"/>
    <w:rsid w:val="00AA623B"/>
    <w:rsid w:val="00AA64C6"/>
    <w:rsid w:val="00AA6E27"/>
    <w:rsid w:val="00AA6EDC"/>
    <w:rsid w:val="00AA7527"/>
    <w:rsid w:val="00AB0120"/>
    <w:rsid w:val="00AB0270"/>
    <w:rsid w:val="00AB101B"/>
    <w:rsid w:val="00AB1A69"/>
    <w:rsid w:val="00AB2502"/>
    <w:rsid w:val="00AB25B9"/>
    <w:rsid w:val="00AB3322"/>
    <w:rsid w:val="00AB3372"/>
    <w:rsid w:val="00AB378A"/>
    <w:rsid w:val="00AB380C"/>
    <w:rsid w:val="00AB45BC"/>
    <w:rsid w:val="00AB470A"/>
    <w:rsid w:val="00AB4824"/>
    <w:rsid w:val="00AB4A19"/>
    <w:rsid w:val="00AB4FD9"/>
    <w:rsid w:val="00AB584A"/>
    <w:rsid w:val="00AB5D5E"/>
    <w:rsid w:val="00AB657D"/>
    <w:rsid w:val="00AB69FA"/>
    <w:rsid w:val="00AB6DD7"/>
    <w:rsid w:val="00AB7075"/>
    <w:rsid w:val="00AB7D5C"/>
    <w:rsid w:val="00AC0378"/>
    <w:rsid w:val="00AC0538"/>
    <w:rsid w:val="00AC0AC1"/>
    <w:rsid w:val="00AC1261"/>
    <w:rsid w:val="00AC2DB9"/>
    <w:rsid w:val="00AC3116"/>
    <w:rsid w:val="00AC34A7"/>
    <w:rsid w:val="00AC4268"/>
    <w:rsid w:val="00AC426D"/>
    <w:rsid w:val="00AC5A9F"/>
    <w:rsid w:val="00AC5F35"/>
    <w:rsid w:val="00AC623E"/>
    <w:rsid w:val="00AC6505"/>
    <w:rsid w:val="00AC67E9"/>
    <w:rsid w:val="00AC6BF5"/>
    <w:rsid w:val="00AC6E56"/>
    <w:rsid w:val="00AC6FD3"/>
    <w:rsid w:val="00AC77A8"/>
    <w:rsid w:val="00AD0BDF"/>
    <w:rsid w:val="00AD11F6"/>
    <w:rsid w:val="00AD1953"/>
    <w:rsid w:val="00AD1C47"/>
    <w:rsid w:val="00AD232B"/>
    <w:rsid w:val="00AD25BA"/>
    <w:rsid w:val="00AD2AD3"/>
    <w:rsid w:val="00AD2D15"/>
    <w:rsid w:val="00AD39B5"/>
    <w:rsid w:val="00AD3B93"/>
    <w:rsid w:val="00AD3ECB"/>
    <w:rsid w:val="00AD44C2"/>
    <w:rsid w:val="00AD4A82"/>
    <w:rsid w:val="00AD59A9"/>
    <w:rsid w:val="00AD5C1D"/>
    <w:rsid w:val="00AD5DE4"/>
    <w:rsid w:val="00AD6186"/>
    <w:rsid w:val="00AD6415"/>
    <w:rsid w:val="00AD67FB"/>
    <w:rsid w:val="00AD6C2D"/>
    <w:rsid w:val="00AD73BB"/>
    <w:rsid w:val="00AE071C"/>
    <w:rsid w:val="00AE0FB3"/>
    <w:rsid w:val="00AE12C3"/>
    <w:rsid w:val="00AE1509"/>
    <w:rsid w:val="00AE1DE5"/>
    <w:rsid w:val="00AE2300"/>
    <w:rsid w:val="00AE28B6"/>
    <w:rsid w:val="00AE33EC"/>
    <w:rsid w:val="00AE34DC"/>
    <w:rsid w:val="00AE3624"/>
    <w:rsid w:val="00AE3CCC"/>
    <w:rsid w:val="00AE4B2B"/>
    <w:rsid w:val="00AE4D60"/>
    <w:rsid w:val="00AE5061"/>
    <w:rsid w:val="00AE566E"/>
    <w:rsid w:val="00AE59F1"/>
    <w:rsid w:val="00AE600E"/>
    <w:rsid w:val="00AE70A2"/>
    <w:rsid w:val="00AE743A"/>
    <w:rsid w:val="00AF0158"/>
    <w:rsid w:val="00AF0A94"/>
    <w:rsid w:val="00AF124E"/>
    <w:rsid w:val="00AF1F28"/>
    <w:rsid w:val="00AF2886"/>
    <w:rsid w:val="00AF33E2"/>
    <w:rsid w:val="00AF3493"/>
    <w:rsid w:val="00AF3586"/>
    <w:rsid w:val="00AF392F"/>
    <w:rsid w:val="00AF3C79"/>
    <w:rsid w:val="00AF3E5C"/>
    <w:rsid w:val="00AF52E3"/>
    <w:rsid w:val="00AF53EB"/>
    <w:rsid w:val="00AF6C5E"/>
    <w:rsid w:val="00AF6F2B"/>
    <w:rsid w:val="00AF74E8"/>
    <w:rsid w:val="00AF77CC"/>
    <w:rsid w:val="00AF7F3A"/>
    <w:rsid w:val="00B009F7"/>
    <w:rsid w:val="00B0208A"/>
    <w:rsid w:val="00B025BC"/>
    <w:rsid w:val="00B02C04"/>
    <w:rsid w:val="00B03256"/>
    <w:rsid w:val="00B0395E"/>
    <w:rsid w:val="00B03C49"/>
    <w:rsid w:val="00B03F6D"/>
    <w:rsid w:val="00B04C49"/>
    <w:rsid w:val="00B0517A"/>
    <w:rsid w:val="00B06249"/>
    <w:rsid w:val="00B06261"/>
    <w:rsid w:val="00B063A3"/>
    <w:rsid w:val="00B06ED3"/>
    <w:rsid w:val="00B070F8"/>
    <w:rsid w:val="00B07178"/>
    <w:rsid w:val="00B07612"/>
    <w:rsid w:val="00B104B0"/>
    <w:rsid w:val="00B10555"/>
    <w:rsid w:val="00B117FC"/>
    <w:rsid w:val="00B119F8"/>
    <w:rsid w:val="00B11F80"/>
    <w:rsid w:val="00B120EB"/>
    <w:rsid w:val="00B1253E"/>
    <w:rsid w:val="00B12EFC"/>
    <w:rsid w:val="00B132C6"/>
    <w:rsid w:val="00B14394"/>
    <w:rsid w:val="00B145CA"/>
    <w:rsid w:val="00B14887"/>
    <w:rsid w:val="00B14D54"/>
    <w:rsid w:val="00B15143"/>
    <w:rsid w:val="00B156FE"/>
    <w:rsid w:val="00B159B7"/>
    <w:rsid w:val="00B15EED"/>
    <w:rsid w:val="00B15F0A"/>
    <w:rsid w:val="00B1684B"/>
    <w:rsid w:val="00B16F89"/>
    <w:rsid w:val="00B179C2"/>
    <w:rsid w:val="00B20C28"/>
    <w:rsid w:val="00B21043"/>
    <w:rsid w:val="00B21413"/>
    <w:rsid w:val="00B223B3"/>
    <w:rsid w:val="00B22E19"/>
    <w:rsid w:val="00B2336F"/>
    <w:rsid w:val="00B23E11"/>
    <w:rsid w:val="00B24031"/>
    <w:rsid w:val="00B24DDD"/>
    <w:rsid w:val="00B24F93"/>
    <w:rsid w:val="00B25508"/>
    <w:rsid w:val="00B257C9"/>
    <w:rsid w:val="00B2690B"/>
    <w:rsid w:val="00B26E91"/>
    <w:rsid w:val="00B27DEC"/>
    <w:rsid w:val="00B27E3E"/>
    <w:rsid w:val="00B303BC"/>
    <w:rsid w:val="00B30E0A"/>
    <w:rsid w:val="00B30FDA"/>
    <w:rsid w:val="00B312A2"/>
    <w:rsid w:val="00B3133D"/>
    <w:rsid w:val="00B31784"/>
    <w:rsid w:val="00B325B6"/>
    <w:rsid w:val="00B329C3"/>
    <w:rsid w:val="00B33B83"/>
    <w:rsid w:val="00B34A50"/>
    <w:rsid w:val="00B34E4D"/>
    <w:rsid w:val="00B3514C"/>
    <w:rsid w:val="00B35DD5"/>
    <w:rsid w:val="00B36552"/>
    <w:rsid w:val="00B36687"/>
    <w:rsid w:val="00B36957"/>
    <w:rsid w:val="00B369DA"/>
    <w:rsid w:val="00B37120"/>
    <w:rsid w:val="00B3732F"/>
    <w:rsid w:val="00B37EE2"/>
    <w:rsid w:val="00B37F20"/>
    <w:rsid w:val="00B407CC"/>
    <w:rsid w:val="00B40C81"/>
    <w:rsid w:val="00B40DB0"/>
    <w:rsid w:val="00B40E32"/>
    <w:rsid w:val="00B42A9F"/>
    <w:rsid w:val="00B42CB7"/>
    <w:rsid w:val="00B43125"/>
    <w:rsid w:val="00B43283"/>
    <w:rsid w:val="00B438CA"/>
    <w:rsid w:val="00B438F0"/>
    <w:rsid w:val="00B43A09"/>
    <w:rsid w:val="00B43A7A"/>
    <w:rsid w:val="00B43E56"/>
    <w:rsid w:val="00B45012"/>
    <w:rsid w:val="00B451D3"/>
    <w:rsid w:val="00B4545B"/>
    <w:rsid w:val="00B4651A"/>
    <w:rsid w:val="00B46575"/>
    <w:rsid w:val="00B467D7"/>
    <w:rsid w:val="00B46CD3"/>
    <w:rsid w:val="00B47198"/>
    <w:rsid w:val="00B47E3F"/>
    <w:rsid w:val="00B51190"/>
    <w:rsid w:val="00B5209B"/>
    <w:rsid w:val="00B52546"/>
    <w:rsid w:val="00B536E0"/>
    <w:rsid w:val="00B5376D"/>
    <w:rsid w:val="00B53773"/>
    <w:rsid w:val="00B53DE1"/>
    <w:rsid w:val="00B5403C"/>
    <w:rsid w:val="00B54788"/>
    <w:rsid w:val="00B54C49"/>
    <w:rsid w:val="00B54E28"/>
    <w:rsid w:val="00B54F0D"/>
    <w:rsid w:val="00B563F8"/>
    <w:rsid w:val="00B568E7"/>
    <w:rsid w:val="00B56DDA"/>
    <w:rsid w:val="00B56EF6"/>
    <w:rsid w:val="00B57490"/>
    <w:rsid w:val="00B5752B"/>
    <w:rsid w:val="00B578E9"/>
    <w:rsid w:val="00B5798C"/>
    <w:rsid w:val="00B579DB"/>
    <w:rsid w:val="00B57AF0"/>
    <w:rsid w:val="00B57C0A"/>
    <w:rsid w:val="00B57E10"/>
    <w:rsid w:val="00B602CE"/>
    <w:rsid w:val="00B61320"/>
    <w:rsid w:val="00B6143E"/>
    <w:rsid w:val="00B6151E"/>
    <w:rsid w:val="00B616C7"/>
    <w:rsid w:val="00B61FCB"/>
    <w:rsid w:val="00B620B8"/>
    <w:rsid w:val="00B6366C"/>
    <w:rsid w:val="00B648E4"/>
    <w:rsid w:val="00B64D73"/>
    <w:rsid w:val="00B65A3C"/>
    <w:rsid w:val="00B65E63"/>
    <w:rsid w:val="00B65EF7"/>
    <w:rsid w:val="00B663FB"/>
    <w:rsid w:val="00B66763"/>
    <w:rsid w:val="00B66DB5"/>
    <w:rsid w:val="00B66F45"/>
    <w:rsid w:val="00B6750B"/>
    <w:rsid w:val="00B678EF"/>
    <w:rsid w:val="00B67997"/>
    <w:rsid w:val="00B679D6"/>
    <w:rsid w:val="00B67D1A"/>
    <w:rsid w:val="00B70BE4"/>
    <w:rsid w:val="00B71328"/>
    <w:rsid w:val="00B715BB"/>
    <w:rsid w:val="00B71978"/>
    <w:rsid w:val="00B72C08"/>
    <w:rsid w:val="00B72C54"/>
    <w:rsid w:val="00B72D46"/>
    <w:rsid w:val="00B73DE4"/>
    <w:rsid w:val="00B740AE"/>
    <w:rsid w:val="00B748CF"/>
    <w:rsid w:val="00B750CF"/>
    <w:rsid w:val="00B751A9"/>
    <w:rsid w:val="00B75240"/>
    <w:rsid w:val="00B7568A"/>
    <w:rsid w:val="00B760EA"/>
    <w:rsid w:val="00B7684C"/>
    <w:rsid w:val="00B76956"/>
    <w:rsid w:val="00B76A4D"/>
    <w:rsid w:val="00B77569"/>
    <w:rsid w:val="00B776C9"/>
    <w:rsid w:val="00B77B69"/>
    <w:rsid w:val="00B77FA9"/>
    <w:rsid w:val="00B80E4B"/>
    <w:rsid w:val="00B814FD"/>
    <w:rsid w:val="00B818AF"/>
    <w:rsid w:val="00B81A48"/>
    <w:rsid w:val="00B81A62"/>
    <w:rsid w:val="00B8226E"/>
    <w:rsid w:val="00B82532"/>
    <w:rsid w:val="00B82B52"/>
    <w:rsid w:val="00B82D73"/>
    <w:rsid w:val="00B8336B"/>
    <w:rsid w:val="00B83498"/>
    <w:rsid w:val="00B837E2"/>
    <w:rsid w:val="00B837FE"/>
    <w:rsid w:val="00B84333"/>
    <w:rsid w:val="00B845BA"/>
    <w:rsid w:val="00B84B71"/>
    <w:rsid w:val="00B85197"/>
    <w:rsid w:val="00B857A9"/>
    <w:rsid w:val="00B85ACB"/>
    <w:rsid w:val="00B86BE6"/>
    <w:rsid w:val="00B86C60"/>
    <w:rsid w:val="00B87A1A"/>
    <w:rsid w:val="00B87D49"/>
    <w:rsid w:val="00B9059F"/>
    <w:rsid w:val="00B90642"/>
    <w:rsid w:val="00B91171"/>
    <w:rsid w:val="00B911B1"/>
    <w:rsid w:val="00B912B6"/>
    <w:rsid w:val="00B91AAF"/>
    <w:rsid w:val="00B91AF1"/>
    <w:rsid w:val="00B91B28"/>
    <w:rsid w:val="00B92403"/>
    <w:rsid w:val="00B927C1"/>
    <w:rsid w:val="00B92B3C"/>
    <w:rsid w:val="00B932D2"/>
    <w:rsid w:val="00B9391D"/>
    <w:rsid w:val="00B93B3B"/>
    <w:rsid w:val="00B93B51"/>
    <w:rsid w:val="00B93EBC"/>
    <w:rsid w:val="00B94525"/>
    <w:rsid w:val="00B94CCC"/>
    <w:rsid w:val="00B95C84"/>
    <w:rsid w:val="00B95CF0"/>
    <w:rsid w:val="00B96932"/>
    <w:rsid w:val="00B96C5D"/>
    <w:rsid w:val="00B96C5F"/>
    <w:rsid w:val="00B96D4F"/>
    <w:rsid w:val="00B96F02"/>
    <w:rsid w:val="00B97469"/>
    <w:rsid w:val="00BA01BC"/>
    <w:rsid w:val="00BA06EB"/>
    <w:rsid w:val="00BA0A58"/>
    <w:rsid w:val="00BA0AE7"/>
    <w:rsid w:val="00BA1341"/>
    <w:rsid w:val="00BA1AD5"/>
    <w:rsid w:val="00BA21C6"/>
    <w:rsid w:val="00BA2486"/>
    <w:rsid w:val="00BA2FD7"/>
    <w:rsid w:val="00BA310F"/>
    <w:rsid w:val="00BA3151"/>
    <w:rsid w:val="00BA374E"/>
    <w:rsid w:val="00BA38EF"/>
    <w:rsid w:val="00BA4A5A"/>
    <w:rsid w:val="00BA4FA1"/>
    <w:rsid w:val="00BA55F7"/>
    <w:rsid w:val="00BA5FC8"/>
    <w:rsid w:val="00BA66D6"/>
    <w:rsid w:val="00BA6A0B"/>
    <w:rsid w:val="00BA6A2D"/>
    <w:rsid w:val="00BA701D"/>
    <w:rsid w:val="00BA7031"/>
    <w:rsid w:val="00BB010C"/>
    <w:rsid w:val="00BB031D"/>
    <w:rsid w:val="00BB074C"/>
    <w:rsid w:val="00BB0B28"/>
    <w:rsid w:val="00BB117B"/>
    <w:rsid w:val="00BB1334"/>
    <w:rsid w:val="00BB1B17"/>
    <w:rsid w:val="00BB1E36"/>
    <w:rsid w:val="00BB2267"/>
    <w:rsid w:val="00BB234B"/>
    <w:rsid w:val="00BB27B5"/>
    <w:rsid w:val="00BB3139"/>
    <w:rsid w:val="00BB39E6"/>
    <w:rsid w:val="00BB3AB8"/>
    <w:rsid w:val="00BB436A"/>
    <w:rsid w:val="00BB4389"/>
    <w:rsid w:val="00BB4499"/>
    <w:rsid w:val="00BB46F4"/>
    <w:rsid w:val="00BB47E9"/>
    <w:rsid w:val="00BB4CA0"/>
    <w:rsid w:val="00BB50BC"/>
    <w:rsid w:val="00BB569E"/>
    <w:rsid w:val="00BB573F"/>
    <w:rsid w:val="00BB5F7B"/>
    <w:rsid w:val="00BB60CE"/>
    <w:rsid w:val="00BB62E4"/>
    <w:rsid w:val="00BB7101"/>
    <w:rsid w:val="00BB797A"/>
    <w:rsid w:val="00BB7E1D"/>
    <w:rsid w:val="00BC00EB"/>
    <w:rsid w:val="00BC043B"/>
    <w:rsid w:val="00BC0BFC"/>
    <w:rsid w:val="00BC2208"/>
    <w:rsid w:val="00BC221A"/>
    <w:rsid w:val="00BC228C"/>
    <w:rsid w:val="00BC2AC7"/>
    <w:rsid w:val="00BC2C59"/>
    <w:rsid w:val="00BC3332"/>
    <w:rsid w:val="00BC3592"/>
    <w:rsid w:val="00BC489B"/>
    <w:rsid w:val="00BC48E3"/>
    <w:rsid w:val="00BC4904"/>
    <w:rsid w:val="00BC51CA"/>
    <w:rsid w:val="00BC5F37"/>
    <w:rsid w:val="00BC63B7"/>
    <w:rsid w:val="00BC67EF"/>
    <w:rsid w:val="00BC6A65"/>
    <w:rsid w:val="00BC6D5E"/>
    <w:rsid w:val="00BD1327"/>
    <w:rsid w:val="00BD14C6"/>
    <w:rsid w:val="00BD1B56"/>
    <w:rsid w:val="00BD1ED9"/>
    <w:rsid w:val="00BD1F1A"/>
    <w:rsid w:val="00BD222D"/>
    <w:rsid w:val="00BD25A7"/>
    <w:rsid w:val="00BD42B5"/>
    <w:rsid w:val="00BD44C2"/>
    <w:rsid w:val="00BD4831"/>
    <w:rsid w:val="00BD4864"/>
    <w:rsid w:val="00BD49F5"/>
    <w:rsid w:val="00BD5119"/>
    <w:rsid w:val="00BD526E"/>
    <w:rsid w:val="00BD5449"/>
    <w:rsid w:val="00BD63AF"/>
    <w:rsid w:val="00BD65D2"/>
    <w:rsid w:val="00BD6BA9"/>
    <w:rsid w:val="00BD6C52"/>
    <w:rsid w:val="00BD6F7A"/>
    <w:rsid w:val="00BD6FED"/>
    <w:rsid w:val="00BD7243"/>
    <w:rsid w:val="00BD76CE"/>
    <w:rsid w:val="00BE0C62"/>
    <w:rsid w:val="00BE110C"/>
    <w:rsid w:val="00BE1207"/>
    <w:rsid w:val="00BE1504"/>
    <w:rsid w:val="00BE156C"/>
    <w:rsid w:val="00BE1CE4"/>
    <w:rsid w:val="00BE1EC3"/>
    <w:rsid w:val="00BE210D"/>
    <w:rsid w:val="00BE23CC"/>
    <w:rsid w:val="00BE2593"/>
    <w:rsid w:val="00BE2962"/>
    <w:rsid w:val="00BE359B"/>
    <w:rsid w:val="00BE3837"/>
    <w:rsid w:val="00BE53C8"/>
    <w:rsid w:val="00BE5915"/>
    <w:rsid w:val="00BE6657"/>
    <w:rsid w:val="00BE666A"/>
    <w:rsid w:val="00BE6E0B"/>
    <w:rsid w:val="00BE6FEA"/>
    <w:rsid w:val="00BE7200"/>
    <w:rsid w:val="00BE7F71"/>
    <w:rsid w:val="00BF0288"/>
    <w:rsid w:val="00BF0796"/>
    <w:rsid w:val="00BF07D3"/>
    <w:rsid w:val="00BF0A05"/>
    <w:rsid w:val="00BF15A6"/>
    <w:rsid w:val="00BF1807"/>
    <w:rsid w:val="00BF1D95"/>
    <w:rsid w:val="00BF216F"/>
    <w:rsid w:val="00BF2D63"/>
    <w:rsid w:val="00BF2F15"/>
    <w:rsid w:val="00BF330C"/>
    <w:rsid w:val="00BF4F1B"/>
    <w:rsid w:val="00BF5146"/>
    <w:rsid w:val="00BF55E4"/>
    <w:rsid w:val="00BF5882"/>
    <w:rsid w:val="00BF59BC"/>
    <w:rsid w:val="00BF5D00"/>
    <w:rsid w:val="00BF6397"/>
    <w:rsid w:val="00BF6780"/>
    <w:rsid w:val="00BF6CCC"/>
    <w:rsid w:val="00BF6E90"/>
    <w:rsid w:val="00BF6FDB"/>
    <w:rsid w:val="00BF74C2"/>
    <w:rsid w:val="00BF7D4B"/>
    <w:rsid w:val="00BF7EF3"/>
    <w:rsid w:val="00C00DC1"/>
    <w:rsid w:val="00C00F55"/>
    <w:rsid w:val="00C0104C"/>
    <w:rsid w:val="00C01377"/>
    <w:rsid w:val="00C0146B"/>
    <w:rsid w:val="00C01EEB"/>
    <w:rsid w:val="00C023AC"/>
    <w:rsid w:val="00C027C0"/>
    <w:rsid w:val="00C02FE8"/>
    <w:rsid w:val="00C038ED"/>
    <w:rsid w:val="00C03BB5"/>
    <w:rsid w:val="00C04A93"/>
    <w:rsid w:val="00C0520D"/>
    <w:rsid w:val="00C05F3A"/>
    <w:rsid w:val="00C062CC"/>
    <w:rsid w:val="00C0672A"/>
    <w:rsid w:val="00C07842"/>
    <w:rsid w:val="00C07999"/>
    <w:rsid w:val="00C07E00"/>
    <w:rsid w:val="00C07EE3"/>
    <w:rsid w:val="00C10F81"/>
    <w:rsid w:val="00C11612"/>
    <w:rsid w:val="00C122CB"/>
    <w:rsid w:val="00C12EA4"/>
    <w:rsid w:val="00C140E5"/>
    <w:rsid w:val="00C14B79"/>
    <w:rsid w:val="00C15070"/>
    <w:rsid w:val="00C16807"/>
    <w:rsid w:val="00C16BE8"/>
    <w:rsid w:val="00C1746E"/>
    <w:rsid w:val="00C17484"/>
    <w:rsid w:val="00C17D94"/>
    <w:rsid w:val="00C20E9A"/>
    <w:rsid w:val="00C21465"/>
    <w:rsid w:val="00C215BF"/>
    <w:rsid w:val="00C218AA"/>
    <w:rsid w:val="00C223CB"/>
    <w:rsid w:val="00C22817"/>
    <w:rsid w:val="00C23BCA"/>
    <w:rsid w:val="00C2436F"/>
    <w:rsid w:val="00C247A4"/>
    <w:rsid w:val="00C24972"/>
    <w:rsid w:val="00C24D1F"/>
    <w:rsid w:val="00C25E38"/>
    <w:rsid w:val="00C26B8A"/>
    <w:rsid w:val="00C26CB6"/>
    <w:rsid w:val="00C27EF4"/>
    <w:rsid w:val="00C30667"/>
    <w:rsid w:val="00C3094C"/>
    <w:rsid w:val="00C31E2F"/>
    <w:rsid w:val="00C32391"/>
    <w:rsid w:val="00C32A2C"/>
    <w:rsid w:val="00C32B4B"/>
    <w:rsid w:val="00C32EB7"/>
    <w:rsid w:val="00C3331D"/>
    <w:rsid w:val="00C33FE9"/>
    <w:rsid w:val="00C34886"/>
    <w:rsid w:val="00C348A3"/>
    <w:rsid w:val="00C3562E"/>
    <w:rsid w:val="00C35DD7"/>
    <w:rsid w:val="00C3632C"/>
    <w:rsid w:val="00C372F8"/>
    <w:rsid w:val="00C3768B"/>
    <w:rsid w:val="00C40168"/>
    <w:rsid w:val="00C40409"/>
    <w:rsid w:val="00C40C58"/>
    <w:rsid w:val="00C40DD1"/>
    <w:rsid w:val="00C41691"/>
    <w:rsid w:val="00C41CFE"/>
    <w:rsid w:val="00C42489"/>
    <w:rsid w:val="00C426A2"/>
    <w:rsid w:val="00C42DB5"/>
    <w:rsid w:val="00C430C3"/>
    <w:rsid w:val="00C43F89"/>
    <w:rsid w:val="00C44540"/>
    <w:rsid w:val="00C44BA7"/>
    <w:rsid w:val="00C44BD5"/>
    <w:rsid w:val="00C44C31"/>
    <w:rsid w:val="00C453D7"/>
    <w:rsid w:val="00C454F0"/>
    <w:rsid w:val="00C45BC0"/>
    <w:rsid w:val="00C45DF6"/>
    <w:rsid w:val="00C45E30"/>
    <w:rsid w:val="00C46102"/>
    <w:rsid w:val="00C475FC"/>
    <w:rsid w:val="00C47716"/>
    <w:rsid w:val="00C47DE5"/>
    <w:rsid w:val="00C504AB"/>
    <w:rsid w:val="00C50587"/>
    <w:rsid w:val="00C50B7A"/>
    <w:rsid w:val="00C50CFA"/>
    <w:rsid w:val="00C519DB"/>
    <w:rsid w:val="00C51A4B"/>
    <w:rsid w:val="00C51DF7"/>
    <w:rsid w:val="00C52EB3"/>
    <w:rsid w:val="00C53D84"/>
    <w:rsid w:val="00C53F26"/>
    <w:rsid w:val="00C5434F"/>
    <w:rsid w:val="00C5463E"/>
    <w:rsid w:val="00C54DDF"/>
    <w:rsid w:val="00C55382"/>
    <w:rsid w:val="00C55A23"/>
    <w:rsid w:val="00C563B8"/>
    <w:rsid w:val="00C57CA7"/>
    <w:rsid w:val="00C60A08"/>
    <w:rsid w:val="00C60A25"/>
    <w:rsid w:val="00C60CB8"/>
    <w:rsid w:val="00C60DC8"/>
    <w:rsid w:val="00C60E29"/>
    <w:rsid w:val="00C60EB9"/>
    <w:rsid w:val="00C617D2"/>
    <w:rsid w:val="00C637AF"/>
    <w:rsid w:val="00C63B8F"/>
    <w:rsid w:val="00C63C7E"/>
    <w:rsid w:val="00C64447"/>
    <w:rsid w:val="00C644A7"/>
    <w:rsid w:val="00C65101"/>
    <w:rsid w:val="00C6582E"/>
    <w:rsid w:val="00C65C19"/>
    <w:rsid w:val="00C65E0B"/>
    <w:rsid w:val="00C6653B"/>
    <w:rsid w:val="00C6669A"/>
    <w:rsid w:val="00C66E82"/>
    <w:rsid w:val="00C67AE2"/>
    <w:rsid w:val="00C705A0"/>
    <w:rsid w:val="00C7068A"/>
    <w:rsid w:val="00C709C5"/>
    <w:rsid w:val="00C71379"/>
    <w:rsid w:val="00C71B0D"/>
    <w:rsid w:val="00C721B1"/>
    <w:rsid w:val="00C722C1"/>
    <w:rsid w:val="00C7276C"/>
    <w:rsid w:val="00C72AFF"/>
    <w:rsid w:val="00C72E6C"/>
    <w:rsid w:val="00C7337B"/>
    <w:rsid w:val="00C73B16"/>
    <w:rsid w:val="00C73DE6"/>
    <w:rsid w:val="00C744A1"/>
    <w:rsid w:val="00C74AF9"/>
    <w:rsid w:val="00C763F9"/>
    <w:rsid w:val="00C764F4"/>
    <w:rsid w:val="00C7694F"/>
    <w:rsid w:val="00C77467"/>
    <w:rsid w:val="00C77F8A"/>
    <w:rsid w:val="00C80517"/>
    <w:rsid w:val="00C8064E"/>
    <w:rsid w:val="00C809CF"/>
    <w:rsid w:val="00C81162"/>
    <w:rsid w:val="00C8184A"/>
    <w:rsid w:val="00C819A2"/>
    <w:rsid w:val="00C81ADB"/>
    <w:rsid w:val="00C81B1D"/>
    <w:rsid w:val="00C82307"/>
    <w:rsid w:val="00C82E9D"/>
    <w:rsid w:val="00C82F89"/>
    <w:rsid w:val="00C83D6F"/>
    <w:rsid w:val="00C83F40"/>
    <w:rsid w:val="00C8472D"/>
    <w:rsid w:val="00C84949"/>
    <w:rsid w:val="00C849A1"/>
    <w:rsid w:val="00C84D2E"/>
    <w:rsid w:val="00C8568A"/>
    <w:rsid w:val="00C857E7"/>
    <w:rsid w:val="00C85898"/>
    <w:rsid w:val="00C85CC7"/>
    <w:rsid w:val="00C866C1"/>
    <w:rsid w:val="00C86BD2"/>
    <w:rsid w:val="00C90529"/>
    <w:rsid w:val="00C90B54"/>
    <w:rsid w:val="00C91047"/>
    <w:rsid w:val="00C91474"/>
    <w:rsid w:val="00C91C68"/>
    <w:rsid w:val="00C920B5"/>
    <w:rsid w:val="00C92558"/>
    <w:rsid w:val="00C92576"/>
    <w:rsid w:val="00C925E5"/>
    <w:rsid w:val="00C92757"/>
    <w:rsid w:val="00C9295B"/>
    <w:rsid w:val="00C92DA9"/>
    <w:rsid w:val="00C933FD"/>
    <w:rsid w:val="00C9351B"/>
    <w:rsid w:val="00C936D1"/>
    <w:rsid w:val="00C94363"/>
    <w:rsid w:val="00C94AE8"/>
    <w:rsid w:val="00C94B07"/>
    <w:rsid w:val="00C9557D"/>
    <w:rsid w:val="00C95FE7"/>
    <w:rsid w:val="00C968F4"/>
    <w:rsid w:val="00C97278"/>
    <w:rsid w:val="00C97430"/>
    <w:rsid w:val="00C9744E"/>
    <w:rsid w:val="00C97C40"/>
    <w:rsid w:val="00CA0713"/>
    <w:rsid w:val="00CA1304"/>
    <w:rsid w:val="00CA13FE"/>
    <w:rsid w:val="00CA148B"/>
    <w:rsid w:val="00CA14B8"/>
    <w:rsid w:val="00CA1BA0"/>
    <w:rsid w:val="00CA2464"/>
    <w:rsid w:val="00CA36F9"/>
    <w:rsid w:val="00CA37C1"/>
    <w:rsid w:val="00CA3B67"/>
    <w:rsid w:val="00CA3DA8"/>
    <w:rsid w:val="00CA444A"/>
    <w:rsid w:val="00CA50CB"/>
    <w:rsid w:val="00CA5B26"/>
    <w:rsid w:val="00CA5C14"/>
    <w:rsid w:val="00CA5C32"/>
    <w:rsid w:val="00CA70D4"/>
    <w:rsid w:val="00CA717C"/>
    <w:rsid w:val="00CA7DE4"/>
    <w:rsid w:val="00CB0395"/>
    <w:rsid w:val="00CB0572"/>
    <w:rsid w:val="00CB09AC"/>
    <w:rsid w:val="00CB0AE1"/>
    <w:rsid w:val="00CB12D0"/>
    <w:rsid w:val="00CB19A6"/>
    <w:rsid w:val="00CB2120"/>
    <w:rsid w:val="00CB2626"/>
    <w:rsid w:val="00CB26BF"/>
    <w:rsid w:val="00CB29C7"/>
    <w:rsid w:val="00CB2D4F"/>
    <w:rsid w:val="00CB2FC2"/>
    <w:rsid w:val="00CB31A9"/>
    <w:rsid w:val="00CB40CE"/>
    <w:rsid w:val="00CB42AE"/>
    <w:rsid w:val="00CB4C64"/>
    <w:rsid w:val="00CB4E62"/>
    <w:rsid w:val="00CB5030"/>
    <w:rsid w:val="00CB5236"/>
    <w:rsid w:val="00CB57A8"/>
    <w:rsid w:val="00CB584D"/>
    <w:rsid w:val="00CB5A56"/>
    <w:rsid w:val="00CB6110"/>
    <w:rsid w:val="00CB6AEE"/>
    <w:rsid w:val="00CB6E43"/>
    <w:rsid w:val="00CB6F6B"/>
    <w:rsid w:val="00CB7274"/>
    <w:rsid w:val="00CB76D1"/>
    <w:rsid w:val="00CC00A9"/>
    <w:rsid w:val="00CC00D3"/>
    <w:rsid w:val="00CC0152"/>
    <w:rsid w:val="00CC0E37"/>
    <w:rsid w:val="00CC1285"/>
    <w:rsid w:val="00CC1848"/>
    <w:rsid w:val="00CC2B47"/>
    <w:rsid w:val="00CC3244"/>
    <w:rsid w:val="00CC3B56"/>
    <w:rsid w:val="00CC3ECB"/>
    <w:rsid w:val="00CC4561"/>
    <w:rsid w:val="00CC4867"/>
    <w:rsid w:val="00CC4B0C"/>
    <w:rsid w:val="00CC4C85"/>
    <w:rsid w:val="00CC4EF6"/>
    <w:rsid w:val="00CC55B0"/>
    <w:rsid w:val="00CC5B7F"/>
    <w:rsid w:val="00CC5E0A"/>
    <w:rsid w:val="00CC5F92"/>
    <w:rsid w:val="00CC625C"/>
    <w:rsid w:val="00CC63CC"/>
    <w:rsid w:val="00CC67A9"/>
    <w:rsid w:val="00CC6989"/>
    <w:rsid w:val="00CC720D"/>
    <w:rsid w:val="00CC746B"/>
    <w:rsid w:val="00CC74DC"/>
    <w:rsid w:val="00CD00F9"/>
    <w:rsid w:val="00CD0194"/>
    <w:rsid w:val="00CD12C2"/>
    <w:rsid w:val="00CD1A71"/>
    <w:rsid w:val="00CD1DAE"/>
    <w:rsid w:val="00CD1F0F"/>
    <w:rsid w:val="00CD281D"/>
    <w:rsid w:val="00CD2E84"/>
    <w:rsid w:val="00CD2FE9"/>
    <w:rsid w:val="00CD352C"/>
    <w:rsid w:val="00CD3F8E"/>
    <w:rsid w:val="00CD437B"/>
    <w:rsid w:val="00CD45C8"/>
    <w:rsid w:val="00CD54A9"/>
    <w:rsid w:val="00CD6043"/>
    <w:rsid w:val="00CD668E"/>
    <w:rsid w:val="00CD6698"/>
    <w:rsid w:val="00CD698C"/>
    <w:rsid w:val="00CD6D74"/>
    <w:rsid w:val="00CD7BEE"/>
    <w:rsid w:val="00CE0399"/>
    <w:rsid w:val="00CE05A3"/>
    <w:rsid w:val="00CE0948"/>
    <w:rsid w:val="00CE0A54"/>
    <w:rsid w:val="00CE0CB6"/>
    <w:rsid w:val="00CE0E7B"/>
    <w:rsid w:val="00CE106A"/>
    <w:rsid w:val="00CE1B14"/>
    <w:rsid w:val="00CE2DF3"/>
    <w:rsid w:val="00CE387A"/>
    <w:rsid w:val="00CE38DB"/>
    <w:rsid w:val="00CE3D85"/>
    <w:rsid w:val="00CE3ECB"/>
    <w:rsid w:val="00CE3EEC"/>
    <w:rsid w:val="00CE424F"/>
    <w:rsid w:val="00CE476A"/>
    <w:rsid w:val="00CE4C8A"/>
    <w:rsid w:val="00CE5016"/>
    <w:rsid w:val="00CE5D08"/>
    <w:rsid w:val="00CE60B7"/>
    <w:rsid w:val="00CE6BCE"/>
    <w:rsid w:val="00CE6BD3"/>
    <w:rsid w:val="00CE6D68"/>
    <w:rsid w:val="00CE6E5C"/>
    <w:rsid w:val="00CE7067"/>
    <w:rsid w:val="00CE7217"/>
    <w:rsid w:val="00CE761F"/>
    <w:rsid w:val="00CE765B"/>
    <w:rsid w:val="00CE774E"/>
    <w:rsid w:val="00CE7D56"/>
    <w:rsid w:val="00CF03DC"/>
    <w:rsid w:val="00CF04CA"/>
    <w:rsid w:val="00CF0708"/>
    <w:rsid w:val="00CF07E7"/>
    <w:rsid w:val="00CF10B9"/>
    <w:rsid w:val="00CF1320"/>
    <w:rsid w:val="00CF1457"/>
    <w:rsid w:val="00CF1583"/>
    <w:rsid w:val="00CF28E2"/>
    <w:rsid w:val="00CF2A71"/>
    <w:rsid w:val="00CF3B50"/>
    <w:rsid w:val="00CF4D99"/>
    <w:rsid w:val="00CF5171"/>
    <w:rsid w:val="00CF5715"/>
    <w:rsid w:val="00CF5AA6"/>
    <w:rsid w:val="00CF6BCD"/>
    <w:rsid w:val="00CF7078"/>
    <w:rsid w:val="00CF73E8"/>
    <w:rsid w:val="00CF74AC"/>
    <w:rsid w:val="00CF75EE"/>
    <w:rsid w:val="00D002C7"/>
    <w:rsid w:val="00D00796"/>
    <w:rsid w:val="00D00D35"/>
    <w:rsid w:val="00D01055"/>
    <w:rsid w:val="00D01103"/>
    <w:rsid w:val="00D023A6"/>
    <w:rsid w:val="00D02D7A"/>
    <w:rsid w:val="00D02E5B"/>
    <w:rsid w:val="00D02EF2"/>
    <w:rsid w:val="00D03D70"/>
    <w:rsid w:val="00D04351"/>
    <w:rsid w:val="00D04CD2"/>
    <w:rsid w:val="00D04ECC"/>
    <w:rsid w:val="00D05516"/>
    <w:rsid w:val="00D0560A"/>
    <w:rsid w:val="00D058F4"/>
    <w:rsid w:val="00D05ADE"/>
    <w:rsid w:val="00D05B58"/>
    <w:rsid w:val="00D05DC2"/>
    <w:rsid w:val="00D06E61"/>
    <w:rsid w:val="00D06FF3"/>
    <w:rsid w:val="00D07052"/>
    <w:rsid w:val="00D0707A"/>
    <w:rsid w:val="00D0759D"/>
    <w:rsid w:val="00D07B40"/>
    <w:rsid w:val="00D07B81"/>
    <w:rsid w:val="00D10C51"/>
    <w:rsid w:val="00D10F65"/>
    <w:rsid w:val="00D119C0"/>
    <w:rsid w:val="00D11B1A"/>
    <w:rsid w:val="00D11B81"/>
    <w:rsid w:val="00D12098"/>
    <w:rsid w:val="00D12576"/>
    <w:rsid w:val="00D12ABC"/>
    <w:rsid w:val="00D12F1D"/>
    <w:rsid w:val="00D13E1E"/>
    <w:rsid w:val="00D14222"/>
    <w:rsid w:val="00D14499"/>
    <w:rsid w:val="00D14E1A"/>
    <w:rsid w:val="00D155A5"/>
    <w:rsid w:val="00D15654"/>
    <w:rsid w:val="00D1630A"/>
    <w:rsid w:val="00D16596"/>
    <w:rsid w:val="00D17BC6"/>
    <w:rsid w:val="00D20683"/>
    <w:rsid w:val="00D20BC3"/>
    <w:rsid w:val="00D2102D"/>
    <w:rsid w:val="00D210B3"/>
    <w:rsid w:val="00D2169F"/>
    <w:rsid w:val="00D21FE6"/>
    <w:rsid w:val="00D22277"/>
    <w:rsid w:val="00D22CD3"/>
    <w:rsid w:val="00D24347"/>
    <w:rsid w:val="00D24C0A"/>
    <w:rsid w:val="00D24D79"/>
    <w:rsid w:val="00D26C0A"/>
    <w:rsid w:val="00D26F41"/>
    <w:rsid w:val="00D27389"/>
    <w:rsid w:val="00D30D21"/>
    <w:rsid w:val="00D30EF4"/>
    <w:rsid w:val="00D3129D"/>
    <w:rsid w:val="00D314AB"/>
    <w:rsid w:val="00D314F0"/>
    <w:rsid w:val="00D31A7F"/>
    <w:rsid w:val="00D31E97"/>
    <w:rsid w:val="00D325DF"/>
    <w:rsid w:val="00D32D3C"/>
    <w:rsid w:val="00D33C3B"/>
    <w:rsid w:val="00D33CFC"/>
    <w:rsid w:val="00D3415A"/>
    <w:rsid w:val="00D351F7"/>
    <w:rsid w:val="00D35A64"/>
    <w:rsid w:val="00D3625E"/>
    <w:rsid w:val="00D369FD"/>
    <w:rsid w:val="00D36EDF"/>
    <w:rsid w:val="00D3718C"/>
    <w:rsid w:val="00D40C32"/>
    <w:rsid w:val="00D40C3B"/>
    <w:rsid w:val="00D41548"/>
    <w:rsid w:val="00D416A3"/>
    <w:rsid w:val="00D41882"/>
    <w:rsid w:val="00D421E2"/>
    <w:rsid w:val="00D42337"/>
    <w:rsid w:val="00D4243A"/>
    <w:rsid w:val="00D42DAE"/>
    <w:rsid w:val="00D43660"/>
    <w:rsid w:val="00D442A8"/>
    <w:rsid w:val="00D44C4B"/>
    <w:rsid w:val="00D44CCB"/>
    <w:rsid w:val="00D456CD"/>
    <w:rsid w:val="00D45DEF"/>
    <w:rsid w:val="00D465D1"/>
    <w:rsid w:val="00D46C87"/>
    <w:rsid w:val="00D47353"/>
    <w:rsid w:val="00D477B6"/>
    <w:rsid w:val="00D47C74"/>
    <w:rsid w:val="00D47D97"/>
    <w:rsid w:val="00D50723"/>
    <w:rsid w:val="00D52084"/>
    <w:rsid w:val="00D5215E"/>
    <w:rsid w:val="00D5252C"/>
    <w:rsid w:val="00D5324B"/>
    <w:rsid w:val="00D537BB"/>
    <w:rsid w:val="00D54988"/>
    <w:rsid w:val="00D54B79"/>
    <w:rsid w:val="00D54BD1"/>
    <w:rsid w:val="00D5590D"/>
    <w:rsid w:val="00D55AE2"/>
    <w:rsid w:val="00D55C04"/>
    <w:rsid w:val="00D55FF3"/>
    <w:rsid w:val="00D5622C"/>
    <w:rsid w:val="00D564B5"/>
    <w:rsid w:val="00D565E6"/>
    <w:rsid w:val="00D56603"/>
    <w:rsid w:val="00D573CD"/>
    <w:rsid w:val="00D57F1A"/>
    <w:rsid w:val="00D60DA9"/>
    <w:rsid w:val="00D611A4"/>
    <w:rsid w:val="00D6131E"/>
    <w:rsid w:val="00D61375"/>
    <w:rsid w:val="00D61603"/>
    <w:rsid w:val="00D61831"/>
    <w:rsid w:val="00D61866"/>
    <w:rsid w:val="00D62038"/>
    <w:rsid w:val="00D624BE"/>
    <w:rsid w:val="00D62593"/>
    <w:rsid w:val="00D63F79"/>
    <w:rsid w:val="00D648EF"/>
    <w:rsid w:val="00D657A1"/>
    <w:rsid w:val="00D65D9B"/>
    <w:rsid w:val="00D66938"/>
    <w:rsid w:val="00D66E5B"/>
    <w:rsid w:val="00D672F6"/>
    <w:rsid w:val="00D6736A"/>
    <w:rsid w:val="00D67BB9"/>
    <w:rsid w:val="00D67DED"/>
    <w:rsid w:val="00D7081D"/>
    <w:rsid w:val="00D70D36"/>
    <w:rsid w:val="00D715BC"/>
    <w:rsid w:val="00D72A60"/>
    <w:rsid w:val="00D72CA7"/>
    <w:rsid w:val="00D72CFE"/>
    <w:rsid w:val="00D73ABE"/>
    <w:rsid w:val="00D73CAD"/>
    <w:rsid w:val="00D74728"/>
    <w:rsid w:val="00D747C2"/>
    <w:rsid w:val="00D764FD"/>
    <w:rsid w:val="00D76E21"/>
    <w:rsid w:val="00D7727E"/>
    <w:rsid w:val="00D801AE"/>
    <w:rsid w:val="00D80BA2"/>
    <w:rsid w:val="00D80E7C"/>
    <w:rsid w:val="00D812DE"/>
    <w:rsid w:val="00D81575"/>
    <w:rsid w:val="00D82608"/>
    <w:rsid w:val="00D82F1E"/>
    <w:rsid w:val="00D82F8E"/>
    <w:rsid w:val="00D82FC8"/>
    <w:rsid w:val="00D83B8E"/>
    <w:rsid w:val="00D8408A"/>
    <w:rsid w:val="00D84DD6"/>
    <w:rsid w:val="00D854A7"/>
    <w:rsid w:val="00D8560F"/>
    <w:rsid w:val="00D85809"/>
    <w:rsid w:val="00D85ADC"/>
    <w:rsid w:val="00D869DF"/>
    <w:rsid w:val="00D86CA9"/>
    <w:rsid w:val="00D871BC"/>
    <w:rsid w:val="00D87D5A"/>
    <w:rsid w:val="00D87F47"/>
    <w:rsid w:val="00D905B8"/>
    <w:rsid w:val="00D91015"/>
    <w:rsid w:val="00D9126B"/>
    <w:rsid w:val="00D91A7D"/>
    <w:rsid w:val="00D91FD7"/>
    <w:rsid w:val="00D92AEC"/>
    <w:rsid w:val="00D92F7B"/>
    <w:rsid w:val="00D92F9F"/>
    <w:rsid w:val="00D930CC"/>
    <w:rsid w:val="00D935AA"/>
    <w:rsid w:val="00D9377A"/>
    <w:rsid w:val="00D93C7A"/>
    <w:rsid w:val="00D94252"/>
    <w:rsid w:val="00D947A9"/>
    <w:rsid w:val="00D949C2"/>
    <w:rsid w:val="00D94E14"/>
    <w:rsid w:val="00D94E85"/>
    <w:rsid w:val="00D951BD"/>
    <w:rsid w:val="00D957D9"/>
    <w:rsid w:val="00D9602C"/>
    <w:rsid w:val="00D96E09"/>
    <w:rsid w:val="00D9778B"/>
    <w:rsid w:val="00D97E3D"/>
    <w:rsid w:val="00DA025D"/>
    <w:rsid w:val="00DA05A3"/>
    <w:rsid w:val="00DA0921"/>
    <w:rsid w:val="00DA164D"/>
    <w:rsid w:val="00DA1D81"/>
    <w:rsid w:val="00DA1EA7"/>
    <w:rsid w:val="00DA21F3"/>
    <w:rsid w:val="00DA234B"/>
    <w:rsid w:val="00DA2A97"/>
    <w:rsid w:val="00DA2B9E"/>
    <w:rsid w:val="00DA2C64"/>
    <w:rsid w:val="00DA351E"/>
    <w:rsid w:val="00DA37DE"/>
    <w:rsid w:val="00DA37FB"/>
    <w:rsid w:val="00DA4422"/>
    <w:rsid w:val="00DA478B"/>
    <w:rsid w:val="00DA592B"/>
    <w:rsid w:val="00DA607C"/>
    <w:rsid w:val="00DA60B2"/>
    <w:rsid w:val="00DA63E7"/>
    <w:rsid w:val="00DA6907"/>
    <w:rsid w:val="00DA7474"/>
    <w:rsid w:val="00DA773E"/>
    <w:rsid w:val="00DA7AA9"/>
    <w:rsid w:val="00DB011B"/>
    <w:rsid w:val="00DB0C02"/>
    <w:rsid w:val="00DB1663"/>
    <w:rsid w:val="00DB1CF3"/>
    <w:rsid w:val="00DB3299"/>
    <w:rsid w:val="00DB4126"/>
    <w:rsid w:val="00DB4789"/>
    <w:rsid w:val="00DB4833"/>
    <w:rsid w:val="00DB500D"/>
    <w:rsid w:val="00DB52D8"/>
    <w:rsid w:val="00DB53B8"/>
    <w:rsid w:val="00DB5612"/>
    <w:rsid w:val="00DB617E"/>
    <w:rsid w:val="00DB6462"/>
    <w:rsid w:val="00DB67AC"/>
    <w:rsid w:val="00DB6BE4"/>
    <w:rsid w:val="00DB6F7A"/>
    <w:rsid w:val="00DB6F7C"/>
    <w:rsid w:val="00DB757E"/>
    <w:rsid w:val="00DB75BF"/>
    <w:rsid w:val="00DB7933"/>
    <w:rsid w:val="00DB7C16"/>
    <w:rsid w:val="00DB7D1D"/>
    <w:rsid w:val="00DC01ED"/>
    <w:rsid w:val="00DC0C62"/>
    <w:rsid w:val="00DC0F4D"/>
    <w:rsid w:val="00DC14DF"/>
    <w:rsid w:val="00DC160A"/>
    <w:rsid w:val="00DC1F51"/>
    <w:rsid w:val="00DC260C"/>
    <w:rsid w:val="00DC2D89"/>
    <w:rsid w:val="00DC3064"/>
    <w:rsid w:val="00DC32D2"/>
    <w:rsid w:val="00DC38F6"/>
    <w:rsid w:val="00DC3BD5"/>
    <w:rsid w:val="00DC3F18"/>
    <w:rsid w:val="00DC4964"/>
    <w:rsid w:val="00DC4B40"/>
    <w:rsid w:val="00DC55B6"/>
    <w:rsid w:val="00DC645B"/>
    <w:rsid w:val="00DC69AD"/>
    <w:rsid w:val="00DC6F99"/>
    <w:rsid w:val="00DC7879"/>
    <w:rsid w:val="00DC78EE"/>
    <w:rsid w:val="00DD05D4"/>
    <w:rsid w:val="00DD07C5"/>
    <w:rsid w:val="00DD110C"/>
    <w:rsid w:val="00DD1ED0"/>
    <w:rsid w:val="00DD1FC4"/>
    <w:rsid w:val="00DD25C4"/>
    <w:rsid w:val="00DD2EB3"/>
    <w:rsid w:val="00DD2FC9"/>
    <w:rsid w:val="00DD3F4D"/>
    <w:rsid w:val="00DD4148"/>
    <w:rsid w:val="00DD447C"/>
    <w:rsid w:val="00DD561F"/>
    <w:rsid w:val="00DD5DA4"/>
    <w:rsid w:val="00DD629F"/>
    <w:rsid w:val="00DD6691"/>
    <w:rsid w:val="00DD69AC"/>
    <w:rsid w:val="00DD6C98"/>
    <w:rsid w:val="00DD6E03"/>
    <w:rsid w:val="00DD6EE6"/>
    <w:rsid w:val="00DD7BF0"/>
    <w:rsid w:val="00DD7C04"/>
    <w:rsid w:val="00DD7D51"/>
    <w:rsid w:val="00DD7F34"/>
    <w:rsid w:val="00DD7F7C"/>
    <w:rsid w:val="00DE0CE1"/>
    <w:rsid w:val="00DE1650"/>
    <w:rsid w:val="00DE1E44"/>
    <w:rsid w:val="00DE2092"/>
    <w:rsid w:val="00DE2E39"/>
    <w:rsid w:val="00DE2FC0"/>
    <w:rsid w:val="00DE393F"/>
    <w:rsid w:val="00DE3B5A"/>
    <w:rsid w:val="00DE3C99"/>
    <w:rsid w:val="00DE3F71"/>
    <w:rsid w:val="00DE4E82"/>
    <w:rsid w:val="00DE5B17"/>
    <w:rsid w:val="00DE5F72"/>
    <w:rsid w:val="00DE66D3"/>
    <w:rsid w:val="00DE6915"/>
    <w:rsid w:val="00DE6924"/>
    <w:rsid w:val="00DE6A02"/>
    <w:rsid w:val="00DE6B2D"/>
    <w:rsid w:val="00DE7B26"/>
    <w:rsid w:val="00DF0604"/>
    <w:rsid w:val="00DF0A64"/>
    <w:rsid w:val="00DF0E62"/>
    <w:rsid w:val="00DF12D7"/>
    <w:rsid w:val="00DF151B"/>
    <w:rsid w:val="00DF1FA5"/>
    <w:rsid w:val="00DF231E"/>
    <w:rsid w:val="00DF2DBF"/>
    <w:rsid w:val="00DF3484"/>
    <w:rsid w:val="00DF3E4A"/>
    <w:rsid w:val="00DF434B"/>
    <w:rsid w:val="00DF45A0"/>
    <w:rsid w:val="00DF5166"/>
    <w:rsid w:val="00DF530A"/>
    <w:rsid w:val="00DF539B"/>
    <w:rsid w:val="00DF57C8"/>
    <w:rsid w:val="00DF5873"/>
    <w:rsid w:val="00DF5D36"/>
    <w:rsid w:val="00DF60D2"/>
    <w:rsid w:val="00DF65BA"/>
    <w:rsid w:val="00DF65CC"/>
    <w:rsid w:val="00DF79BD"/>
    <w:rsid w:val="00DF7D9B"/>
    <w:rsid w:val="00DF7F16"/>
    <w:rsid w:val="00E00796"/>
    <w:rsid w:val="00E00E39"/>
    <w:rsid w:val="00E011FD"/>
    <w:rsid w:val="00E01365"/>
    <w:rsid w:val="00E01405"/>
    <w:rsid w:val="00E01AE9"/>
    <w:rsid w:val="00E01BD8"/>
    <w:rsid w:val="00E01E67"/>
    <w:rsid w:val="00E02120"/>
    <w:rsid w:val="00E028C0"/>
    <w:rsid w:val="00E02C17"/>
    <w:rsid w:val="00E02E71"/>
    <w:rsid w:val="00E03742"/>
    <w:rsid w:val="00E03C99"/>
    <w:rsid w:val="00E049E9"/>
    <w:rsid w:val="00E05DED"/>
    <w:rsid w:val="00E06C6A"/>
    <w:rsid w:val="00E06FAA"/>
    <w:rsid w:val="00E07592"/>
    <w:rsid w:val="00E0762C"/>
    <w:rsid w:val="00E07CAB"/>
    <w:rsid w:val="00E10383"/>
    <w:rsid w:val="00E10DBF"/>
    <w:rsid w:val="00E12500"/>
    <w:rsid w:val="00E12AA2"/>
    <w:rsid w:val="00E132EF"/>
    <w:rsid w:val="00E13998"/>
    <w:rsid w:val="00E13C83"/>
    <w:rsid w:val="00E13DA3"/>
    <w:rsid w:val="00E13F45"/>
    <w:rsid w:val="00E14246"/>
    <w:rsid w:val="00E1482C"/>
    <w:rsid w:val="00E149B3"/>
    <w:rsid w:val="00E14AA5"/>
    <w:rsid w:val="00E14EBC"/>
    <w:rsid w:val="00E15245"/>
    <w:rsid w:val="00E153F5"/>
    <w:rsid w:val="00E158C1"/>
    <w:rsid w:val="00E158D2"/>
    <w:rsid w:val="00E15DC5"/>
    <w:rsid w:val="00E15F6C"/>
    <w:rsid w:val="00E1617E"/>
    <w:rsid w:val="00E1657B"/>
    <w:rsid w:val="00E16AF4"/>
    <w:rsid w:val="00E16E7A"/>
    <w:rsid w:val="00E17262"/>
    <w:rsid w:val="00E175FC"/>
    <w:rsid w:val="00E20166"/>
    <w:rsid w:val="00E206DD"/>
    <w:rsid w:val="00E207AA"/>
    <w:rsid w:val="00E20B23"/>
    <w:rsid w:val="00E20B62"/>
    <w:rsid w:val="00E217C8"/>
    <w:rsid w:val="00E21C11"/>
    <w:rsid w:val="00E22412"/>
    <w:rsid w:val="00E22EF7"/>
    <w:rsid w:val="00E231EA"/>
    <w:rsid w:val="00E23548"/>
    <w:rsid w:val="00E239F3"/>
    <w:rsid w:val="00E23E71"/>
    <w:rsid w:val="00E2462B"/>
    <w:rsid w:val="00E25B74"/>
    <w:rsid w:val="00E26390"/>
    <w:rsid w:val="00E2640A"/>
    <w:rsid w:val="00E275EF"/>
    <w:rsid w:val="00E27C80"/>
    <w:rsid w:val="00E30009"/>
    <w:rsid w:val="00E31D5D"/>
    <w:rsid w:val="00E32182"/>
    <w:rsid w:val="00E32A74"/>
    <w:rsid w:val="00E3352D"/>
    <w:rsid w:val="00E336F3"/>
    <w:rsid w:val="00E33973"/>
    <w:rsid w:val="00E340C8"/>
    <w:rsid w:val="00E344D2"/>
    <w:rsid w:val="00E34762"/>
    <w:rsid w:val="00E3486D"/>
    <w:rsid w:val="00E34968"/>
    <w:rsid w:val="00E3572B"/>
    <w:rsid w:val="00E35AF8"/>
    <w:rsid w:val="00E35B63"/>
    <w:rsid w:val="00E35C8A"/>
    <w:rsid w:val="00E360E5"/>
    <w:rsid w:val="00E36955"/>
    <w:rsid w:val="00E36CA9"/>
    <w:rsid w:val="00E36E0A"/>
    <w:rsid w:val="00E376BF"/>
    <w:rsid w:val="00E379AE"/>
    <w:rsid w:val="00E40BDB"/>
    <w:rsid w:val="00E40CA0"/>
    <w:rsid w:val="00E40EE1"/>
    <w:rsid w:val="00E418BA"/>
    <w:rsid w:val="00E41B31"/>
    <w:rsid w:val="00E41DBC"/>
    <w:rsid w:val="00E4273A"/>
    <w:rsid w:val="00E432CD"/>
    <w:rsid w:val="00E4339B"/>
    <w:rsid w:val="00E437F7"/>
    <w:rsid w:val="00E43882"/>
    <w:rsid w:val="00E4390F"/>
    <w:rsid w:val="00E44047"/>
    <w:rsid w:val="00E45197"/>
    <w:rsid w:val="00E453EA"/>
    <w:rsid w:val="00E4572B"/>
    <w:rsid w:val="00E45816"/>
    <w:rsid w:val="00E45EE9"/>
    <w:rsid w:val="00E4716D"/>
    <w:rsid w:val="00E47729"/>
    <w:rsid w:val="00E47733"/>
    <w:rsid w:val="00E50710"/>
    <w:rsid w:val="00E5077D"/>
    <w:rsid w:val="00E5080F"/>
    <w:rsid w:val="00E5119E"/>
    <w:rsid w:val="00E5148C"/>
    <w:rsid w:val="00E516BB"/>
    <w:rsid w:val="00E516C6"/>
    <w:rsid w:val="00E51742"/>
    <w:rsid w:val="00E51CDB"/>
    <w:rsid w:val="00E51F01"/>
    <w:rsid w:val="00E52A9B"/>
    <w:rsid w:val="00E52CBC"/>
    <w:rsid w:val="00E52ED3"/>
    <w:rsid w:val="00E53015"/>
    <w:rsid w:val="00E530EB"/>
    <w:rsid w:val="00E5339E"/>
    <w:rsid w:val="00E53E61"/>
    <w:rsid w:val="00E554AE"/>
    <w:rsid w:val="00E55FF1"/>
    <w:rsid w:val="00E56315"/>
    <w:rsid w:val="00E56574"/>
    <w:rsid w:val="00E56AE1"/>
    <w:rsid w:val="00E57C72"/>
    <w:rsid w:val="00E57E80"/>
    <w:rsid w:val="00E57ECC"/>
    <w:rsid w:val="00E601F7"/>
    <w:rsid w:val="00E60251"/>
    <w:rsid w:val="00E616BA"/>
    <w:rsid w:val="00E61DBA"/>
    <w:rsid w:val="00E61E94"/>
    <w:rsid w:val="00E6298D"/>
    <w:rsid w:val="00E62E42"/>
    <w:rsid w:val="00E63590"/>
    <w:rsid w:val="00E636F5"/>
    <w:rsid w:val="00E63C9D"/>
    <w:rsid w:val="00E63D4B"/>
    <w:rsid w:val="00E64543"/>
    <w:rsid w:val="00E64F2F"/>
    <w:rsid w:val="00E65093"/>
    <w:rsid w:val="00E6642F"/>
    <w:rsid w:val="00E665AF"/>
    <w:rsid w:val="00E66BF1"/>
    <w:rsid w:val="00E66ED5"/>
    <w:rsid w:val="00E6706D"/>
    <w:rsid w:val="00E67084"/>
    <w:rsid w:val="00E6791D"/>
    <w:rsid w:val="00E679EA"/>
    <w:rsid w:val="00E67FC9"/>
    <w:rsid w:val="00E70367"/>
    <w:rsid w:val="00E703FB"/>
    <w:rsid w:val="00E7046F"/>
    <w:rsid w:val="00E7066D"/>
    <w:rsid w:val="00E70F37"/>
    <w:rsid w:val="00E71561"/>
    <w:rsid w:val="00E715F9"/>
    <w:rsid w:val="00E71990"/>
    <w:rsid w:val="00E71A14"/>
    <w:rsid w:val="00E71A1D"/>
    <w:rsid w:val="00E72947"/>
    <w:rsid w:val="00E73541"/>
    <w:rsid w:val="00E7397D"/>
    <w:rsid w:val="00E73ACD"/>
    <w:rsid w:val="00E73C30"/>
    <w:rsid w:val="00E73CB1"/>
    <w:rsid w:val="00E742E2"/>
    <w:rsid w:val="00E74568"/>
    <w:rsid w:val="00E74CDC"/>
    <w:rsid w:val="00E74E9F"/>
    <w:rsid w:val="00E751E7"/>
    <w:rsid w:val="00E75221"/>
    <w:rsid w:val="00E756AC"/>
    <w:rsid w:val="00E75D16"/>
    <w:rsid w:val="00E760B0"/>
    <w:rsid w:val="00E76925"/>
    <w:rsid w:val="00E7696E"/>
    <w:rsid w:val="00E7776A"/>
    <w:rsid w:val="00E77BDE"/>
    <w:rsid w:val="00E8091E"/>
    <w:rsid w:val="00E809C9"/>
    <w:rsid w:val="00E80F63"/>
    <w:rsid w:val="00E811A7"/>
    <w:rsid w:val="00E817BC"/>
    <w:rsid w:val="00E81AB8"/>
    <w:rsid w:val="00E81BA5"/>
    <w:rsid w:val="00E821D7"/>
    <w:rsid w:val="00E82419"/>
    <w:rsid w:val="00E824D5"/>
    <w:rsid w:val="00E82BD0"/>
    <w:rsid w:val="00E82DEA"/>
    <w:rsid w:val="00E830D0"/>
    <w:rsid w:val="00E832AE"/>
    <w:rsid w:val="00E8340D"/>
    <w:rsid w:val="00E834BD"/>
    <w:rsid w:val="00E83BE4"/>
    <w:rsid w:val="00E8478B"/>
    <w:rsid w:val="00E849A8"/>
    <w:rsid w:val="00E84B4C"/>
    <w:rsid w:val="00E859BD"/>
    <w:rsid w:val="00E86090"/>
    <w:rsid w:val="00E86693"/>
    <w:rsid w:val="00E86A26"/>
    <w:rsid w:val="00E86EF1"/>
    <w:rsid w:val="00E87A97"/>
    <w:rsid w:val="00E87E62"/>
    <w:rsid w:val="00E87EA1"/>
    <w:rsid w:val="00E9021A"/>
    <w:rsid w:val="00E907C3"/>
    <w:rsid w:val="00E909D3"/>
    <w:rsid w:val="00E91137"/>
    <w:rsid w:val="00E91187"/>
    <w:rsid w:val="00E92083"/>
    <w:rsid w:val="00E9225A"/>
    <w:rsid w:val="00E92348"/>
    <w:rsid w:val="00E923E4"/>
    <w:rsid w:val="00E92D32"/>
    <w:rsid w:val="00E92EFA"/>
    <w:rsid w:val="00E92F82"/>
    <w:rsid w:val="00E93789"/>
    <w:rsid w:val="00E93EE5"/>
    <w:rsid w:val="00E949E3"/>
    <w:rsid w:val="00E953C1"/>
    <w:rsid w:val="00E957D7"/>
    <w:rsid w:val="00E96E1D"/>
    <w:rsid w:val="00E97573"/>
    <w:rsid w:val="00E977C9"/>
    <w:rsid w:val="00EA0369"/>
    <w:rsid w:val="00EA06CA"/>
    <w:rsid w:val="00EA0783"/>
    <w:rsid w:val="00EA07DC"/>
    <w:rsid w:val="00EA0AEC"/>
    <w:rsid w:val="00EA0C98"/>
    <w:rsid w:val="00EA0D4C"/>
    <w:rsid w:val="00EA14B8"/>
    <w:rsid w:val="00EA17B7"/>
    <w:rsid w:val="00EA1807"/>
    <w:rsid w:val="00EA2069"/>
    <w:rsid w:val="00EA24A6"/>
    <w:rsid w:val="00EA3214"/>
    <w:rsid w:val="00EA35D1"/>
    <w:rsid w:val="00EA4069"/>
    <w:rsid w:val="00EA42D3"/>
    <w:rsid w:val="00EA46C5"/>
    <w:rsid w:val="00EA4804"/>
    <w:rsid w:val="00EA4F21"/>
    <w:rsid w:val="00EA5503"/>
    <w:rsid w:val="00EA5A62"/>
    <w:rsid w:val="00EA5F17"/>
    <w:rsid w:val="00EA69DF"/>
    <w:rsid w:val="00EA6CDE"/>
    <w:rsid w:val="00EB01D1"/>
    <w:rsid w:val="00EB04BA"/>
    <w:rsid w:val="00EB1546"/>
    <w:rsid w:val="00EB1782"/>
    <w:rsid w:val="00EB183A"/>
    <w:rsid w:val="00EB2876"/>
    <w:rsid w:val="00EB29F0"/>
    <w:rsid w:val="00EB2EA5"/>
    <w:rsid w:val="00EB3875"/>
    <w:rsid w:val="00EB3C51"/>
    <w:rsid w:val="00EB4798"/>
    <w:rsid w:val="00EB4CAF"/>
    <w:rsid w:val="00EB4E63"/>
    <w:rsid w:val="00EB5191"/>
    <w:rsid w:val="00EB5434"/>
    <w:rsid w:val="00EB55FC"/>
    <w:rsid w:val="00EB6208"/>
    <w:rsid w:val="00EB62AE"/>
    <w:rsid w:val="00EB6945"/>
    <w:rsid w:val="00EB724B"/>
    <w:rsid w:val="00EB7B7E"/>
    <w:rsid w:val="00EB7D21"/>
    <w:rsid w:val="00EC16D3"/>
    <w:rsid w:val="00EC1FFA"/>
    <w:rsid w:val="00EC22FF"/>
    <w:rsid w:val="00EC2324"/>
    <w:rsid w:val="00EC25AA"/>
    <w:rsid w:val="00EC2BA6"/>
    <w:rsid w:val="00EC2BFD"/>
    <w:rsid w:val="00EC2D57"/>
    <w:rsid w:val="00EC345E"/>
    <w:rsid w:val="00EC52B3"/>
    <w:rsid w:val="00EC5352"/>
    <w:rsid w:val="00EC5F17"/>
    <w:rsid w:val="00EC6211"/>
    <w:rsid w:val="00EC648B"/>
    <w:rsid w:val="00EC6AC3"/>
    <w:rsid w:val="00EC6F38"/>
    <w:rsid w:val="00EC7810"/>
    <w:rsid w:val="00ED0BC5"/>
    <w:rsid w:val="00ED13DD"/>
    <w:rsid w:val="00ED200F"/>
    <w:rsid w:val="00ED2063"/>
    <w:rsid w:val="00ED24DA"/>
    <w:rsid w:val="00ED26CB"/>
    <w:rsid w:val="00ED2C03"/>
    <w:rsid w:val="00ED5782"/>
    <w:rsid w:val="00ED5DE5"/>
    <w:rsid w:val="00ED6603"/>
    <w:rsid w:val="00ED68A2"/>
    <w:rsid w:val="00ED6FD4"/>
    <w:rsid w:val="00ED71AC"/>
    <w:rsid w:val="00ED728D"/>
    <w:rsid w:val="00ED7DFF"/>
    <w:rsid w:val="00EE04F3"/>
    <w:rsid w:val="00EE0575"/>
    <w:rsid w:val="00EE0785"/>
    <w:rsid w:val="00EE1A51"/>
    <w:rsid w:val="00EE1BF5"/>
    <w:rsid w:val="00EE22EA"/>
    <w:rsid w:val="00EE25D4"/>
    <w:rsid w:val="00EE28E3"/>
    <w:rsid w:val="00EE2E3E"/>
    <w:rsid w:val="00EE2FEA"/>
    <w:rsid w:val="00EE32B8"/>
    <w:rsid w:val="00EE3420"/>
    <w:rsid w:val="00EE3849"/>
    <w:rsid w:val="00EE42A9"/>
    <w:rsid w:val="00EE44ED"/>
    <w:rsid w:val="00EE47E5"/>
    <w:rsid w:val="00EE4F48"/>
    <w:rsid w:val="00EE5256"/>
    <w:rsid w:val="00EE566E"/>
    <w:rsid w:val="00EE68CA"/>
    <w:rsid w:val="00EE6DA6"/>
    <w:rsid w:val="00EE7092"/>
    <w:rsid w:val="00EE7283"/>
    <w:rsid w:val="00EE73E8"/>
    <w:rsid w:val="00EE73F2"/>
    <w:rsid w:val="00EE77C8"/>
    <w:rsid w:val="00EF035D"/>
    <w:rsid w:val="00EF0380"/>
    <w:rsid w:val="00EF0D57"/>
    <w:rsid w:val="00EF148E"/>
    <w:rsid w:val="00EF1507"/>
    <w:rsid w:val="00EF1887"/>
    <w:rsid w:val="00EF1B8A"/>
    <w:rsid w:val="00EF2839"/>
    <w:rsid w:val="00EF35FD"/>
    <w:rsid w:val="00EF369F"/>
    <w:rsid w:val="00EF3FA6"/>
    <w:rsid w:val="00EF4303"/>
    <w:rsid w:val="00EF4B00"/>
    <w:rsid w:val="00EF5004"/>
    <w:rsid w:val="00EF55F6"/>
    <w:rsid w:val="00EF5773"/>
    <w:rsid w:val="00EF5E6B"/>
    <w:rsid w:val="00EF616D"/>
    <w:rsid w:val="00EF6220"/>
    <w:rsid w:val="00EF72C3"/>
    <w:rsid w:val="00EF76D3"/>
    <w:rsid w:val="00EF78E8"/>
    <w:rsid w:val="00F006DB"/>
    <w:rsid w:val="00F00826"/>
    <w:rsid w:val="00F00B43"/>
    <w:rsid w:val="00F00FB0"/>
    <w:rsid w:val="00F0144E"/>
    <w:rsid w:val="00F01634"/>
    <w:rsid w:val="00F01E51"/>
    <w:rsid w:val="00F02890"/>
    <w:rsid w:val="00F02D3D"/>
    <w:rsid w:val="00F030C8"/>
    <w:rsid w:val="00F030ED"/>
    <w:rsid w:val="00F038D1"/>
    <w:rsid w:val="00F0397D"/>
    <w:rsid w:val="00F03DBE"/>
    <w:rsid w:val="00F043DA"/>
    <w:rsid w:val="00F044C6"/>
    <w:rsid w:val="00F04F21"/>
    <w:rsid w:val="00F05BFE"/>
    <w:rsid w:val="00F05D22"/>
    <w:rsid w:val="00F063F2"/>
    <w:rsid w:val="00F06536"/>
    <w:rsid w:val="00F0670B"/>
    <w:rsid w:val="00F07804"/>
    <w:rsid w:val="00F07E34"/>
    <w:rsid w:val="00F1052C"/>
    <w:rsid w:val="00F10758"/>
    <w:rsid w:val="00F114A7"/>
    <w:rsid w:val="00F11CAA"/>
    <w:rsid w:val="00F12019"/>
    <w:rsid w:val="00F123F9"/>
    <w:rsid w:val="00F12552"/>
    <w:rsid w:val="00F127D5"/>
    <w:rsid w:val="00F12BEF"/>
    <w:rsid w:val="00F12CE1"/>
    <w:rsid w:val="00F137DD"/>
    <w:rsid w:val="00F138D4"/>
    <w:rsid w:val="00F13D11"/>
    <w:rsid w:val="00F13E64"/>
    <w:rsid w:val="00F14000"/>
    <w:rsid w:val="00F143F5"/>
    <w:rsid w:val="00F14AF1"/>
    <w:rsid w:val="00F15083"/>
    <w:rsid w:val="00F15371"/>
    <w:rsid w:val="00F1539F"/>
    <w:rsid w:val="00F158BD"/>
    <w:rsid w:val="00F15D22"/>
    <w:rsid w:val="00F1625E"/>
    <w:rsid w:val="00F167D7"/>
    <w:rsid w:val="00F17563"/>
    <w:rsid w:val="00F1757A"/>
    <w:rsid w:val="00F20A0A"/>
    <w:rsid w:val="00F20AC0"/>
    <w:rsid w:val="00F20B8B"/>
    <w:rsid w:val="00F20C36"/>
    <w:rsid w:val="00F210CE"/>
    <w:rsid w:val="00F21116"/>
    <w:rsid w:val="00F21533"/>
    <w:rsid w:val="00F218F6"/>
    <w:rsid w:val="00F22576"/>
    <w:rsid w:val="00F23CAA"/>
    <w:rsid w:val="00F24805"/>
    <w:rsid w:val="00F24DC9"/>
    <w:rsid w:val="00F255F7"/>
    <w:rsid w:val="00F258A6"/>
    <w:rsid w:val="00F25B27"/>
    <w:rsid w:val="00F26242"/>
    <w:rsid w:val="00F26F3F"/>
    <w:rsid w:val="00F26FEE"/>
    <w:rsid w:val="00F278B0"/>
    <w:rsid w:val="00F27CC5"/>
    <w:rsid w:val="00F3064D"/>
    <w:rsid w:val="00F306B4"/>
    <w:rsid w:val="00F30B7D"/>
    <w:rsid w:val="00F30C81"/>
    <w:rsid w:val="00F31E9F"/>
    <w:rsid w:val="00F320CF"/>
    <w:rsid w:val="00F324CB"/>
    <w:rsid w:val="00F3315A"/>
    <w:rsid w:val="00F333FC"/>
    <w:rsid w:val="00F33B0E"/>
    <w:rsid w:val="00F33C94"/>
    <w:rsid w:val="00F352FD"/>
    <w:rsid w:val="00F354A3"/>
    <w:rsid w:val="00F35912"/>
    <w:rsid w:val="00F35DE4"/>
    <w:rsid w:val="00F364FD"/>
    <w:rsid w:val="00F36D1F"/>
    <w:rsid w:val="00F3708E"/>
    <w:rsid w:val="00F37151"/>
    <w:rsid w:val="00F3754A"/>
    <w:rsid w:val="00F403BC"/>
    <w:rsid w:val="00F40B11"/>
    <w:rsid w:val="00F41059"/>
    <w:rsid w:val="00F4166F"/>
    <w:rsid w:val="00F416E9"/>
    <w:rsid w:val="00F42723"/>
    <w:rsid w:val="00F432A5"/>
    <w:rsid w:val="00F43618"/>
    <w:rsid w:val="00F43C70"/>
    <w:rsid w:val="00F44B8E"/>
    <w:rsid w:val="00F44B98"/>
    <w:rsid w:val="00F45356"/>
    <w:rsid w:val="00F4606C"/>
    <w:rsid w:val="00F46299"/>
    <w:rsid w:val="00F466DE"/>
    <w:rsid w:val="00F47047"/>
    <w:rsid w:val="00F471B0"/>
    <w:rsid w:val="00F47483"/>
    <w:rsid w:val="00F47AF8"/>
    <w:rsid w:val="00F50696"/>
    <w:rsid w:val="00F50BB4"/>
    <w:rsid w:val="00F50DAA"/>
    <w:rsid w:val="00F512BD"/>
    <w:rsid w:val="00F517D5"/>
    <w:rsid w:val="00F526AD"/>
    <w:rsid w:val="00F528C1"/>
    <w:rsid w:val="00F52EFA"/>
    <w:rsid w:val="00F53963"/>
    <w:rsid w:val="00F53A45"/>
    <w:rsid w:val="00F549B4"/>
    <w:rsid w:val="00F54A39"/>
    <w:rsid w:val="00F55516"/>
    <w:rsid w:val="00F559AE"/>
    <w:rsid w:val="00F55A33"/>
    <w:rsid w:val="00F560DA"/>
    <w:rsid w:val="00F5641A"/>
    <w:rsid w:val="00F5648C"/>
    <w:rsid w:val="00F565ED"/>
    <w:rsid w:val="00F56A78"/>
    <w:rsid w:val="00F56E6F"/>
    <w:rsid w:val="00F5718E"/>
    <w:rsid w:val="00F57574"/>
    <w:rsid w:val="00F575E8"/>
    <w:rsid w:val="00F57AF0"/>
    <w:rsid w:val="00F57CA0"/>
    <w:rsid w:val="00F57F77"/>
    <w:rsid w:val="00F608DD"/>
    <w:rsid w:val="00F60BCA"/>
    <w:rsid w:val="00F60D95"/>
    <w:rsid w:val="00F6131D"/>
    <w:rsid w:val="00F62C5B"/>
    <w:rsid w:val="00F62CEE"/>
    <w:rsid w:val="00F63FE9"/>
    <w:rsid w:val="00F648F3"/>
    <w:rsid w:val="00F6497B"/>
    <w:rsid w:val="00F64CCE"/>
    <w:rsid w:val="00F64EF0"/>
    <w:rsid w:val="00F64FA2"/>
    <w:rsid w:val="00F65018"/>
    <w:rsid w:val="00F653A4"/>
    <w:rsid w:val="00F656A1"/>
    <w:rsid w:val="00F656CE"/>
    <w:rsid w:val="00F65FB8"/>
    <w:rsid w:val="00F664A3"/>
    <w:rsid w:val="00F66CE7"/>
    <w:rsid w:val="00F66D80"/>
    <w:rsid w:val="00F67314"/>
    <w:rsid w:val="00F67459"/>
    <w:rsid w:val="00F7007A"/>
    <w:rsid w:val="00F7085A"/>
    <w:rsid w:val="00F7086F"/>
    <w:rsid w:val="00F70B48"/>
    <w:rsid w:val="00F70DF1"/>
    <w:rsid w:val="00F7196E"/>
    <w:rsid w:val="00F7258A"/>
    <w:rsid w:val="00F72B8D"/>
    <w:rsid w:val="00F72C9E"/>
    <w:rsid w:val="00F733E1"/>
    <w:rsid w:val="00F7398A"/>
    <w:rsid w:val="00F74801"/>
    <w:rsid w:val="00F750B0"/>
    <w:rsid w:val="00F750E0"/>
    <w:rsid w:val="00F75480"/>
    <w:rsid w:val="00F7594C"/>
    <w:rsid w:val="00F764A1"/>
    <w:rsid w:val="00F76584"/>
    <w:rsid w:val="00F77579"/>
    <w:rsid w:val="00F77A44"/>
    <w:rsid w:val="00F77B00"/>
    <w:rsid w:val="00F77D5D"/>
    <w:rsid w:val="00F77DCB"/>
    <w:rsid w:val="00F800B5"/>
    <w:rsid w:val="00F80219"/>
    <w:rsid w:val="00F804ED"/>
    <w:rsid w:val="00F80694"/>
    <w:rsid w:val="00F816C5"/>
    <w:rsid w:val="00F8210F"/>
    <w:rsid w:val="00F828EE"/>
    <w:rsid w:val="00F82B7A"/>
    <w:rsid w:val="00F848E2"/>
    <w:rsid w:val="00F84A3E"/>
    <w:rsid w:val="00F85118"/>
    <w:rsid w:val="00F856D1"/>
    <w:rsid w:val="00F85A55"/>
    <w:rsid w:val="00F85FA1"/>
    <w:rsid w:val="00F86024"/>
    <w:rsid w:val="00F873C4"/>
    <w:rsid w:val="00F87A6C"/>
    <w:rsid w:val="00F87FC9"/>
    <w:rsid w:val="00F9004C"/>
    <w:rsid w:val="00F90BC5"/>
    <w:rsid w:val="00F91E60"/>
    <w:rsid w:val="00F920D9"/>
    <w:rsid w:val="00F9216D"/>
    <w:rsid w:val="00F92542"/>
    <w:rsid w:val="00F929A8"/>
    <w:rsid w:val="00F93334"/>
    <w:rsid w:val="00F934E8"/>
    <w:rsid w:val="00F94C8F"/>
    <w:rsid w:val="00F9533F"/>
    <w:rsid w:val="00F955D2"/>
    <w:rsid w:val="00F9592E"/>
    <w:rsid w:val="00F96D4E"/>
    <w:rsid w:val="00F970BB"/>
    <w:rsid w:val="00F97F2E"/>
    <w:rsid w:val="00F97FE4"/>
    <w:rsid w:val="00FA08C0"/>
    <w:rsid w:val="00FA0A53"/>
    <w:rsid w:val="00FA0AC4"/>
    <w:rsid w:val="00FA149E"/>
    <w:rsid w:val="00FA288A"/>
    <w:rsid w:val="00FA3296"/>
    <w:rsid w:val="00FA406C"/>
    <w:rsid w:val="00FA41BF"/>
    <w:rsid w:val="00FA59E4"/>
    <w:rsid w:val="00FA5B3D"/>
    <w:rsid w:val="00FA5C79"/>
    <w:rsid w:val="00FA62A9"/>
    <w:rsid w:val="00FA63C4"/>
    <w:rsid w:val="00FA6916"/>
    <w:rsid w:val="00FA7AA0"/>
    <w:rsid w:val="00FA7E9B"/>
    <w:rsid w:val="00FB0388"/>
    <w:rsid w:val="00FB0AE0"/>
    <w:rsid w:val="00FB0C3D"/>
    <w:rsid w:val="00FB1023"/>
    <w:rsid w:val="00FB16CD"/>
    <w:rsid w:val="00FB2164"/>
    <w:rsid w:val="00FB3295"/>
    <w:rsid w:val="00FB38D4"/>
    <w:rsid w:val="00FB4106"/>
    <w:rsid w:val="00FB5272"/>
    <w:rsid w:val="00FB5DE6"/>
    <w:rsid w:val="00FB7168"/>
    <w:rsid w:val="00FB72C3"/>
    <w:rsid w:val="00FB750F"/>
    <w:rsid w:val="00FB76E3"/>
    <w:rsid w:val="00FB785D"/>
    <w:rsid w:val="00FB7D73"/>
    <w:rsid w:val="00FC026F"/>
    <w:rsid w:val="00FC0C34"/>
    <w:rsid w:val="00FC0D39"/>
    <w:rsid w:val="00FC13F9"/>
    <w:rsid w:val="00FC1C7D"/>
    <w:rsid w:val="00FC29AF"/>
    <w:rsid w:val="00FC2C25"/>
    <w:rsid w:val="00FC37F8"/>
    <w:rsid w:val="00FC4153"/>
    <w:rsid w:val="00FC4E82"/>
    <w:rsid w:val="00FC5335"/>
    <w:rsid w:val="00FC553C"/>
    <w:rsid w:val="00FC5AC8"/>
    <w:rsid w:val="00FC5CA4"/>
    <w:rsid w:val="00FC6081"/>
    <w:rsid w:val="00FC64A9"/>
    <w:rsid w:val="00FC6F14"/>
    <w:rsid w:val="00FC7248"/>
    <w:rsid w:val="00FC79AD"/>
    <w:rsid w:val="00FD0025"/>
    <w:rsid w:val="00FD019E"/>
    <w:rsid w:val="00FD075A"/>
    <w:rsid w:val="00FD0B63"/>
    <w:rsid w:val="00FD0E97"/>
    <w:rsid w:val="00FD0EA2"/>
    <w:rsid w:val="00FD0F15"/>
    <w:rsid w:val="00FD105C"/>
    <w:rsid w:val="00FD1670"/>
    <w:rsid w:val="00FD1995"/>
    <w:rsid w:val="00FD2204"/>
    <w:rsid w:val="00FD24DC"/>
    <w:rsid w:val="00FD295E"/>
    <w:rsid w:val="00FD3207"/>
    <w:rsid w:val="00FD454A"/>
    <w:rsid w:val="00FD461D"/>
    <w:rsid w:val="00FD5204"/>
    <w:rsid w:val="00FD52DE"/>
    <w:rsid w:val="00FD54B8"/>
    <w:rsid w:val="00FD5E27"/>
    <w:rsid w:val="00FD61B0"/>
    <w:rsid w:val="00FD61F7"/>
    <w:rsid w:val="00FD62F8"/>
    <w:rsid w:val="00FD63D6"/>
    <w:rsid w:val="00FD6AE3"/>
    <w:rsid w:val="00FD6F8D"/>
    <w:rsid w:val="00FD7454"/>
    <w:rsid w:val="00FD797C"/>
    <w:rsid w:val="00FE0A92"/>
    <w:rsid w:val="00FE113E"/>
    <w:rsid w:val="00FE1350"/>
    <w:rsid w:val="00FE1DC3"/>
    <w:rsid w:val="00FE212B"/>
    <w:rsid w:val="00FE224A"/>
    <w:rsid w:val="00FE24D6"/>
    <w:rsid w:val="00FE2AF4"/>
    <w:rsid w:val="00FE2B52"/>
    <w:rsid w:val="00FE339A"/>
    <w:rsid w:val="00FE349D"/>
    <w:rsid w:val="00FE38D5"/>
    <w:rsid w:val="00FE3F10"/>
    <w:rsid w:val="00FE3FE0"/>
    <w:rsid w:val="00FE41B0"/>
    <w:rsid w:val="00FE4A4F"/>
    <w:rsid w:val="00FE4E1A"/>
    <w:rsid w:val="00FE4E22"/>
    <w:rsid w:val="00FE55CD"/>
    <w:rsid w:val="00FE5600"/>
    <w:rsid w:val="00FE5F03"/>
    <w:rsid w:val="00FE636F"/>
    <w:rsid w:val="00FE66EE"/>
    <w:rsid w:val="00FE671C"/>
    <w:rsid w:val="00FE6774"/>
    <w:rsid w:val="00FE6B70"/>
    <w:rsid w:val="00FE7B1E"/>
    <w:rsid w:val="00FF0053"/>
    <w:rsid w:val="00FF0245"/>
    <w:rsid w:val="00FF133C"/>
    <w:rsid w:val="00FF18CF"/>
    <w:rsid w:val="00FF1FA2"/>
    <w:rsid w:val="00FF2945"/>
    <w:rsid w:val="00FF388C"/>
    <w:rsid w:val="00FF3BA8"/>
    <w:rsid w:val="00FF54D1"/>
    <w:rsid w:val="00FF5857"/>
    <w:rsid w:val="00FF74C8"/>
    <w:rsid w:val="00FF764F"/>
    <w:rsid w:val="00FF7653"/>
    <w:rsid w:val="00FF7867"/>
    <w:rsid w:val="00FF7CA8"/>
    <w:rsid w:val="00FF7F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CEA756"/>
  <w15:docId w15:val="{05E87A68-845D-432C-9CE9-41DCFEFDCE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B5D32"/>
    <w:pPr>
      <w:jc w:val="both"/>
    </w:pPr>
    <w:rPr>
      <w:rFonts w:ascii="Times New Roman" w:hAnsi="Times New Roman" w:cs="Times New Roman"/>
      <w:sz w:val="24"/>
      <w:szCs w:val="24"/>
      <w:lang w:val="en-IE" w:bidi="fa-IR"/>
    </w:rPr>
  </w:style>
  <w:style w:type="paragraph" w:styleId="Heading1">
    <w:name w:val="heading 1"/>
    <w:aliases w:val="سطح 1"/>
    <w:basedOn w:val="ListParagraph"/>
    <w:next w:val="Normal"/>
    <w:link w:val="Heading1Char"/>
    <w:uiPriority w:val="9"/>
    <w:rsid w:val="00000C19"/>
    <w:pPr>
      <w:numPr>
        <w:numId w:val="3"/>
      </w:numPr>
      <w:outlineLvl w:val="0"/>
    </w:pPr>
    <w:rPr>
      <w:b/>
      <w:bCs/>
    </w:rPr>
  </w:style>
  <w:style w:type="paragraph" w:styleId="Heading2">
    <w:name w:val="heading 2"/>
    <w:basedOn w:val="Heading1"/>
    <w:next w:val="Normal"/>
    <w:link w:val="Heading2Char"/>
    <w:uiPriority w:val="9"/>
    <w:unhideWhenUsed/>
    <w:qFormat/>
    <w:rsid w:val="00000C19"/>
    <w:pPr>
      <w:numPr>
        <w:ilvl w:val="1"/>
      </w:numPr>
      <w:outlineLvl w:val="1"/>
    </w:pPr>
  </w:style>
  <w:style w:type="paragraph" w:styleId="Heading3">
    <w:name w:val="heading 3"/>
    <w:basedOn w:val="Heading2"/>
    <w:next w:val="Normal"/>
    <w:link w:val="Heading3Char"/>
    <w:uiPriority w:val="9"/>
    <w:unhideWhenUsed/>
    <w:qFormat/>
    <w:rsid w:val="00F030C8"/>
    <w:pPr>
      <w:numPr>
        <w:ilvl w:val="2"/>
      </w:numPr>
      <w:outlineLvl w:val="2"/>
    </w:pPr>
  </w:style>
  <w:style w:type="paragraph" w:styleId="Heading4">
    <w:name w:val="heading 4"/>
    <w:basedOn w:val="Heading1"/>
    <w:next w:val="Normal"/>
    <w:link w:val="Heading4Char"/>
    <w:uiPriority w:val="9"/>
    <w:unhideWhenUsed/>
    <w:qFormat/>
    <w:rsid w:val="001903DB"/>
    <w:p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B5D32"/>
    <w:rPr>
      <w:b/>
      <w:sz w:val="40"/>
    </w:rPr>
  </w:style>
  <w:style w:type="character" w:customStyle="1" w:styleId="TitleChar">
    <w:name w:val="Title Char"/>
    <w:basedOn w:val="DefaultParagraphFont"/>
    <w:link w:val="Title"/>
    <w:uiPriority w:val="10"/>
    <w:rsid w:val="002B5D32"/>
    <w:rPr>
      <w:rFonts w:ascii="Times New Roman" w:hAnsi="Times New Roman" w:cs="Times New Roman"/>
      <w:b/>
      <w:sz w:val="40"/>
      <w:szCs w:val="24"/>
      <w:lang w:bidi="fa-IR"/>
    </w:rPr>
  </w:style>
  <w:style w:type="character" w:styleId="Strong">
    <w:name w:val="Strong"/>
    <w:uiPriority w:val="22"/>
    <w:qFormat/>
    <w:rsid w:val="00045475"/>
    <w:rPr>
      <w:b/>
      <w:bCs/>
    </w:rPr>
  </w:style>
  <w:style w:type="character" w:customStyle="1" w:styleId="Heading1Char">
    <w:name w:val="Heading 1 Char"/>
    <w:aliases w:val="سطح 1 Char"/>
    <w:basedOn w:val="DefaultParagraphFont"/>
    <w:link w:val="Heading1"/>
    <w:uiPriority w:val="9"/>
    <w:rsid w:val="00000C19"/>
    <w:rPr>
      <w:b/>
      <w:bCs/>
      <w:sz w:val="24"/>
      <w:szCs w:val="24"/>
    </w:rPr>
  </w:style>
  <w:style w:type="character" w:customStyle="1" w:styleId="Heading2Char">
    <w:name w:val="Heading 2 Char"/>
    <w:basedOn w:val="DefaultParagraphFont"/>
    <w:link w:val="Heading2"/>
    <w:uiPriority w:val="9"/>
    <w:rsid w:val="00000C19"/>
    <w:rPr>
      <w:b/>
      <w:bCs/>
      <w:sz w:val="24"/>
      <w:szCs w:val="24"/>
    </w:rPr>
  </w:style>
  <w:style w:type="character" w:customStyle="1" w:styleId="Heading3Char">
    <w:name w:val="Heading 3 Char"/>
    <w:basedOn w:val="DefaultParagraphFont"/>
    <w:link w:val="Heading3"/>
    <w:uiPriority w:val="9"/>
    <w:rsid w:val="00F030C8"/>
    <w:rPr>
      <w:rFonts w:asciiTheme="majorBidi" w:eastAsia="Calibri" w:hAnsiTheme="majorBidi" w:cstheme="majorBidi"/>
      <w:b/>
      <w:bCs/>
      <w:sz w:val="24"/>
      <w:szCs w:val="24"/>
      <w:lang w:eastAsia="en-US" w:bidi="fa-IR"/>
    </w:rPr>
  </w:style>
  <w:style w:type="paragraph" w:styleId="Caption">
    <w:name w:val="caption"/>
    <w:aliases w:val="معادلات متن"/>
    <w:basedOn w:val="Normal"/>
    <w:next w:val="Normal"/>
    <w:link w:val="CaptionChar"/>
    <w:uiPriority w:val="35"/>
    <w:unhideWhenUsed/>
    <w:rsid w:val="00C90B54"/>
    <w:pPr>
      <w:jc w:val="center"/>
    </w:pPr>
    <w:rPr>
      <w:sz w:val="22"/>
      <w:szCs w:val="22"/>
    </w:rPr>
  </w:style>
  <w:style w:type="table" w:styleId="TableGrid">
    <w:name w:val="Table Grid"/>
    <w:basedOn w:val="TableNormal"/>
    <w:uiPriority w:val="39"/>
    <w:rsid w:val="00F030C8"/>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
    <w:name w:val="Caption Char"/>
    <w:aliases w:val="معادلات متن Char"/>
    <w:link w:val="Caption"/>
    <w:uiPriority w:val="35"/>
    <w:rsid w:val="00C90B54"/>
    <w:rPr>
      <w:lang w:bidi="fa-IR"/>
    </w:rPr>
  </w:style>
  <w:style w:type="paragraph" w:customStyle="1" w:styleId="EndNoteBibliographyTitle">
    <w:name w:val="EndNote Bibliography Title"/>
    <w:basedOn w:val="Normal"/>
    <w:link w:val="EndNoteBibliographyTitleChar"/>
    <w:rsid w:val="002768EC"/>
    <w:pPr>
      <w:spacing w:after="0"/>
      <w:jc w:val="center"/>
    </w:pPr>
    <w:rPr>
      <w:rFonts w:ascii="Calibri" w:hAnsi="Calibri" w:cs="Calibri"/>
      <w:noProof/>
      <w:sz w:val="22"/>
    </w:rPr>
  </w:style>
  <w:style w:type="character" w:customStyle="1" w:styleId="EndNoteBibliographyTitleChar">
    <w:name w:val="EndNote Bibliography Title Char"/>
    <w:basedOn w:val="DefaultParagraphFont"/>
    <w:link w:val="EndNoteBibliographyTitle"/>
    <w:rsid w:val="002768EC"/>
    <w:rPr>
      <w:rFonts w:ascii="Calibri" w:hAnsi="Calibri" w:cs="Calibri"/>
      <w:noProof/>
      <w:szCs w:val="24"/>
      <w:lang w:val="en-IE" w:bidi="fa-IR"/>
    </w:rPr>
  </w:style>
  <w:style w:type="paragraph" w:customStyle="1" w:styleId="EndNoteBibliography">
    <w:name w:val="EndNote Bibliography"/>
    <w:basedOn w:val="Normal"/>
    <w:link w:val="EndNoteBibliographyChar"/>
    <w:rsid w:val="002768EC"/>
    <w:pPr>
      <w:spacing w:line="240" w:lineRule="auto"/>
    </w:pPr>
    <w:rPr>
      <w:rFonts w:ascii="Calibri" w:hAnsi="Calibri" w:cs="Calibri"/>
      <w:noProof/>
      <w:sz w:val="22"/>
    </w:rPr>
  </w:style>
  <w:style w:type="character" w:customStyle="1" w:styleId="EndNoteBibliographyChar">
    <w:name w:val="EndNote Bibliography Char"/>
    <w:basedOn w:val="DefaultParagraphFont"/>
    <w:link w:val="EndNoteBibliography"/>
    <w:rsid w:val="002768EC"/>
    <w:rPr>
      <w:rFonts w:ascii="Calibri" w:hAnsi="Calibri" w:cs="Calibri"/>
      <w:noProof/>
      <w:szCs w:val="24"/>
      <w:lang w:val="en-IE" w:bidi="fa-IR"/>
    </w:rPr>
  </w:style>
  <w:style w:type="character" w:styleId="Emphasis">
    <w:name w:val="Emphasis"/>
    <w:uiPriority w:val="20"/>
    <w:qFormat/>
    <w:rsid w:val="00080FCB"/>
    <w:rPr>
      <w:b/>
    </w:rPr>
  </w:style>
  <w:style w:type="paragraph" w:styleId="Subtitle">
    <w:name w:val="Subtitle"/>
    <w:basedOn w:val="Normal"/>
    <w:next w:val="Normal"/>
    <w:link w:val="SubtitleChar"/>
    <w:uiPriority w:val="11"/>
    <w:qFormat/>
    <w:rsid w:val="00E01AE9"/>
    <w:pPr>
      <w:spacing w:after="240"/>
      <w:jc w:val="center"/>
    </w:pPr>
  </w:style>
  <w:style w:type="character" w:customStyle="1" w:styleId="SubtitleChar">
    <w:name w:val="Subtitle Char"/>
    <w:basedOn w:val="DefaultParagraphFont"/>
    <w:link w:val="Subtitle"/>
    <w:uiPriority w:val="11"/>
    <w:rsid w:val="00E01AE9"/>
    <w:rPr>
      <w:rFonts w:ascii="Times New Roman" w:hAnsi="Times New Roman" w:cs="Times New Roman"/>
      <w:sz w:val="24"/>
      <w:szCs w:val="24"/>
      <w:lang w:bidi="fa-IR"/>
    </w:rPr>
  </w:style>
  <w:style w:type="character" w:styleId="Hyperlink">
    <w:name w:val="Hyperlink"/>
    <w:basedOn w:val="DefaultParagraphFont"/>
    <w:uiPriority w:val="99"/>
    <w:unhideWhenUsed/>
    <w:rsid w:val="00C3331D"/>
    <w:rPr>
      <w:color w:val="0563C1" w:themeColor="hyperlink"/>
      <w:u w:val="single"/>
    </w:rPr>
  </w:style>
  <w:style w:type="paragraph" w:styleId="ListParagraph">
    <w:name w:val="List Paragraph"/>
    <w:basedOn w:val="Normal"/>
    <w:uiPriority w:val="34"/>
    <w:qFormat/>
    <w:rsid w:val="0082048D"/>
    <w:pPr>
      <w:ind w:left="720"/>
      <w:contextualSpacing/>
    </w:pPr>
  </w:style>
  <w:style w:type="paragraph" w:styleId="Header">
    <w:name w:val="header"/>
    <w:basedOn w:val="Normal"/>
    <w:link w:val="HeaderChar"/>
    <w:uiPriority w:val="99"/>
    <w:unhideWhenUsed/>
    <w:rsid w:val="00507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CA2"/>
    <w:rPr>
      <w:sz w:val="24"/>
      <w:szCs w:val="24"/>
    </w:rPr>
  </w:style>
  <w:style w:type="paragraph" w:styleId="Footer">
    <w:name w:val="footer"/>
    <w:basedOn w:val="Normal"/>
    <w:link w:val="FooterChar"/>
    <w:uiPriority w:val="99"/>
    <w:unhideWhenUsed/>
    <w:rsid w:val="00507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CA2"/>
    <w:rPr>
      <w:sz w:val="24"/>
      <w:szCs w:val="24"/>
    </w:rPr>
  </w:style>
  <w:style w:type="character" w:styleId="CommentReference">
    <w:name w:val="annotation reference"/>
    <w:basedOn w:val="DefaultParagraphFont"/>
    <w:uiPriority w:val="99"/>
    <w:semiHidden/>
    <w:unhideWhenUsed/>
    <w:rsid w:val="00157865"/>
    <w:rPr>
      <w:sz w:val="16"/>
      <w:szCs w:val="16"/>
    </w:rPr>
  </w:style>
  <w:style w:type="paragraph" w:styleId="CommentText">
    <w:name w:val="annotation text"/>
    <w:basedOn w:val="Normal"/>
    <w:link w:val="CommentTextChar"/>
    <w:uiPriority w:val="99"/>
    <w:unhideWhenUsed/>
    <w:rsid w:val="00157865"/>
    <w:pPr>
      <w:spacing w:line="240" w:lineRule="auto"/>
    </w:pPr>
    <w:rPr>
      <w:sz w:val="20"/>
      <w:szCs w:val="20"/>
    </w:rPr>
  </w:style>
  <w:style w:type="character" w:customStyle="1" w:styleId="CommentTextChar">
    <w:name w:val="Comment Text Char"/>
    <w:basedOn w:val="DefaultParagraphFont"/>
    <w:link w:val="CommentText"/>
    <w:uiPriority w:val="99"/>
    <w:rsid w:val="00157865"/>
    <w:rPr>
      <w:sz w:val="20"/>
      <w:szCs w:val="20"/>
    </w:rPr>
  </w:style>
  <w:style w:type="paragraph" w:styleId="CommentSubject">
    <w:name w:val="annotation subject"/>
    <w:basedOn w:val="CommentText"/>
    <w:next w:val="CommentText"/>
    <w:link w:val="CommentSubjectChar"/>
    <w:uiPriority w:val="99"/>
    <w:semiHidden/>
    <w:unhideWhenUsed/>
    <w:rsid w:val="00157865"/>
    <w:rPr>
      <w:b/>
      <w:bCs/>
    </w:rPr>
  </w:style>
  <w:style w:type="character" w:customStyle="1" w:styleId="CommentSubjectChar">
    <w:name w:val="Comment Subject Char"/>
    <w:basedOn w:val="CommentTextChar"/>
    <w:link w:val="CommentSubject"/>
    <w:uiPriority w:val="99"/>
    <w:semiHidden/>
    <w:rsid w:val="00157865"/>
    <w:rPr>
      <w:b/>
      <w:bCs/>
      <w:sz w:val="20"/>
      <w:szCs w:val="20"/>
    </w:rPr>
  </w:style>
  <w:style w:type="paragraph" w:styleId="BalloonText">
    <w:name w:val="Balloon Text"/>
    <w:basedOn w:val="Normal"/>
    <w:link w:val="BalloonTextChar"/>
    <w:uiPriority w:val="99"/>
    <w:semiHidden/>
    <w:unhideWhenUsed/>
    <w:rsid w:val="001578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57865"/>
    <w:rPr>
      <w:rFonts w:ascii="Segoe UI" w:hAnsi="Segoe UI" w:cs="Segoe UI"/>
      <w:sz w:val="18"/>
      <w:szCs w:val="18"/>
    </w:rPr>
  </w:style>
  <w:style w:type="paragraph" w:styleId="Revision">
    <w:name w:val="Revision"/>
    <w:hidden/>
    <w:uiPriority w:val="99"/>
    <w:semiHidden/>
    <w:rsid w:val="0032403A"/>
    <w:pPr>
      <w:spacing w:after="0" w:line="240" w:lineRule="auto"/>
    </w:pPr>
    <w:rPr>
      <w:sz w:val="24"/>
      <w:szCs w:val="24"/>
    </w:rPr>
  </w:style>
  <w:style w:type="character" w:styleId="PlaceholderText">
    <w:name w:val="Placeholder Text"/>
    <w:basedOn w:val="DefaultParagraphFont"/>
    <w:uiPriority w:val="99"/>
    <w:semiHidden/>
    <w:rsid w:val="00BF5D00"/>
    <w:rPr>
      <w:color w:val="808080"/>
    </w:rPr>
  </w:style>
  <w:style w:type="character" w:customStyle="1" w:styleId="Heading4Char">
    <w:name w:val="Heading 4 Char"/>
    <w:basedOn w:val="DefaultParagraphFont"/>
    <w:link w:val="Heading4"/>
    <w:uiPriority w:val="9"/>
    <w:rsid w:val="001903DB"/>
    <w:rPr>
      <w:rFonts w:ascii="Times New Roman" w:hAnsi="Times New Roman" w:cs="Times New Roman"/>
      <w:b/>
      <w:bCs/>
      <w:sz w:val="24"/>
      <w:szCs w:val="24"/>
      <w:lang w:bidi="fa-IR"/>
    </w:rPr>
  </w:style>
  <w:style w:type="character" w:styleId="FollowedHyperlink">
    <w:name w:val="FollowedHyperlink"/>
    <w:basedOn w:val="DefaultParagraphFont"/>
    <w:uiPriority w:val="99"/>
    <w:semiHidden/>
    <w:unhideWhenUsed/>
    <w:rsid w:val="00006529"/>
    <w:rPr>
      <w:color w:val="954F72" w:themeColor="followedHyperlink"/>
      <w:u w:val="single"/>
    </w:rPr>
  </w:style>
  <w:style w:type="character" w:styleId="LineNumber">
    <w:name w:val="line number"/>
    <w:basedOn w:val="DefaultParagraphFont"/>
    <w:uiPriority w:val="99"/>
    <w:semiHidden/>
    <w:unhideWhenUsed/>
    <w:rsid w:val="00801C9F"/>
  </w:style>
  <w:style w:type="character" w:styleId="SubtleEmphasis">
    <w:name w:val="Subtle Emphasis"/>
    <w:uiPriority w:val="19"/>
    <w:qFormat/>
    <w:rsid w:val="00D46C87"/>
    <w:rPr>
      <w:sz w:val="24"/>
      <w:szCs w:val="24"/>
    </w:rPr>
  </w:style>
  <w:style w:type="paragraph" w:styleId="NormalWeb">
    <w:name w:val="Normal (Web)"/>
    <w:basedOn w:val="Normal"/>
    <w:uiPriority w:val="99"/>
    <w:unhideWhenUsed/>
    <w:rsid w:val="006934A9"/>
    <w:pPr>
      <w:spacing w:before="100" w:beforeAutospacing="1" w:after="100" w:afterAutospacing="1" w:line="240" w:lineRule="auto"/>
      <w:jc w:val="left"/>
    </w:pPr>
    <w:rPr>
      <w:lang w:eastAsia="en-US" w:bidi="ar-SA"/>
    </w:rPr>
  </w:style>
  <w:style w:type="paragraph" w:styleId="FootnoteText">
    <w:name w:val="footnote text"/>
    <w:basedOn w:val="Normal"/>
    <w:link w:val="FootnoteTextChar"/>
    <w:uiPriority w:val="99"/>
    <w:semiHidden/>
    <w:unhideWhenUsed/>
    <w:rsid w:val="008D394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D394E"/>
    <w:rPr>
      <w:rFonts w:ascii="Times New Roman" w:hAnsi="Times New Roman" w:cs="Times New Roman"/>
      <w:sz w:val="20"/>
      <w:szCs w:val="20"/>
      <w:lang w:bidi="fa-IR"/>
    </w:rPr>
  </w:style>
  <w:style w:type="character" w:styleId="FootnoteReference">
    <w:name w:val="footnote reference"/>
    <w:basedOn w:val="DefaultParagraphFont"/>
    <w:uiPriority w:val="99"/>
    <w:semiHidden/>
    <w:unhideWhenUsed/>
    <w:rsid w:val="008D394E"/>
    <w:rPr>
      <w:vertAlign w:val="superscript"/>
    </w:rPr>
  </w:style>
  <w:style w:type="character" w:styleId="IntenseReference">
    <w:name w:val="Intense Reference"/>
    <w:basedOn w:val="Emphasis"/>
    <w:uiPriority w:val="32"/>
    <w:qFormat/>
    <w:rsid w:val="004D49FF"/>
    <w:rPr>
      <w:b/>
      <w:bCs w:val="0"/>
      <w:i/>
      <w:iCs/>
    </w:rPr>
  </w:style>
  <w:style w:type="character" w:customStyle="1" w:styleId="UnresolvedMention1">
    <w:name w:val="Unresolved Mention1"/>
    <w:basedOn w:val="DefaultParagraphFont"/>
    <w:uiPriority w:val="99"/>
    <w:semiHidden/>
    <w:unhideWhenUsed/>
    <w:rsid w:val="000631C6"/>
    <w:rPr>
      <w:color w:val="605E5C"/>
      <w:shd w:val="clear" w:color="auto" w:fill="E1DFDD"/>
    </w:rPr>
  </w:style>
  <w:style w:type="character" w:styleId="UnresolvedMention">
    <w:name w:val="Unresolved Mention"/>
    <w:basedOn w:val="DefaultParagraphFont"/>
    <w:uiPriority w:val="99"/>
    <w:semiHidden/>
    <w:unhideWhenUsed/>
    <w:rsid w:val="005B307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878756">
      <w:bodyDiv w:val="1"/>
      <w:marLeft w:val="0"/>
      <w:marRight w:val="0"/>
      <w:marTop w:val="0"/>
      <w:marBottom w:val="0"/>
      <w:divBdr>
        <w:top w:val="none" w:sz="0" w:space="0" w:color="auto"/>
        <w:left w:val="none" w:sz="0" w:space="0" w:color="auto"/>
        <w:bottom w:val="none" w:sz="0" w:space="0" w:color="auto"/>
        <w:right w:val="none" w:sz="0" w:space="0" w:color="auto"/>
      </w:divBdr>
    </w:div>
    <w:div w:id="703940120">
      <w:bodyDiv w:val="1"/>
      <w:marLeft w:val="0"/>
      <w:marRight w:val="0"/>
      <w:marTop w:val="0"/>
      <w:marBottom w:val="0"/>
      <w:divBdr>
        <w:top w:val="none" w:sz="0" w:space="0" w:color="auto"/>
        <w:left w:val="none" w:sz="0" w:space="0" w:color="auto"/>
        <w:bottom w:val="none" w:sz="0" w:space="0" w:color="auto"/>
        <w:right w:val="none" w:sz="0" w:space="0" w:color="auto"/>
      </w:divBdr>
    </w:div>
    <w:div w:id="721364341">
      <w:bodyDiv w:val="1"/>
      <w:marLeft w:val="0"/>
      <w:marRight w:val="0"/>
      <w:marTop w:val="0"/>
      <w:marBottom w:val="0"/>
      <w:divBdr>
        <w:top w:val="none" w:sz="0" w:space="0" w:color="auto"/>
        <w:left w:val="none" w:sz="0" w:space="0" w:color="auto"/>
        <w:bottom w:val="none" w:sz="0" w:space="0" w:color="auto"/>
        <w:right w:val="none" w:sz="0" w:space="0" w:color="auto"/>
      </w:divBdr>
    </w:div>
    <w:div w:id="811677539">
      <w:bodyDiv w:val="1"/>
      <w:marLeft w:val="0"/>
      <w:marRight w:val="0"/>
      <w:marTop w:val="0"/>
      <w:marBottom w:val="0"/>
      <w:divBdr>
        <w:top w:val="none" w:sz="0" w:space="0" w:color="auto"/>
        <w:left w:val="none" w:sz="0" w:space="0" w:color="auto"/>
        <w:bottom w:val="none" w:sz="0" w:space="0" w:color="auto"/>
        <w:right w:val="none" w:sz="0" w:space="0" w:color="auto"/>
      </w:divBdr>
    </w:div>
    <w:div w:id="988560073">
      <w:bodyDiv w:val="1"/>
      <w:marLeft w:val="0"/>
      <w:marRight w:val="0"/>
      <w:marTop w:val="0"/>
      <w:marBottom w:val="0"/>
      <w:divBdr>
        <w:top w:val="none" w:sz="0" w:space="0" w:color="auto"/>
        <w:left w:val="none" w:sz="0" w:space="0" w:color="auto"/>
        <w:bottom w:val="none" w:sz="0" w:space="0" w:color="auto"/>
        <w:right w:val="none" w:sz="0" w:space="0" w:color="auto"/>
      </w:divBdr>
    </w:div>
    <w:div w:id="1016149647">
      <w:bodyDiv w:val="1"/>
      <w:marLeft w:val="0"/>
      <w:marRight w:val="0"/>
      <w:marTop w:val="0"/>
      <w:marBottom w:val="0"/>
      <w:divBdr>
        <w:top w:val="none" w:sz="0" w:space="0" w:color="auto"/>
        <w:left w:val="none" w:sz="0" w:space="0" w:color="auto"/>
        <w:bottom w:val="none" w:sz="0" w:space="0" w:color="auto"/>
        <w:right w:val="none" w:sz="0" w:space="0" w:color="auto"/>
      </w:divBdr>
    </w:div>
    <w:div w:id="1057707844">
      <w:bodyDiv w:val="1"/>
      <w:marLeft w:val="0"/>
      <w:marRight w:val="0"/>
      <w:marTop w:val="0"/>
      <w:marBottom w:val="0"/>
      <w:divBdr>
        <w:top w:val="none" w:sz="0" w:space="0" w:color="auto"/>
        <w:left w:val="none" w:sz="0" w:space="0" w:color="auto"/>
        <w:bottom w:val="none" w:sz="0" w:space="0" w:color="auto"/>
        <w:right w:val="none" w:sz="0" w:space="0" w:color="auto"/>
      </w:divBdr>
    </w:div>
    <w:div w:id="1132476784">
      <w:bodyDiv w:val="1"/>
      <w:marLeft w:val="0"/>
      <w:marRight w:val="0"/>
      <w:marTop w:val="0"/>
      <w:marBottom w:val="0"/>
      <w:divBdr>
        <w:top w:val="none" w:sz="0" w:space="0" w:color="auto"/>
        <w:left w:val="none" w:sz="0" w:space="0" w:color="auto"/>
        <w:bottom w:val="none" w:sz="0" w:space="0" w:color="auto"/>
        <w:right w:val="none" w:sz="0" w:space="0" w:color="auto"/>
      </w:divBdr>
    </w:div>
    <w:div w:id="1180857169">
      <w:bodyDiv w:val="1"/>
      <w:marLeft w:val="0"/>
      <w:marRight w:val="0"/>
      <w:marTop w:val="0"/>
      <w:marBottom w:val="0"/>
      <w:divBdr>
        <w:top w:val="none" w:sz="0" w:space="0" w:color="auto"/>
        <w:left w:val="none" w:sz="0" w:space="0" w:color="auto"/>
        <w:bottom w:val="none" w:sz="0" w:space="0" w:color="auto"/>
        <w:right w:val="none" w:sz="0" w:space="0" w:color="auto"/>
      </w:divBdr>
    </w:div>
    <w:div w:id="1617516440">
      <w:bodyDiv w:val="1"/>
      <w:marLeft w:val="0"/>
      <w:marRight w:val="0"/>
      <w:marTop w:val="0"/>
      <w:marBottom w:val="0"/>
      <w:divBdr>
        <w:top w:val="none" w:sz="0" w:space="0" w:color="auto"/>
        <w:left w:val="none" w:sz="0" w:space="0" w:color="auto"/>
        <w:bottom w:val="none" w:sz="0" w:space="0" w:color="auto"/>
        <w:right w:val="none" w:sz="0" w:space="0" w:color="auto"/>
      </w:divBdr>
    </w:div>
    <w:div w:id="1890339472">
      <w:bodyDiv w:val="1"/>
      <w:marLeft w:val="0"/>
      <w:marRight w:val="0"/>
      <w:marTop w:val="0"/>
      <w:marBottom w:val="0"/>
      <w:divBdr>
        <w:top w:val="none" w:sz="0" w:space="0" w:color="auto"/>
        <w:left w:val="none" w:sz="0" w:space="0" w:color="auto"/>
        <w:bottom w:val="none" w:sz="0" w:space="0" w:color="auto"/>
        <w:right w:val="none" w:sz="0" w:space="0" w:color="auto"/>
      </w:divBdr>
    </w:div>
    <w:div w:id="1968851874">
      <w:bodyDiv w:val="1"/>
      <w:marLeft w:val="0"/>
      <w:marRight w:val="0"/>
      <w:marTop w:val="0"/>
      <w:marBottom w:val="0"/>
      <w:divBdr>
        <w:top w:val="none" w:sz="0" w:space="0" w:color="auto"/>
        <w:left w:val="none" w:sz="0" w:space="0" w:color="auto"/>
        <w:bottom w:val="none" w:sz="0" w:space="0" w:color="auto"/>
        <w:right w:val="none" w:sz="0" w:space="0" w:color="auto"/>
      </w:divBdr>
    </w:div>
    <w:div w:id="1984040784">
      <w:bodyDiv w:val="1"/>
      <w:marLeft w:val="0"/>
      <w:marRight w:val="0"/>
      <w:marTop w:val="0"/>
      <w:marBottom w:val="0"/>
      <w:divBdr>
        <w:top w:val="none" w:sz="0" w:space="0" w:color="auto"/>
        <w:left w:val="none" w:sz="0" w:space="0" w:color="auto"/>
        <w:bottom w:val="none" w:sz="0" w:space="0" w:color="auto"/>
        <w:right w:val="none" w:sz="0" w:space="0" w:color="auto"/>
      </w:divBdr>
    </w:div>
    <w:div w:id="2084448370">
      <w:bodyDiv w:val="1"/>
      <w:marLeft w:val="0"/>
      <w:marRight w:val="0"/>
      <w:marTop w:val="0"/>
      <w:marBottom w:val="0"/>
      <w:divBdr>
        <w:top w:val="none" w:sz="0" w:space="0" w:color="auto"/>
        <w:left w:val="none" w:sz="0" w:space="0" w:color="auto"/>
        <w:bottom w:val="none" w:sz="0" w:space="0" w:color="auto"/>
        <w:right w:val="none" w:sz="0" w:space="0" w:color="auto"/>
      </w:divBdr>
    </w:div>
    <w:div w:id="2115904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yperlink" Target="https://sites.google.com/site/miladasgarpour/Posts/Completed/CO2Biomass" TargetMode="External"/><Relationship Id="rId39" Type="http://schemas.openxmlformats.org/officeDocument/2006/relationships/hyperlink" Target="http://dx.doi.org/10.1016/j.rser.2014.07.093" TargetMode="External"/><Relationship Id="rId21" Type="http://schemas.openxmlformats.org/officeDocument/2006/relationships/image" Target="media/image5.png"/><Relationship Id="rId34" Type="http://schemas.openxmlformats.org/officeDocument/2006/relationships/hyperlink" Target="https://doi.org/10.1016/j.apenergy.2019.04.025" TargetMode="External"/><Relationship Id="rId42" Type="http://schemas.openxmlformats.org/officeDocument/2006/relationships/hyperlink" Target="https://doi.org/10.1016/j.apsusc.2008.05.239" TargetMode="External"/><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hyperlink" Target="https://doi.org/10.1016/j.apenergy.2018.11.096" TargetMode="External"/><Relationship Id="rId11" Type="http://schemas.openxmlformats.org/officeDocument/2006/relationships/hyperlink" Target="https://webbook.nist.gov/chemistry/" TargetMode="External"/><Relationship Id="rId24" Type="http://schemas.openxmlformats.org/officeDocument/2006/relationships/image" Target="media/image8.png"/><Relationship Id="rId32" Type="http://schemas.openxmlformats.org/officeDocument/2006/relationships/hyperlink" Target="https://doi.org/10.1016/j.micromeso.2019.03.012" TargetMode="External"/><Relationship Id="rId37" Type="http://schemas.openxmlformats.org/officeDocument/2006/relationships/hyperlink" Target="http://science.sciencemag.org/content/220/4598/671.abstract" TargetMode="External"/><Relationship Id="rId40" Type="http://schemas.openxmlformats.org/officeDocument/2006/relationships/hyperlink" Target="https://doi.org/10.1016/j.fuel.2015.01.032" TargetMode="External"/><Relationship Id="rId45" Type="http://schemas.openxmlformats.org/officeDocument/2006/relationships/hyperlink" Target="https://doi.org/10.1016/j.cogsc.2018.11.011"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0.png"/><Relationship Id="rId28" Type="http://schemas.openxmlformats.org/officeDocument/2006/relationships/hyperlink" Target="http://science.sciencemag.org/content/332/6028/430.abstract" TargetMode="External"/><Relationship Id="rId36" Type="http://schemas.openxmlformats.org/officeDocument/2006/relationships/hyperlink" Target="https://doi.org/10.1016/j.carbon.2017.10.023" TargetMode="External"/><Relationship Id="rId49"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hyperlink" Target="http://science.sciencemag.org/content/356/6343/1180.abstract" TargetMode="External"/><Relationship Id="rId44" Type="http://schemas.openxmlformats.org/officeDocument/2006/relationships/hyperlink" Target="https://doi.org/10.1016/j.carbon.2013.12.024" TargetMode="External"/><Relationship Id="rId4" Type="http://schemas.openxmlformats.org/officeDocument/2006/relationships/settings" Target="settings.xml"/><Relationship Id="rId9" Type="http://schemas.openxmlformats.org/officeDocument/2006/relationships/customXml" Target="ink/ink1.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https://doi.org/10.1016/j.clay.2009.11.021" TargetMode="External"/><Relationship Id="rId30" Type="http://schemas.openxmlformats.org/officeDocument/2006/relationships/hyperlink" Target="https://doi.org/10.1016/S0001-8686(00)00082-8" TargetMode="External"/><Relationship Id="rId35" Type="http://schemas.openxmlformats.org/officeDocument/2006/relationships/hyperlink" Target="https://doi.org/10.1016/j.apenergy.2018.10.089" TargetMode="External"/><Relationship Id="rId43" Type="http://schemas.openxmlformats.org/officeDocument/2006/relationships/hyperlink" Target="https://doi.org/10.1016/j.apsusc.2019.06.194" TargetMode="External"/><Relationship Id="rId48" Type="http://schemas.openxmlformats.org/officeDocument/2006/relationships/fontTable" Target="fontTable.xml"/><Relationship Id="rId8" Type="http://schemas.openxmlformats.org/officeDocument/2006/relationships/hyperlink" Target="mailto:saeed.shirazian@tdtu.edu.vn"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chart" Target="charts/chart2.xml"/><Relationship Id="rId33" Type="http://schemas.openxmlformats.org/officeDocument/2006/relationships/hyperlink" Target="https://doi.org/10.1016/j.fuel.2017.11.113" TargetMode="External"/><Relationship Id="rId38" Type="http://schemas.openxmlformats.org/officeDocument/2006/relationships/hyperlink" Target="https://doi.org/10.1016/j.cej.2018.10.133" TargetMode="External"/><Relationship Id="rId46" Type="http://schemas.openxmlformats.org/officeDocument/2006/relationships/hyperlink" Target="https://doi.org/10.1016/j.cej.2017.09.068" TargetMode="External"/><Relationship Id="rId20" Type="http://schemas.openxmlformats.org/officeDocument/2006/relationships/chart" Target="charts/chart1.xml"/><Relationship Id="rId41" Type="http://schemas.openxmlformats.org/officeDocument/2006/relationships/hyperlink" Target="https://doi.org/10.1016/j.cej.2017.08.087" TargetMode="Externa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MAK\Desktop\Book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milad.asgarpour\Documents\CO2Biomass\Book1.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2351681551872521E-2"/>
          <c:y val="0.10626063930395309"/>
          <c:w val="0.88860958391152245"/>
          <c:h val="0.75372336543803031"/>
        </c:manualLayout>
      </c:layout>
      <c:scatterChart>
        <c:scatterStyle val="smoothMarker"/>
        <c:varyColors val="0"/>
        <c:ser>
          <c:idx val="0"/>
          <c:order val="0"/>
          <c:tx>
            <c:strRef>
              <c:f>Sheet1!$B$1</c:f>
              <c:strCache>
                <c:ptCount val="1"/>
                <c:pt idx="0">
                  <c:v>wet</c:v>
                </c:pt>
              </c:strCache>
            </c:strRef>
          </c:tx>
          <c:spPr>
            <a:ln w="19050">
              <a:noFill/>
            </a:ln>
          </c:spPr>
          <c:marker>
            <c:symbol val="none"/>
          </c:marker>
          <c:trendline>
            <c:spPr>
              <a:ln w="15875">
                <a:solidFill>
                  <a:srgbClr val="C00000"/>
                </a:solidFill>
              </a:ln>
            </c:spPr>
            <c:trendlineType val="power"/>
            <c:dispRSqr val="0"/>
            <c:dispEq val="0"/>
          </c:trendline>
          <c:xVal>
            <c:numRef>
              <c:f>Sheet1!$A$2:$A$28</c:f>
              <c:numCache>
                <c:formatCode>General</c:formatCode>
                <c:ptCount val="27"/>
                <c:pt idx="0">
                  <c:v>230.00206</c:v>
                </c:pt>
                <c:pt idx="1">
                  <c:v>232.87819999999999</c:v>
                </c:pt>
                <c:pt idx="2">
                  <c:v>235.93411</c:v>
                </c:pt>
                <c:pt idx="3">
                  <c:v>238.93012999999999</c:v>
                </c:pt>
                <c:pt idx="4">
                  <c:v>241.98617999999999</c:v>
                </c:pt>
                <c:pt idx="5">
                  <c:v>244.92241999999999</c:v>
                </c:pt>
                <c:pt idx="6">
                  <c:v>247.91844</c:v>
                </c:pt>
                <c:pt idx="7">
                  <c:v>250.97452999999999</c:v>
                </c:pt>
                <c:pt idx="8">
                  <c:v>253.97066000000001</c:v>
                </c:pt>
                <c:pt idx="9">
                  <c:v>257.02679999999998</c:v>
                </c:pt>
                <c:pt idx="10">
                  <c:v>259.90314000000001</c:v>
                </c:pt>
                <c:pt idx="11">
                  <c:v>262.89935000000003</c:v>
                </c:pt>
                <c:pt idx="12">
                  <c:v>265.95546999999999</c:v>
                </c:pt>
                <c:pt idx="13">
                  <c:v>268.89175</c:v>
                </c:pt>
                <c:pt idx="14">
                  <c:v>271.94785000000002</c:v>
                </c:pt>
                <c:pt idx="15">
                  <c:v>275.00400000000002</c:v>
                </c:pt>
                <c:pt idx="16">
                  <c:v>278.06020000000001</c:v>
                </c:pt>
                <c:pt idx="17">
                  <c:v>280.93650000000002</c:v>
                </c:pt>
                <c:pt idx="18">
                  <c:v>283.99274000000003</c:v>
                </c:pt>
                <c:pt idx="19">
                  <c:v>287.0489</c:v>
                </c:pt>
                <c:pt idx="20">
                  <c:v>289.92532</c:v>
                </c:pt>
                <c:pt idx="21">
                  <c:v>293.04138</c:v>
                </c:pt>
                <c:pt idx="22">
                  <c:v>295.91770000000002</c:v>
                </c:pt>
                <c:pt idx="23">
                  <c:v>298.97397000000001</c:v>
                </c:pt>
                <c:pt idx="24">
                  <c:v>302.03017999999997</c:v>
                </c:pt>
                <c:pt idx="25">
                  <c:v>304.90640000000002</c:v>
                </c:pt>
                <c:pt idx="26">
                  <c:v>308.02246000000002</c:v>
                </c:pt>
              </c:numCache>
            </c:numRef>
          </c:xVal>
          <c:yVal>
            <c:numRef>
              <c:f>Sheet1!$B$2:$B$28</c:f>
              <c:numCache>
                <c:formatCode>General</c:formatCode>
                <c:ptCount val="27"/>
                <c:pt idx="0">
                  <c:v>7.3938002999999997</c:v>
                </c:pt>
                <c:pt idx="1">
                  <c:v>6.4236120000000003</c:v>
                </c:pt>
                <c:pt idx="2">
                  <c:v>5.4530630000000002</c:v>
                </c:pt>
                <c:pt idx="3">
                  <c:v>4.6433689999999999</c:v>
                </c:pt>
                <c:pt idx="4">
                  <c:v>4.1550244999999997</c:v>
                </c:pt>
                <c:pt idx="5">
                  <c:v>3.827655</c:v>
                </c:pt>
                <c:pt idx="6">
                  <c:v>3.0179613000000001</c:v>
                </c:pt>
                <c:pt idx="7">
                  <c:v>2.6903511999999998</c:v>
                </c:pt>
                <c:pt idx="8">
                  <c:v>2.2021267</c:v>
                </c:pt>
                <c:pt idx="9">
                  <c:v>2.0352516</c:v>
                </c:pt>
                <c:pt idx="10">
                  <c:v>1.8687376</c:v>
                </c:pt>
                <c:pt idx="11">
                  <c:v>1.7019827000000001</c:v>
                </c:pt>
                <c:pt idx="12">
                  <c:v>1.5351075000000001</c:v>
                </c:pt>
                <c:pt idx="13">
                  <c:v>1.3684730000000001</c:v>
                </c:pt>
                <c:pt idx="14">
                  <c:v>1.0408632</c:v>
                </c:pt>
                <c:pt idx="15">
                  <c:v>0.87398785000000001</c:v>
                </c:pt>
                <c:pt idx="16">
                  <c:v>1.0285822</c:v>
                </c:pt>
                <c:pt idx="17">
                  <c:v>0.54059862999999997</c:v>
                </c:pt>
                <c:pt idx="18">
                  <c:v>0.85592776999999998</c:v>
                </c:pt>
                <c:pt idx="19">
                  <c:v>0.68905260000000002</c:v>
                </c:pt>
                <c:pt idx="20">
                  <c:v>0.84400814999999996</c:v>
                </c:pt>
                <c:pt idx="21">
                  <c:v>0.67701250000000002</c:v>
                </c:pt>
                <c:pt idx="22">
                  <c:v>0.34976372</c:v>
                </c:pt>
                <c:pt idx="23">
                  <c:v>0.66509289999999999</c:v>
                </c:pt>
                <c:pt idx="24">
                  <c:v>0.81968719999999995</c:v>
                </c:pt>
                <c:pt idx="25">
                  <c:v>0.17096882999999999</c:v>
                </c:pt>
                <c:pt idx="26">
                  <c:v>3.9732194999999998E-3</c:v>
                </c:pt>
              </c:numCache>
            </c:numRef>
          </c:yVal>
          <c:smooth val="1"/>
          <c:extLst>
            <c:ext xmlns:c16="http://schemas.microsoft.com/office/drawing/2014/chart" uri="{C3380CC4-5D6E-409C-BE32-E72D297353CC}">
              <c16:uniqueId val="{00000000-351E-493F-A1E2-AE0EB965554C}"/>
            </c:ext>
          </c:extLst>
        </c:ser>
        <c:ser>
          <c:idx val="1"/>
          <c:order val="1"/>
          <c:spPr>
            <a:ln w="19050">
              <a:noFill/>
            </a:ln>
          </c:spPr>
          <c:marker>
            <c:symbol val="none"/>
          </c:marker>
          <c:trendline>
            <c:spPr>
              <a:ln w="15875"/>
            </c:spPr>
            <c:trendlineType val="power"/>
            <c:dispRSqr val="0"/>
            <c:dispEq val="0"/>
          </c:trendline>
          <c:xVal>
            <c:numRef>
              <c:f>Sheet1!$A$2:$A$28</c:f>
              <c:numCache>
                <c:formatCode>General</c:formatCode>
                <c:ptCount val="27"/>
                <c:pt idx="0">
                  <c:v>230.00206</c:v>
                </c:pt>
                <c:pt idx="1">
                  <c:v>232.87819999999999</c:v>
                </c:pt>
                <c:pt idx="2">
                  <c:v>235.93411</c:v>
                </c:pt>
                <c:pt idx="3">
                  <c:v>238.93012999999999</c:v>
                </c:pt>
                <c:pt idx="4">
                  <c:v>241.98617999999999</c:v>
                </c:pt>
                <c:pt idx="5">
                  <c:v>244.92241999999999</c:v>
                </c:pt>
                <c:pt idx="6">
                  <c:v>247.91844</c:v>
                </c:pt>
                <c:pt idx="7">
                  <c:v>250.97452999999999</c:v>
                </c:pt>
                <c:pt idx="8">
                  <c:v>253.97066000000001</c:v>
                </c:pt>
                <c:pt idx="9">
                  <c:v>257.02679999999998</c:v>
                </c:pt>
                <c:pt idx="10">
                  <c:v>259.90314000000001</c:v>
                </c:pt>
                <c:pt idx="11">
                  <c:v>262.89935000000003</c:v>
                </c:pt>
                <c:pt idx="12">
                  <c:v>265.95546999999999</c:v>
                </c:pt>
                <c:pt idx="13">
                  <c:v>268.89175</c:v>
                </c:pt>
                <c:pt idx="14">
                  <c:v>271.94785000000002</c:v>
                </c:pt>
                <c:pt idx="15">
                  <c:v>275.00400000000002</c:v>
                </c:pt>
                <c:pt idx="16">
                  <c:v>278.06020000000001</c:v>
                </c:pt>
                <c:pt idx="17">
                  <c:v>280.93650000000002</c:v>
                </c:pt>
                <c:pt idx="18">
                  <c:v>283.99274000000003</c:v>
                </c:pt>
                <c:pt idx="19">
                  <c:v>287.0489</c:v>
                </c:pt>
                <c:pt idx="20">
                  <c:v>289.92532</c:v>
                </c:pt>
                <c:pt idx="21">
                  <c:v>293.04138</c:v>
                </c:pt>
                <c:pt idx="22">
                  <c:v>295.91770000000002</c:v>
                </c:pt>
                <c:pt idx="23">
                  <c:v>298.97397000000001</c:v>
                </c:pt>
                <c:pt idx="24">
                  <c:v>302.03017999999997</c:v>
                </c:pt>
                <c:pt idx="25">
                  <c:v>304.90640000000002</c:v>
                </c:pt>
                <c:pt idx="26">
                  <c:v>308.02246000000002</c:v>
                </c:pt>
              </c:numCache>
            </c:numRef>
          </c:xVal>
          <c:yVal>
            <c:numRef>
              <c:f>Sheet1!$D$2:$D$28</c:f>
              <c:numCache>
                <c:formatCode>General</c:formatCode>
                <c:ptCount val="27"/>
                <c:pt idx="0">
                  <c:v>132.44522000000001</c:v>
                </c:pt>
                <c:pt idx="1">
                  <c:v>105.75747</c:v>
                </c:pt>
                <c:pt idx="2">
                  <c:v>85.177520000000001</c:v>
                </c:pt>
                <c:pt idx="3">
                  <c:v>68.615690000000001</c:v>
                </c:pt>
                <c:pt idx="4">
                  <c:v>55.911625000000001</c:v>
                </c:pt>
                <c:pt idx="5">
                  <c:v>45.618699999999997</c:v>
                </c:pt>
                <c:pt idx="6">
                  <c:v>37.415084999999998</c:v>
                </c:pt>
                <c:pt idx="7">
                  <c:v>30.818819000000001</c:v>
                </c:pt>
                <c:pt idx="8">
                  <c:v>25.669526999999999</c:v>
                </c:pt>
                <c:pt idx="9">
                  <c:v>21.162690999999999</c:v>
                </c:pt>
                <c:pt idx="10">
                  <c:v>17.942216999999999</c:v>
                </c:pt>
                <c:pt idx="11">
                  <c:v>14.721500000000001</c:v>
                </c:pt>
                <c:pt idx="12">
                  <c:v>12.625688</c:v>
                </c:pt>
                <c:pt idx="13">
                  <c:v>10.530234999999999</c:v>
                </c:pt>
                <c:pt idx="14">
                  <c:v>8.9167470000000009</c:v>
                </c:pt>
                <c:pt idx="15">
                  <c:v>7.6248490000000002</c:v>
                </c:pt>
                <c:pt idx="16">
                  <c:v>6.6544204000000002</c:v>
                </c:pt>
                <c:pt idx="17">
                  <c:v>5.8447259999999996</c:v>
                </c:pt>
                <c:pt idx="18">
                  <c:v>4.8744180000000004</c:v>
                </c:pt>
                <c:pt idx="19">
                  <c:v>4.2255792999999997</c:v>
                </c:pt>
                <c:pt idx="20">
                  <c:v>3.8978486000000001</c:v>
                </c:pt>
                <c:pt idx="21">
                  <c:v>3.0880344000000002</c:v>
                </c:pt>
                <c:pt idx="22">
                  <c:v>2.7606652</c:v>
                </c:pt>
                <c:pt idx="23">
                  <c:v>2.4331756000000002</c:v>
                </c:pt>
                <c:pt idx="24">
                  <c:v>2.2663001999999999</c:v>
                </c:pt>
                <c:pt idx="25">
                  <c:v>1.9389311</c:v>
                </c:pt>
                <c:pt idx="26">
                  <c:v>1.6113211000000001</c:v>
                </c:pt>
              </c:numCache>
            </c:numRef>
          </c:yVal>
          <c:smooth val="1"/>
          <c:extLst>
            <c:ext xmlns:c16="http://schemas.microsoft.com/office/drawing/2014/chart" uri="{C3380CC4-5D6E-409C-BE32-E72D297353CC}">
              <c16:uniqueId val="{00000001-351E-493F-A1E2-AE0EB965554C}"/>
            </c:ext>
          </c:extLst>
        </c:ser>
        <c:ser>
          <c:idx val="2"/>
          <c:order val="2"/>
          <c:spPr>
            <a:ln w="19050">
              <a:noFill/>
            </a:ln>
          </c:spPr>
          <c:marker>
            <c:symbol val="none"/>
          </c:marker>
          <c:xVal>
            <c:numRef>
              <c:f>Sheet1!$A$2:$A$28</c:f>
              <c:numCache>
                <c:formatCode>General</c:formatCode>
                <c:ptCount val="27"/>
                <c:pt idx="0">
                  <c:v>230.00206</c:v>
                </c:pt>
                <c:pt idx="1">
                  <c:v>232.87819999999999</c:v>
                </c:pt>
                <c:pt idx="2">
                  <c:v>235.93411</c:v>
                </c:pt>
                <c:pt idx="3">
                  <c:v>238.93012999999999</c:v>
                </c:pt>
                <c:pt idx="4">
                  <c:v>241.98617999999999</c:v>
                </c:pt>
                <c:pt idx="5">
                  <c:v>244.92241999999999</c:v>
                </c:pt>
                <c:pt idx="6">
                  <c:v>247.91844</c:v>
                </c:pt>
                <c:pt idx="7">
                  <c:v>250.97452999999999</c:v>
                </c:pt>
                <c:pt idx="8">
                  <c:v>253.97066000000001</c:v>
                </c:pt>
                <c:pt idx="9">
                  <c:v>257.02679999999998</c:v>
                </c:pt>
                <c:pt idx="10">
                  <c:v>259.90314000000001</c:v>
                </c:pt>
                <c:pt idx="11">
                  <c:v>262.89935000000003</c:v>
                </c:pt>
                <c:pt idx="12">
                  <c:v>265.95546999999999</c:v>
                </c:pt>
                <c:pt idx="13">
                  <c:v>268.89175</c:v>
                </c:pt>
                <c:pt idx="14">
                  <c:v>271.94785000000002</c:v>
                </c:pt>
                <c:pt idx="15">
                  <c:v>275.00400000000002</c:v>
                </c:pt>
                <c:pt idx="16">
                  <c:v>278.06020000000001</c:v>
                </c:pt>
                <c:pt idx="17">
                  <c:v>280.93650000000002</c:v>
                </c:pt>
                <c:pt idx="18">
                  <c:v>283.99274000000003</c:v>
                </c:pt>
                <c:pt idx="19">
                  <c:v>287.0489</c:v>
                </c:pt>
                <c:pt idx="20">
                  <c:v>289.92532</c:v>
                </c:pt>
                <c:pt idx="21">
                  <c:v>293.04138</c:v>
                </c:pt>
                <c:pt idx="22">
                  <c:v>295.91770000000002</c:v>
                </c:pt>
                <c:pt idx="23">
                  <c:v>298.97397000000001</c:v>
                </c:pt>
                <c:pt idx="24">
                  <c:v>302.03017999999997</c:v>
                </c:pt>
                <c:pt idx="25">
                  <c:v>304.90640000000002</c:v>
                </c:pt>
                <c:pt idx="26">
                  <c:v>308.02246000000002</c:v>
                </c:pt>
              </c:numCache>
            </c:numRef>
          </c:xVal>
          <c:yVal>
            <c:numRef>
              <c:f>Sheet1!$E$2:$E$28</c:f>
              <c:numCache>
                <c:formatCode>General</c:formatCode>
                <c:ptCount val="27"/>
                <c:pt idx="0">
                  <c:v>69.919510150000008</c:v>
                </c:pt>
                <c:pt idx="1">
                  <c:v>56.090541000000002</c:v>
                </c:pt>
                <c:pt idx="2">
                  <c:v>45.315291500000001</c:v>
                </c:pt>
                <c:pt idx="3">
                  <c:v>36.629529500000004</c:v>
                </c:pt>
                <c:pt idx="4">
                  <c:v>30.033324749999998</c:v>
                </c:pt>
                <c:pt idx="5">
                  <c:v>24.723177499999998</c:v>
                </c:pt>
                <c:pt idx="6">
                  <c:v>20.21652315</c:v>
                </c:pt>
                <c:pt idx="7">
                  <c:v>16.7545851</c:v>
                </c:pt>
                <c:pt idx="8">
                  <c:v>13.93582685</c:v>
                </c:pt>
                <c:pt idx="9">
                  <c:v>11.598971299999999</c:v>
                </c:pt>
                <c:pt idx="10">
                  <c:v>9.9054772999999994</c:v>
                </c:pt>
                <c:pt idx="11">
                  <c:v>8.2117413500000005</c:v>
                </c:pt>
                <c:pt idx="12">
                  <c:v>7.0803977500000004</c:v>
                </c:pt>
                <c:pt idx="13">
                  <c:v>5.9493539999999996</c:v>
                </c:pt>
                <c:pt idx="14">
                  <c:v>4.9788051000000006</c:v>
                </c:pt>
                <c:pt idx="15">
                  <c:v>4.249418425</c:v>
                </c:pt>
                <c:pt idx="16">
                  <c:v>3.8415013</c:v>
                </c:pt>
                <c:pt idx="17">
                  <c:v>3.1926623149999998</c:v>
                </c:pt>
                <c:pt idx="18">
                  <c:v>2.8651728850000002</c:v>
                </c:pt>
                <c:pt idx="19">
                  <c:v>2.4573159499999999</c:v>
                </c:pt>
                <c:pt idx="20">
                  <c:v>2.3709283750000001</c:v>
                </c:pt>
                <c:pt idx="21">
                  <c:v>1.8825234500000001</c:v>
                </c:pt>
                <c:pt idx="22">
                  <c:v>1.55521446</c:v>
                </c:pt>
                <c:pt idx="23">
                  <c:v>1.54913425</c:v>
                </c:pt>
                <c:pt idx="24">
                  <c:v>1.5429936999999998</c:v>
                </c:pt>
                <c:pt idx="25">
                  <c:v>1.054949965</c:v>
                </c:pt>
                <c:pt idx="26">
                  <c:v>0.80764715975000001</c:v>
                </c:pt>
              </c:numCache>
            </c:numRef>
          </c:yVal>
          <c:smooth val="1"/>
          <c:extLst>
            <c:ext xmlns:c16="http://schemas.microsoft.com/office/drawing/2014/chart" uri="{C3380CC4-5D6E-409C-BE32-E72D297353CC}">
              <c16:uniqueId val="{00000002-351E-493F-A1E2-AE0EB965554C}"/>
            </c:ext>
          </c:extLst>
        </c:ser>
        <c:ser>
          <c:idx val="3"/>
          <c:order val="3"/>
          <c:spPr>
            <a:ln w="19050">
              <a:noFill/>
            </a:ln>
          </c:spPr>
          <c:marker>
            <c:symbol val="none"/>
          </c:marker>
          <c:xVal>
            <c:numRef>
              <c:f>Sheet1!$A$2:$A$28</c:f>
              <c:numCache>
                <c:formatCode>General</c:formatCode>
                <c:ptCount val="27"/>
                <c:pt idx="0">
                  <c:v>230.00206</c:v>
                </c:pt>
                <c:pt idx="1">
                  <c:v>232.87819999999999</c:v>
                </c:pt>
                <c:pt idx="2">
                  <c:v>235.93411</c:v>
                </c:pt>
                <c:pt idx="3">
                  <c:v>238.93012999999999</c:v>
                </c:pt>
                <c:pt idx="4">
                  <c:v>241.98617999999999</c:v>
                </c:pt>
                <c:pt idx="5">
                  <c:v>244.92241999999999</c:v>
                </c:pt>
                <c:pt idx="6">
                  <c:v>247.91844</c:v>
                </c:pt>
                <c:pt idx="7">
                  <c:v>250.97452999999999</c:v>
                </c:pt>
                <c:pt idx="8">
                  <c:v>253.97066000000001</c:v>
                </c:pt>
                <c:pt idx="9">
                  <c:v>257.02679999999998</c:v>
                </c:pt>
                <c:pt idx="10">
                  <c:v>259.90314000000001</c:v>
                </c:pt>
                <c:pt idx="11">
                  <c:v>262.89935000000003</c:v>
                </c:pt>
                <c:pt idx="12">
                  <c:v>265.95546999999999</c:v>
                </c:pt>
                <c:pt idx="13">
                  <c:v>268.89175</c:v>
                </c:pt>
                <c:pt idx="14">
                  <c:v>271.94785000000002</c:v>
                </c:pt>
                <c:pt idx="15">
                  <c:v>275.00400000000002</c:v>
                </c:pt>
                <c:pt idx="16">
                  <c:v>278.06020000000001</c:v>
                </c:pt>
                <c:pt idx="17">
                  <c:v>280.93650000000002</c:v>
                </c:pt>
                <c:pt idx="18">
                  <c:v>283.99274000000003</c:v>
                </c:pt>
                <c:pt idx="19">
                  <c:v>287.0489</c:v>
                </c:pt>
                <c:pt idx="20">
                  <c:v>289.92532</c:v>
                </c:pt>
                <c:pt idx="21">
                  <c:v>293.04138</c:v>
                </c:pt>
                <c:pt idx="22">
                  <c:v>295.91770000000002</c:v>
                </c:pt>
                <c:pt idx="23">
                  <c:v>298.97397000000001</c:v>
                </c:pt>
                <c:pt idx="24">
                  <c:v>302.03017999999997</c:v>
                </c:pt>
                <c:pt idx="25">
                  <c:v>304.90640000000002</c:v>
                </c:pt>
                <c:pt idx="26">
                  <c:v>308.02246000000002</c:v>
                </c:pt>
              </c:numCache>
            </c:numRef>
          </c:xVal>
          <c:yVal>
            <c:numRef>
              <c:f>Sheet1!$F$2:$F$28</c:f>
              <c:numCache>
                <c:formatCode>General</c:formatCode>
                <c:ptCount val="27"/>
                <c:pt idx="0">
                  <c:v>101.18236507500001</c:v>
                </c:pt>
                <c:pt idx="1">
                  <c:v>80.924005499999993</c:v>
                </c:pt>
                <c:pt idx="2">
                  <c:v>65.246405750000008</c:v>
                </c:pt>
                <c:pt idx="3">
                  <c:v>52.622609750000002</c:v>
                </c:pt>
                <c:pt idx="4">
                  <c:v>42.972474875000003</c:v>
                </c:pt>
                <c:pt idx="5">
                  <c:v>35.170938749999998</c:v>
                </c:pt>
                <c:pt idx="6">
                  <c:v>28.815804074999999</c:v>
                </c:pt>
                <c:pt idx="7">
                  <c:v>23.786702050000002</c:v>
                </c:pt>
                <c:pt idx="8">
                  <c:v>19.802676925</c:v>
                </c:pt>
                <c:pt idx="9">
                  <c:v>16.380831149999999</c:v>
                </c:pt>
                <c:pt idx="10">
                  <c:v>13.92384715</c:v>
                </c:pt>
                <c:pt idx="11">
                  <c:v>11.466620675000001</c:v>
                </c:pt>
                <c:pt idx="12">
                  <c:v>9.8530428749999999</c:v>
                </c:pt>
                <c:pt idx="13">
                  <c:v>8.2397944999999986</c:v>
                </c:pt>
                <c:pt idx="14">
                  <c:v>6.9477760500000008</c:v>
                </c:pt>
                <c:pt idx="15">
                  <c:v>5.9371337124999997</c:v>
                </c:pt>
                <c:pt idx="16">
                  <c:v>5.2479608500000001</c:v>
                </c:pt>
                <c:pt idx="17">
                  <c:v>4.5186941574999997</c:v>
                </c:pt>
                <c:pt idx="18">
                  <c:v>3.8697954425000001</c:v>
                </c:pt>
                <c:pt idx="19">
                  <c:v>3.3414476249999998</c:v>
                </c:pt>
                <c:pt idx="20">
                  <c:v>3.1343884874999999</c:v>
                </c:pt>
                <c:pt idx="21">
                  <c:v>2.4852789250000002</c:v>
                </c:pt>
                <c:pt idx="22">
                  <c:v>2.1579398300000001</c:v>
                </c:pt>
                <c:pt idx="23">
                  <c:v>1.991154925</c:v>
                </c:pt>
                <c:pt idx="24">
                  <c:v>1.9046469499999998</c:v>
                </c:pt>
                <c:pt idx="25">
                  <c:v>1.4969405325</c:v>
                </c:pt>
                <c:pt idx="26">
                  <c:v>1.2094841298750001</c:v>
                </c:pt>
              </c:numCache>
            </c:numRef>
          </c:yVal>
          <c:smooth val="1"/>
          <c:extLst>
            <c:ext xmlns:c16="http://schemas.microsoft.com/office/drawing/2014/chart" uri="{C3380CC4-5D6E-409C-BE32-E72D297353CC}">
              <c16:uniqueId val="{00000003-351E-493F-A1E2-AE0EB965554C}"/>
            </c:ext>
          </c:extLst>
        </c:ser>
        <c:ser>
          <c:idx val="4"/>
          <c:order val="4"/>
          <c:spPr>
            <a:ln w="19050">
              <a:noFill/>
            </a:ln>
          </c:spPr>
          <c:marker>
            <c:symbol val="none"/>
          </c:marker>
          <c:trendline>
            <c:spPr>
              <a:ln w="15875">
                <a:solidFill>
                  <a:srgbClr val="00B050"/>
                </a:solidFill>
              </a:ln>
            </c:spPr>
            <c:trendlineType val="power"/>
            <c:dispRSqr val="0"/>
            <c:dispEq val="0"/>
          </c:trendline>
          <c:xVal>
            <c:numRef>
              <c:f>Sheet1!$A$2:$A$28</c:f>
              <c:numCache>
                <c:formatCode>General</c:formatCode>
                <c:ptCount val="27"/>
                <c:pt idx="0">
                  <c:v>230.00206</c:v>
                </c:pt>
                <c:pt idx="1">
                  <c:v>232.87819999999999</c:v>
                </c:pt>
                <c:pt idx="2">
                  <c:v>235.93411</c:v>
                </c:pt>
                <c:pt idx="3">
                  <c:v>238.93012999999999</c:v>
                </c:pt>
                <c:pt idx="4">
                  <c:v>241.98617999999999</c:v>
                </c:pt>
                <c:pt idx="5">
                  <c:v>244.92241999999999</c:v>
                </c:pt>
                <c:pt idx="6">
                  <c:v>247.91844</c:v>
                </c:pt>
                <c:pt idx="7">
                  <c:v>250.97452999999999</c:v>
                </c:pt>
                <c:pt idx="8">
                  <c:v>253.97066000000001</c:v>
                </c:pt>
                <c:pt idx="9">
                  <c:v>257.02679999999998</c:v>
                </c:pt>
                <c:pt idx="10">
                  <c:v>259.90314000000001</c:v>
                </c:pt>
                <c:pt idx="11">
                  <c:v>262.89935000000003</c:v>
                </c:pt>
                <c:pt idx="12">
                  <c:v>265.95546999999999</c:v>
                </c:pt>
                <c:pt idx="13">
                  <c:v>268.89175</c:v>
                </c:pt>
                <c:pt idx="14">
                  <c:v>271.94785000000002</c:v>
                </c:pt>
                <c:pt idx="15">
                  <c:v>275.00400000000002</c:v>
                </c:pt>
                <c:pt idx="16">
                  <c:v>278.06020000000001</c:v>
                </c:pt>
                <c:pt idx="17">
                  <c:v>280.93650000000002</c:v>
                </c:pt>
                <c:pt idx="18">
                  <c:v>283.99274000000003</c:v>
                </c:pt>
                <c:pt idx="19">
                  <c:v>287.0489</c:v>
                </c:pt>
                <c:pt idx="20">
                  <c:v>289.92532</c:v>
                </c:pt>
                <c:pt idx="21">
                  <c:v>293.04138</c:v>
                </c:pt>
                <c:pt idx="22">
                  <c:v>295.91770000000002</c:v>
                </c:pt>
                <c:pt idx="23">
                  <c:v>298.97397000000001</c:v>
                </c:pt>
                <c:pt idx="24">
                  <c:v>302.03017999999997</c:v>
                </c:pt>
                <c:pt idx="25">
                  <c:v>304.90640000000002</c:v>
                </c:pt>
                <c:pt idx="26">
                  <c:v>308.02246000000002</c:v>
                </c:pt>
              </c:numCache>
            </c:numRef>
          </c:xVal>
          <c:yVal>
            <c:numRef>
              <c:f>Sheet1!$G$2:$G$28</c:f>
              <c:numCache>
                <c:formatCode>General</c:formatCode>
                <c:ptCount val="27"/>
                <c:pt idx="0">
                  <c:v>38.656655225000002</c:v>
                </c:pt>
                <c:pt idx="1">
                  <c:v>31.2570765</c:v>
                </c:pt>
                <c:pt idx="2">
                  <c:v>25.38417725</c:v>
                </c:pt>
                <c:pt idx="3">
                  <c:v>20.636449250000002</c:v>
                </c:pt>
                <c:pt idx="4">
                  <c:v>17.094174625000001</c:v>
                </c:pt>
                <c:pt idx="5">
                  <c:v>14.275416249999999</c:v>
                </c:pt>
                <c:pt idx="6">
                  <c:v>11.617242225</c:v>
                </c:pt>
                <c:pt idx="7">
                  <c:v>9.7224681499999992</c:v>
                </c:pt>
                <c:pt idx="8">
                  <c:v>8.0689767749999994</c:v>
                </c:pt>
                <c:pt idx="9">
                  <c:v>6.8171114499999996</c:v>
                </c:pt>
                <c:pt idx="10">
                  <c:v>5.8871074499999994</c:v>
                </c:pt>
                <c:pt idx="11">
                  <c:v>4.9568620250000004</c:v>
                </c:pt>
                <c:pt idx="12">
                  <c:v>4.307752625</c:v>
                </c:pt>
                <c:pt idx="13">
                  <c:v>3.6589134999999997</c:v>
                </c:pt>
                <c:pt idx="14">
                  <c:v>3.0098341500000005</c:v>
                </c:pt>
                <c:pt idx="15">
                  <c:v>2.5617031374999999</c:v>
                </c:pt>
                <c:pt idx="16">
                  <c:v>2.4350417499999999</c:v>
                </c:pt>
                <c:pt idx="17">
                  <c:v>1.8666304724999998</c:v>
                </c:pt>
                <c:pt idx="18">
                  <c:v>1.8605503275000002</c:v>
                </c:pt>
                <c:pt idx="19">
                  <c:v>1.573184275</c:v>
                </c:pt>
                <c:pt idx="20">
                  <c:v>1.6074682625000001</c:v>
                </c:pt>
                <c:pt idx="21">
                  <c:v>1.2797679749999999</c:v>
                </c:pt>
                <c:pt idx="22">
                  <c:v>0.95248909000000004</c:v>
                </c:pt>
                <c:pt idx="23">
                  <c:v>1.1071135750000001</c:v>
                </c:pt>
                <c:pt idx="24">
                  <c:v>1.18134045</c:v>
                </c:pt>
                <c:pt idx="25">
                  <c:v>0.61295939750000006</c:v>
                </c:pt>
                <c:pt idx="26">
                  <c:v>0.40581018962499998</c:v>
                </c:pt>
              </c:numCache>
            </c:numRef>
          </c:yVal>
          <c:smooth val="1"/>
          <c:extLst>
            <c:ext xmlns:c16="http://schemas.microsoft.com/office/drawing/2014/chart" uri="{C3380CC4-5D6E-409C-BE32-E72D297353CC}">
              <c16:uniqueId val="{00000004-351E-493F-A1E2-AE0EB965554C}"/>
            </c:ext>
          </c:extLst>
        </c:ser>
        <c:ser>
          <c:idx val="5"/>
          <c:order val="5"/>
          <c:spPr>
            <a:ln w="19050">
              <a:noFill/>
            </a:ln>
          </c:spPr>
          <c:marker>
            <c:symbol val="none"/>
          </c:marker>
          <c:xVal>
            <c:numRef>
              <c:f>Sheet1!$A$2:$A$28</c:f>
              <c:numCache>
                <c:formatCode>General</c:formatCode>
                <c:ptCount val="27"/>
                <c:pt idx="0">
                  <c:v>230.00206</c:v>
                </c:pt>
                <c:pt idx="1">
                  <c:v>232.87819999999999</c:v>
                </c:pt>
                <c:pt idx="2">
                  <c:v>235.93411</c:v>
                </c:pt>
                <c:pt idx="3">
                  <c:v>238.93012999999999</c:v>
                </c:pt>
                <c:pt idx="4">
                  <c:v>241.98617999999999</c:v>
                </c:pt>
                <c:pt idx="5">
                  <c:v>244.92241999999999</c:v>
                </c:pt>
                <c:pt idx="6">
                  <c:v>247.91844</c:v>
                </c:pt>
                <c:pt idx="7">
                  <c:v>250.97452999999999</c:v>
                </c:pt>
                <c:pt idx="8">
                  <c:v>253.97066000000001</c:v>
                </c:pt>
                <c:pt idx="9">
                  <c:v>257.02679999999998</c:v>
                </c:pt>
                <c:pt idx="10">
                  <c:v>259.90314000000001</c:v>
                </c:pt>
                <c:pt idx="11">
                  <c:v>262.89935000000003</c:v>
                </c:pt>
                <c:pt idx="12">
                  <c:v>265.95546999999999</c:v>
                </c:pt>
                <c:pt idx="13">
                  <c:v>268.89175</c:v>
                </c:pt>
                <c:pt idx="14">
                  <c:v>271.94785000000002</c:v>
                </c:pt>
                <c:pt idx="15">
                  <c:v>275.00400000000002</c:v>
                </c:pt>
                <c:pt idx="16">
                  <c:v>278.06020000000001</c:v>
                </c:pt>
                <c:pt idx="17">
                  <c:v>280.93650000000002</c:v>
                </c:pt>
                <c:pt idx="18">
                  <c:v>283.99274000000003</c:v>
                </c:pt>
                <c:pt idx="19">
                  <c:v>287.0489</c:v>
                </c:pt>
                <c:pt idx="20">
                  <c:v>289.92532</c:v>
                </c:pt>
                <c:pt idx="21">
                  <c:v>293.04138</c:v>
                </c:pt>
                <c:pt idx="22">
                  <c:v>295.91770000000002</c:v>
                </c:pt>
                <c:pt idx="23">
                  <c:v>298.97397000000001</c:v>
                </c:pt>
                <c:pt idx="24">
                  <c:v>302.03017999999997</c:v>
                </c:pt>
                <c:pt idx="25">
                  <c:v>304.90640000000002</c:v>
                </c:pt>
                <c:pt idx="26">
                  <c:v>308.02246000000002</c:v>
                </c:pt>
              </c:numCache>
            </c:numRef>
          </c:xVal>
          <c:yVal>
            <c:numRef>
              <c:f>Sheet1!$H$2:$H$28</c:f>
              <c:numCache>
                <c:formatCode>General</c:formatCode>
                <c:ptCount val="27"/>
                <c:pt idx="0">
                  <c:v>23.025227762500002</c:v>
                </c:pt>
                <c:pt idx="1">
                  <c:v>18.840344250000001</c:v>
                </c:pt>
                <c:pt idx="2">
                  <c:v>15.418620125</c:v>
                </c:pt>
                <c:pt idx="3">
                  <c:v>12.639909125000001</c:v>
                </c:pt>
                <c:pt idx="4">
                  <c:v>10.6245995625</c:v>
                </c:pt>
                <c:pt idx="5">
                  <c:v>9.0515356249999996</c:v>
                </c:pt>
                <c:pt idx="6">
                  <c:v>7.3176017624999998</c:v>
                </c:pt>
                <c:pt idx="7">
                  <c:v>6.2064096749999997</c:v>
                </c:pt>
                <c:pt idx="8">
                  <c:v>5.1355517375000002</c:v>
                </c:pt>
                <c:pt idx="9">
                  <c:v>4.4261815249999996</c:v>
                </c:pt>
                <c:pt idx="10">
                  <c:v>3.8779225249999998</c:v>
                </c:pt>
                <c:pt idx="11">
                  <c:v>3.3294223625000003</c:v>
                </c:pt>
                <c:pt idx="12">
                  <c:v>2.9214300624999998</c:v>
                </c:pt>
                <c:pt idx="13">
                  <c:v>2.5136932499999998</c:v>
                </c:pt>
                <c:pt idx="14">
                  <c:v>2.025348675</c:v>
                </c:pt>
                <c:pt idx="15">
                  <c:v>1.7178454937500001</c:v>
                </c:pt>
                <c:pt idx="16">
                  <c:v>1.7318119749999998</c:v>
                </c:pt>
                <c:pt idx="17">
                  <c:v>1.2036145512499998</c:v>
                </c:pt>
                <c:pt idx="18">
                  <c:v>1.35823904875</c:v>
                </c:pt>
                <c:pt idx="19">
                  <c:v>1.1311184375000001</c:v>
                </c:pt>
                <c:pt idx="20">
                  <c:v>1.22573820625</c:v>
                </c:pt>
                <c:pt idx="21">
                  <c:v>0.97839023749999998</c:v>
                </c:pt>
                <c:pt idx="22">
                  <c:v>0.65112640500000007</c:v>
                </c:pt>
                <c:pt idx="23">
                  <c:v>0.88610323749999997</c:v>
                </c:pt>
                <c:pt idx="24">
                  <c:v>1.0005138250000001</c:v>
                </c:pt>
                <c:pt idx="25">
                  <c:v>0.39196411375000001</c:v>
                </c:pt>
                <c:pt idx="26">
                  <c:v>0.2048917045625</c:v>
                </c:pt>
              </c:numCache>
            </c:numRef>
          </c:yVal>
          <c:smooth val="1"/>
          <c:extLst>
            <c:ext xmlns:c16="http://schemas.microsoft.com/office/drawing/2014/chart" uri="{C3380CC4-5D6E-409C-BE32-E72D297353CC}">
              <c16:uniqueId val="{00000005-351E-493F-A1E2-AE0EB965554C}"/>
            </c:ext>
          </c:extLst>
        </c:ser>
        <c:ser>
          <c:idx val="6"/>
          <c:order val="6"/>
          <c:spPr>
            <a:ln w="19050">
              <a:noFill/>
            </a:ln>
          </c:spPr>
          <c:marker>
            <c:symbol val="none"/>
          </c:marker>
          <c:xVal>
            <c:numRef>
              <c:f>Sheet1!$A$2:$A$28</c:f>
              <c:numCache>
                <c:formatCode>General</c:formatCode>
                <c:ptCount val="27"/>
                <c:pt idx="0">
                  <c:v>230.00206</c:v>
                </c:pt>
                <c:pt idx="1">
                  <c:v>232.87819999999999</c:v>
                </c:pt>
                <c:pt idx="2">
                  <c:v>235.93411</c:v>
                </c:pt>
                <c:pt idx="3">
                  <c:v>238.93012999999999</c:v>
                </c:pt>
                <c:pt idx="4">
                  <c:v>241.98617999999999</c:v>
                </c:pt>
                <c:pt idx="5">
                  <c:v>244.92241999999999</c:v>
                </c:pt>
                <c:pt idx="6">
                  <c:v>247.91844</c:v>
                </c:pt>
                <c:pt idx="7">
                  <c:v>250.97452999999999</c:v>
                </c:pt>
                <c:pt idx="8">
                  <c:v>253.97066000000001</c:v>
                </c:pt>
                <c:pt idx="9">
                  <c:v>257.02679999999998</c:v>
                </c:pt>
                <c:pt idx="10">
                  <c:v>259.90314000000001</c:v>
                </c:pt>
                <c:pt idx="11">
                  <c:v>262.89935000000003</c:v>
                </c:pt>
                <c:pt idx="12">
                  <c:v>265.95546999999999</c:v>
                </c:pt>
                <c:pt idx="13">
                  <c:v>268.89175</c:v>
                </c:pt>
                <c:pt idx="14">
                  <c:v>271.94785000000002</c:v>
                </c:pt>
                <c:pt idx="15">
                  <c:v>275.00400000000002</c:v>
                </c:pt>
                <c:pt idx="16">
                  <c:v>278.06020000000001</c:v>
                </c:pt>
                <c:pt idx="17">
                  <c:v>280.93650000000002</c:v>
                </c:pt>
                <c:pt idx="18">
                  <c:v>283.99274000000003</c:v>
                </c:pt>
                <c:pt idx="19">
                  <c:v>287.0489</c:v>
                </c:pt>
                <c:pt idx="20">
                  <c:v>289.92532</c:v>
                </c:pt>
                <c:pt idx="21">
                  <c:v>293.04138</c:v>
                </c:pt>
                <c:pt idx="22">
                  <c:v>295.91770000000002</c:v>
                </c:pt>
                <c:pt idx="23">
                  <c:v>298.97397000000001</c:v>
                </c:pt>
                <c:pt idx="24">
                  <c:v>302.03017999999997</c:v>
                </c:pt>
                <c:pt idx="25">
                  <c:v>304.90640000000002</c:v>
                </c:pt>
                <c:pt idx="26">
                  <c:v>308.02246000000002</c:v>
                </c:pt>
              </c:numCache>
            </c:numRef>
          </c:xVal>
          <c:yVal>
            <c:numRef>
              <c:f>Sheet1!$I$2:$I$28</c:f>
              <c:numCache>
                <c:formatCode>General</c:formatCode>
                <c:ptCount val="27"/>
                <c:pt idx="0">
                  <c:v>116.81379253750001</c:v>
                </c:pt>
                <c:pt idx="1">
                  <c:v>93.340737749999988</c:v>
                </c:pt>
                <c:pt idx="2">
                  <c:v>75.211962875000012</c:v>
                </c:pt>
                <c:pt idx="3">
                  <c:v>60.619149875000005</c:v>
                </c:pt>
                <c:pt idx="4">
                  <c:v>49.442049937500002</c:v>
                </c:pt>
                <c:pt idx="5">
                  <c:v>40.394819374999997</c:v>
                </c:pt>
                <c:pt idx="6">
                  <c:v>33.115444537499997</c:v>
                </c:pt>
                <c:pt idx="7">
                  <c:v>27.302760525000004</c:v>
                </c:pt>
                <c:pt idx="8">
                  <c:v>22.736101962500001</c:v>
                </c:pt>
                <c:pt idx="9">
                  <c:v>18.771761075000001</c:v>
                </c:pt>
                <c:pt idx="10">
                  <c:v>15.933032075</c:v>
                </c:pt>
                <c:pt idx="11">
                  <c:v>13.0940603375</c:v>
                </c:pt>
                <c:pt idx="12">
                  <c:v>11.2393654375</c:v>
                </c:pt>
                <c:pt idx="13">
                  <c:v>9.3850147499999999</c:v>
                </c:pt>
                <c:pt idx="14">
                  <c:v>7.9322615250000013</c:v>
                </c:pt>
                <c:pt idx="15">
                  <c:v>6.7809913562500004</c:v>
                </c:pt>
                <c:pt idx="16">
                  <c:v>5.9511906250000006</c:v>
                </c:pt>
                <c:pt idx="17">
                  <c:v>5.1817100787499992</c:v>
                </c:pt>
                <c:pt idx="18">
                  <c:v>4.3721067212500007</c:v>
                </c:pt>
                <c:pt idx="19">
                  <c:v>3.7835134624999998</c:v>
                </c:pt>
                <c:pt idx="20">
                  <c:v>3.5161185437500002</c:v>
                </c:pt>
                <c:pt idx="21">
                  <c:v>2.7866566625000004</c:v>
                </c:pt>
                <c:pt idx="22">
                  <c:v>2.4593025150000001</c:v>
                </c:pt>
                <c:pt idx="23">
                  <c:v>2.2121652625000001</c:v>
                </c:pt>
                <c:pt idx="24">
                  <c:v>2.085473575</c:v>
                </c:pt>
                <c:pt idx="25">
                  <c:v>1.71793581625</c:v>
                </c:pt>
                <c:pt idx="26">
                  <c:v>1.4104026149375</c:v>
                </c:pt>
              </c:numCache>
            </c:numRef>
          </c:yVal>
          <c:smooth val="1"/>
          <c:extLst>
            <c:ext xmlns:c16="http://schemas.microsoft.com/office/drawing/2014/chart" uri="{C3380CC4-5D6E-409C-BE32-E72D297353CC}">
              <c16:uniqueId val="{00000006-351E-493F-A1E2-AE0EB965554C}"/>
            </c:ext>
          </c:extLst>
        </c:ser>
        <c:ser>
          <c:idx val="7"/>
          <c:order val="7"/>
          <c:spPr>
            <a:ln w="19050">
              <a:noFill/>
            </a:ln>
          </c:spPr>
          <c:marker>
            <c:symbol val="none"/>
          </c:marker>
          <c:trendline>
            <c:spPr>
              <a:ln w="15875">
                <a:solidFill>
                  <a:srgbClr val="0070C0"/>
                </a:solidFill>
              </a:ln>
            </c:spPr>
            <c:trendlineType val="power"/>
            <c:dispRSqr val="0"/>
            <c:dispEq val="0"/>
          </c:trendline>
          <c:xVal>
            <c:numRef>
              <c:f>Sheet1!$A$2:$A$28</c:f>
              <c:numCache>
                <c:formatCode>General</c:formatCode>
                <c:ptCount val="27"/>
                <c:pt idx="0">
                  <c:v>230.00206</c:v>
                </c:pt>
                <c:pt idx="1">
                  <c:v>232.87819999999999</c:v>
                </c:pt>
                <c:pt idx="2">
                  <c:v>235.93411</c:v>
                </c:pt>
                <c:pt idx="3">
                  <c:v>238.93012999999999</c:v>
                </c:pt>
                <c:pt idx="4">
                  <c:v>241.98617999999999</c:v>
                </c:pt>
                <c:pt idx="5">
                  <c:v>244.92241999999999</c:v>
                </c:pt>
                <c:pt idx="6">
                  <c:v>247.91844</c:v>
                </c:pt>
                <c:pt idx="7">
                  <c:v>250.97452999999999</c:v>
                </c:pt>
                <c:pt idx="8">
                  <c:v>253.97066000000001</c:v>
                </c:pt>
                <c:pt idx="9">
                  <c:v>257.02679999999998</c:v>
                </c:pt>
                <c:pt idx="10">
                  <c:v>259.90314000000001</c:v>
                </c:pt>
                <c:pt idx="11">
                  <c:v>262.89935000000003</c:v>
                </c:pt>
                <c:pt idx="12">
                  <c:v>265.95546999999999</c:v>
                </c:pt>
                <c:pt idx="13">
                  <c:v>268.89175</c:v>
                </c:pt>
                <c:pt idx="14">
                  <c:v>271.94785000000002</c:v>
                </c:pt>
                <c:pt idx="15">
                  <c:v>275.00400000000002</c:v>
                </c:pt>
                <c:pt idx="16">
                  <c:v>278.06020000000001</c:v>
                </c:pt>
                <c:pt idx="17">
                  <c:v>280.93650000000002</c:v>
                </c:pt>
                <c:pt idx="18">
                  <c:v>283.99274000000003</c:v>
                </c:pt>
                <c:pt idx="19">
                  <c:v>287.0489</c:v>
                </c:pt>
                <c:pt idx="20">
                  <c:v>289.92532</c:v>
                </c:pt>
                <c:pt idx="21">
                  <c:v>293.04138</c:v>
                </c:pt>
                <c:pt idx="22">
                  <c:v>295.91770000000002</c:v>
                </c:pt>
                <c:pt idx="23">
                  <c:v>298.97397000000001</c:v>
                </c:pt>
                <c:pt idx="24">
                  <c:v>302.03017999999997</c:v>
                </c:pt>
                <c:pt idx="25">
                  <c:v>304.90640000000002</c:v>
                </c:pt>
                <c:pt idx="26">
                  <c:v>308.02246000000002</c:v>
                </c:pt>
              </c:numCache>
            </c:numRef>
          </c:xVal>
          <c:yVal>
            <c:numRef>
              <c:f>Sheet1!$J$2:$J$28</c:f>
              <c:numCache>
                <c:formatCode>General</c:formatCode>
                <c:ptCount val="27"/>
                <c:pt idx="0">
                  <c:v>85.550937612500007</c:v>
                </c:pt>
                <c:pt idx="1">
                  <c:v>68.507273249999997</c:v>
                </c:pt>
                <c:pt idx="2">
                  <c:v>55.280848625000004</c:v>
                </c:pt>
                <c:pt idx="3">
                  <c:v>44.626069625</c:v>
                </c:pt>
                <c:pt idx="4">
                  <c:v>36.502899812500004</c:v>
                </c:pt>
                <c:pt idx="5">
                  <c:v>29.947058124999998</c:v>
                </c:pt>
                <c:pt idx="6">
                  <c:v>24.516163612500002</c:v>
                </c:pt>
                <c:pt idx="7">
                  <c:v>20.270643575000001</c:v>
                </c:pt>
                <c:pt idx="8">
                  <c:v>16.869251887499999</c:v>
                </c:pt>
                <c:pt idx="9">
                  <c:v>13.989901224999999</c:v>
                </c:pt>
                <c:pt idx="10">
                  <c:v>11.914662225000001</c:v>
                </c:pt>
                <c:pt idx="11">
                  <c:v>9.839181012500001</c:v>
                </c:pt>
                <c:pt idx="12">
                  <c:v>8.4667203124999997</c:v>
                </c:pt>
                <c:pt idx="13">
                  <c:v>7.0945742499999991</c:v>
                </c:pt>
                <c:pt idx="14">
                  <c:v>5.9632905750000003</c:v>
                </c:pt>
                <c:pt idx="15">
                  <c:v>5.0932760687499998</c:v>
                </c:pt>
                <c:pt idx="16">
                  <c:v>4.5447310749999996</c:v>
                </c:pt>
                <c:pt idx="17">
                  <c:v>3.8556782362499997</c:v>
                </c:pt>
                <c:pt idx="18">
                  <c:v>3.3674841637500004</c:v>
                </c:pt>
                <c:pt idx="19">
                  <c:v>2.8993817874999999</c:v>
                </c:pt>
                <c:pt idx="20">
                  <c:v>2.75265843125</c:v>
                </c:pt>
                <c:pt idx="21">
                  <c:v>2.1839011875000001</c:v>
                </c:pt>
                <c:pt idx="22">
                  <c:v>1.8565771450000002</c:v>
                </c:pt>
                <c:pt idx="23">
                  <c:v>1.7701445874999999</c:v>
                </c:pt>
                <c:pt idx="24">
                  <c:v>1.7238203249999997</c:v>
                </c:pt>
                <c:pt idx="25">
                  <c:v>1.27594524875</c:v>
                </c:pt>
                <c:pt idx="26">
                  <c:v>1.0085656448125</c:v>
                </c:pt>
              </c:numCache>
            </c:numRef>
          </c:yVal>
          <c:smooth val="1"/>
          <c:extLst>
            <c:ext xmlns:c16="http://schemas.microsoft.com/office/drawing/2014/chart" uri="{C3380CC4-5D6E-409C-BE32-E72D297353CC}">
              <c16:uniqueId val="{00000007-351E-493F-A1E2-AE0EB965554C}"/>
            </c:ext>
          </c:extLst>
        </c:ser>
        <c:ser>
          <c:idx val="8"/>
          <c:order val="8"/>
          <c:spPr>
            <a:ln w="19050">
              <a:noFill/>
            </a:ln>
          </c:spPr>
          <c:marker>
            <c:symbol val="none"/>
          </c:marker>
          <c:xVal>
            <c:numRef>
              <c:f>Sheet1!$A$2:$A$28</c:f>
              <c:numCache>
                <c:formatCode>General</c:formatCode>
                <c:ptCount val="27"/>
                <c:pt idx="0">
                  <c:v>230.00206</c:v>
                </c:pt>
                <c:pt idx="1">
                  <c:v>232.87819999999999</c:v>
                </c:pt>
                <c:pt idx="2">
                  <c:v>235.93411</c:v>
                </c:pt>
                <c:pt idx="3">
                  <c:v>238.93012999999999</c:v>
                </c:pt>
                <c:pt idx="4">
                  <c:v>241.98617999999999</c:v>
                </c:pt>
                <c:pt idx="5">
                  <c:v>244.92241999999999</c:v>
                </c:pt>
                <c:pt idx="6">
                  <c:v>247.91844</c:v>
                </c:pt>
                <c:pt idx="7">
                  <c:v>250.97452999999999</c:v>
                </c:pt>
                <c:pt idx="8">
                  <c:v>253.97066000000001</c:v>
                </c:pt>
                <c:pt idx="9">
                  <c:v>257.02679999999998</c:v>
                </c:pt>
                <c:pt idx="10">
                  <c:v>259.90314000000001</c:v>
                </c:pt>
                <c:pt idx="11">
                  <c:v>262.89935000000003</c:v>
                </c:pt>
                <c:pt idx="12">
                  <c:v>265.95546999999999</c:v>
                </c:pt>
                <c:pt idx="13">
                  <c:v>268.89175</c:v>
                </c:pt>
                <c:pt idx="14">
                  <c:v>271.94785000000002</c:v>
                </c:pt>
                <c:pt idx="15">
                  <c:v>275.00400000000002</c:v>
                </c:pt>
                <c:pt idx="16">
                  <c:v>278.06020000000001</c:v>
                </c:pt>
                <c:pt idx="17">
                  <c:v>280.93650000000002</c:v>
                </c:pt>
                <c:pt idx="18">
                  <c:v>283.99274000000003</c:v>
                </c:pt>
                <c:pt idx="19">
                  <c:v>287.0489</c:v>
                </c:pt>
                <c:pt idx="20">
                  <c:v>289.92532</c:v>
                </c:pt>
                <c:pt idx="21">
                  <c:v>293.04138</c:v>
                </c:pt>
                <c:pt idx="22">
                  <c:v>295.91770000000002</c:v>
                </c:pt>
                <c:pt idx="23">
                  <c:v>298.97397000000001</c:v>
                </c:pt>
                <c:pt idx="24">
                  <c:v>302.03017999999997</c:v>
                </c:pt>
                <c:pt idx="25">
                  <c:v>304.90640000000002</c:v>
                </c:pt>
                <c:pt idx="26">
                  <c:v>308.02246000000002</c:v>
                </c:pt>
              </c:numCache>
            </c:numRef>
          </c:xVal>
          <c:yVal>
            <c:numRef>
              <c:f>Sheet1!$K$2:$K$28</c:f>
              <c:numCache>
                <c:formatCode>General</c:formatCode>
                <c:ptCount val="27"/>
                <c:pt idx="0">
                  <c:v>46.472368956250008</c:v>
                </c:pt>
                <c:pt idx="1">
                  <c:v>37.465442625000001</c:v>
                </c:pt>
                <c:pt idx="2">
                  <c:v>30.366955812500002</c:v>
                </c:pt>
                <c:pt idx="3">
                  <c:v>24.634719312500003</c:v>
                </c:pt>
                <c:pt idx="4">
                  <c:v>20.32896215625</c:v>
                </c:pt>
                <c:pt idx="5">
                  <c:v>16.887356562499999</c:v>
                </c:pt>
                <c:pt idx="6">
                  <c:v>13.767062456250001</c:v>
                </c:pt>
                <c:pt idx="7">
                  <c:v>11.4804973875</c:v>
                </c:pt>
                <c:pt idx="8">
                  <c:v>9.53568929375</c:v>
                </c:pt>
                <c:pt idx="9">
                  <c:v>8.0125764124999996</c:v>
                </c:pt>
                <c:pt idx="10">
                  <c:v>6.8916999125</c:v>
                </c:pt>
                <c:pt idx="11">
                  <c:v>5.7705818562500006</c:v>
                </c:pt>
                <c:pt idx="12">
                  <c:v>5.0009139062500001</c:v>
                </c:pt>
                <c:pt idx="13">
                  <c:v>4.2315236249999995</c:v>
                </c:pt>
                <c:pt idx="14">
                  <c:v>3.5020768875000003</c:v>
                </c:pt>
                <c:pt idx="15">
                  <c:v>2.9836319593749998</c:v>
                </c:pt>
                <c:pt idx="16">
                  <c:v>2.7866566375000001</c:v>
                </c:pt>
                <c:pt idx="17">
                  <c:v>2.198138433125</c:v>
                </c:pt>
                <c:pt idx="18">
                  <c:v>2.1117059668750002</c:v>
                </c:pt>
                <c:pt idx="19">
                  <c:v>1.79421719375</c:v>
                </c:pt>
                <c:pt idx="20">
                  <c:v>1.798333290625</c:v>
                </c:pt>
                <c:pt idx="21">
                  <c:v>1.43045684375</c:v>
                </c:pt>
                <c:pt idx="22">
                  <c:v>1.1031704325</c:v>
                </c:pt>
                <c:pt idx="23">
                  <c:v>1.2176187437500001</c:v>
                </c:pt>
                <c:pt idx="24">
                  <c:v>1.2717537624999999</c:v>
                </c:pt>
                <c:pt idx="25">
                  <c:v>0.72345703937500005</c:v>
                </c:pt>
                <c:pt idx="26">
                  <c:v>0.50626943215624998</c:v>
                </c:pt>
              </c:numCache>
            </c:numRef>
          </c:yVal>
          <c:smooth val="1"/>
          <c:extLst>
            <c:ext xmlns:c16="http://schemas.microsoft.com/office/drawing/2014/chart" uri="{C3380CC4-5D6E-409C-BE32-E72D297353CC}">
              <c16:uniqueId val="{00000008-351E-493F-A1E2-AE0EB965554C}"/>
            </c:ext>
          </c:extLst>
        </c:ser>
        <c:dLbls>
          <c:showLegendKey val="0"/>
          <c:showVal val="0"/>
          <c:showCatName val="0"/>
          <c:showSerName val="0"/>
          <c:showPercent val="0"/>
          <c:showBubbleSize val="0"/>
        </c:dLbls>
        <c:axId val="635406384"/>
        <c:axId val="623703720"/>
      </c:scatterChart>
      <c:valAx>
        <c:axId val="635406384"/>
        <c:scaling>
          <c:orientation val="minMax"/>
          <c:max val="310"/>
          <c:min val="230"/>
        </c:scaling>
        <c:delete val="0"/>
        <c:axPos val="b"/>
        <c:title>
          <c:tx>
            <c:rich>
              <a:bodyPr/>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Temperature</a:t>
                </a:r>
                <a:r>
                  <a:rPr lang="en-US" sz="1200" baseline="0">
                    <a:latin typeface="Times New Roman" panose="02020603050405020304" pitchFamily="18" charset="0"/>
                    <a:cs typeface="Times New Roman" panose="02020603050405020304" pitchFamily="18" charset="0"/>
                  </a:rPr>
                  <a:t> (K)</a:t>
                </a:r>
                <a:endParaRPr lang="en-US" sz="1200">
                  <a:latin typeface="Times New Roman" panose="02020603050405020304" pitchFamily="18" charset="0"/>
                  <a:cs typeface="Times New Roman" panose="02020603050405020304" pitchFamily="18" charset="0"/>
                </a:endParaRPr>
              </a:p>
            </c:rich>
          </c:tx>
          <c:layout>
            <c:manualLayout>
              <c:xMode val="edge"/>
              <c:yMode val="edge"/>
              <c:x val="0.44310764135622777"/>
              <c:y val="0.9171257980874199"/>
            </c:manualLayout>
          </c:layout>
          <c:overlay val="0"/>
        </c:title>
        <c:numFmt formatCode="General" sourceLinked="1"/>
        <c:majorTickMark val="out"/>
        <c:minorTickMark val="none"/>
        <c:tickLblPos val="nextTo"/>
        <c:txPr>
          <a:bodyPr/>
          <a:lstStyle/>
          <a:p>
            <a:pPr>
              <a:defRPr sz="1100" b="0" i="0">
                <a:solidFill>
                  <a:sysClr val="windowText" lastClr="000000"/>
                </a:solidFill>
                <a:latin typeface="Times New Roman" panose="02020603050405020304" pitchFamily="18" charset="0"/>
                <a:cs typeface="Times New Roman" panose="02020603050405020304" pitchFamily="18" charset="0"/>
              </a:defRPr>
            </a:pPr>
            <a:endParaRPr lang="en-US"/>
          </a:p>
        </c:txPr>
        <c:crossAx val="623703720"/>
        <c:crosses val="autoZero"/>
        <c:crossBetween val="midCat"/>
      </c:valAx>
      <c:valAx>
        <c:axId val="623703720"/>
        <c:scaling>
          <c:orientation val="minMax"/>
          <c:max val="120"/>
        </c:scaling>
        <c:delete val="0"/>
        <c:axPos val="l"/>
        <c:numFmt formatCode="General" sourceLinked="1"/>
        <c:majorTickMark val="out"/>
        <c:minorTickMark val="none"/>
        <c:tickLblPos val="nextTo"/>
        <c:txPr>
          <a:bodyPr/>
          <a:lstStyle/>
          <a:p>
            <a:pPr>
              <a:defRPr sz="1100" b="0" i="0">
                <a:solidFill>
                  <a:schemeClr val="tx1"/>
                </a:solidFill>
                <a:latin typeface="Times New Roman" panose="02020603050405020304" pitchFamily="18" charset="0"/>
                <a:cs typeface="Times New Roman" panose="02020603050405020304" pitchFamily="18" charset="0"/>
              </a:defRPr>
            </a:pPr>
            <a:endParaRPr lang="en-US"/>
          </a:p>
        </c:txPr>
        <c:crossAx val="635406384"/>
        <c:crosses val="autoZero"/>
        <c:crossBetween val="midCat"/>
        <c:majorUnit val="10"/>
      </c:valAx>
      <c:spPr>
        <a:noFill/>
        <a:ln>
          <a:noFill/>
        </a:ln>
      </c:spPr>
    </c:plotArea>
    <c:plotVisOnly val="1"/>
    <c:dispBlanksAs val="gap"/>
    <c:showDLblsOverMax val="0"/>
  </c:chart>
  <c:spPr>
    <a:noFill/>
    <a:ln>
      <a:solidFill>
        <a:schemeClr val="tx1"/>
      </a:solid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5936837163647224E-2"/>
          <c:y val="0.12121212121212122"/>
          <c:w val="0.91045882679299239"/>
          <c:h val="0.73552851348126935"/>
        </c:manualLayout>
      </c:layout>
      <c:scatterChart>
        <c:scatterStyle val="smoothMarker"/>
        <c:varyColors val="0"/>
        <c:ser>
          <c:idx val="0"/>
          <c:order val="0"/>
          <c:tx>
            <c:strRef>
              <c:f>Sheet1!$B$1</c:f>
              <c:strCache>
                <c:ptCount val="1"/>
                <c:pt idx="0">
                  <c:v>MSD</c:v>
                </c:pt>
              </c:strCache>
            </c:strRef>
          </c:tx>
          <c:spPr>
            <a:ln w="19050" cap="rnd">
              <a:solidFill>
                <a:schemeClr val="tx1"/>
              </a:solidFill>
              <a:round/>
            </a:ln>
            <a:effectLst/>
          </c:spPr>
          <c:marker>
            <c:symbol val="none"/>
          </c:marker>
          <c:trendline>
            <c:spPr>
              <a:ln w="12700" cap="rnd">
                <a:solidFill>
                  <a:schemeClr val="tx1"/>
                </a:solidFill>
                <a:prstDash val="lgDash"/>
              </a:ln>
              <a:effectLst/>
            </c:spPr>
            <c:trendlineType val="linear"/>
            <c:dispRSqr val="0"/>
            <c:dispEq val="0"/>
          </c:trendline>
          <c:xVal>
            <c:numRef>
              <c:f>Sheet1!$A$2:$A$7502</c:f>
              <c:numCache>
                <c:formatCode>General</c:formatCode>
                <c:ptCount val="7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pt idx="5001">
                  <c:v>50.01</c:v>
                </c:pt>
                <c:pt idx="5002">
                  <c:v>50.02</c:v>
                </c:pt>
                <c:pt idx="5003">
                  <c:v>50.03</c:v>
                </c:pt>
                <c:pt idx="5004">
                  <c:v>50.04</c:v>
                </c:pt>
                <c:pt idx="5005">
                  <c:v>50.05</c:v>
                </c:pt>
                <c:pt idx="5006">
                  <c:v>50.06</c:v>
                </c:pt>
                <c:pt idx="5007">
                  <c:v>50.07</c:v>
                </c:pt>
                <c:pt idx="5008">
                  <c:v>50.08</c:v>
                </c:pt>
                <c:pt idx="5009">
                  <c:v>50.09</c:v>
                </c:pt>
                <c:pt idx="5010">
                  <c:v>50.1</c:v>
                </c:pt>
                <c:pt idx="5011">
                  <c:v>50.11</c:v>
                </c:pt>
                <c:pt idx="5012">
                  <c:v>50.12</c:v>
                </c:pt>
                <c:pt idx="5013">
                  <c:v>50.13</c:v>
                </c:pt>
                <c:pt idx="5014">
                  <c:v>50.14</c:v>
                </c:pt>
                <c:pt idx="5015">
                  <c:v>50.15</c:v>
                </c:pt>
                <c:pt idx="5016">
                  <c:v>50.16</c:v>
                </c:pt>
                <c:pt idx="5017">
                  <c:v>50.17</c:v>
                </c:pt>
                <c:pt idx="5018">
                  <c:v>50.18</c:v>
                </c:pt>
                <c:pt idx="5019">
                  <c:v>50.19</c:v>
                </c:pt>
                <c:pt idx="5020">
                  <c:v>50.2</c:v>
                </c:pt>
                <c:pt idx="5021">
                  <c:v>50.21</c:v>
                </c:pt>
                <c:pt idx="5022">
                  <c:v>50.22</c:v>
                </c:pt>
                <c:pt idx="5023">
                  <c:v>50.23</c:v>
                </c:pt>
                <c:pt idx="5024">
                  <c:v>50.24</c:v>
                </c:pt>
                <c:pt idx="5025">
                  <c:v>50.25</c:v>
                </c:pt>
                <c:pt idx="5026">
                  <c:v>50.26</c:v>
                </c:pt>
                <c:pt idx="5027">
                  <c:v>50.27</c:v>
                </c:pt>
                <c:pt idx="5028">
                  <c:v>50.28</c:v>
                </c:pt>
                <c:pt idx="5029">
                  <c:v>50.29</c:v>
                </c:pt>
                <c:pt idx="5030">
                  <c:v>50.3</c:v>
                </c:pt>
                <c:pt idx="5031">
                  <c:v>50.31</c:v>
                </c:pt>
                <c:pt idx="5032">
                  <c:v>50.32</c:v>
                </c:pt>
                <c:pt idx="5033">
                  <c:v>50.33</c:v>
                </c:pt>
                <c:pt idx="5034">
                  <c:v>50.34</c:v>
                </c:pt>
                <c:pt idx="5035">
                  <c:v>50.35</c:v>
                </c:pt>
                <c:pt idx="5036">
                  <c:v>50.36</c:v>
                </c:pt>
                <c:pt idx="5037">
                  <c:v>50.37</c:v>
                </c:pt>
                <c:pt idx="5038">
                  <c:v>50.38</c:v>
                </c:pt>
                <c:pt idx="5039">
                  <c:v>50.39</c:v>
                </c:pt>
                <c:pt idx="5040">
                  <c:v>50.4</c:v>
                </c:pt>
                <c:pt idx="5041">
                  <c:v>50.41</c:v>
                </c:pt>
                <c:pt idx="5042">
                  <c:v>50.42</c:v>
                </c:pt>
                <c:pt idx="5043">
                  <c:v>50.43</c:v>
                </c:pt>
                <c:pt idx="5044">
                  <c:v>50.44</c:v>
                </c:pt>
                <c:pt idx="5045">
                  <c:v>50.45</c:v>
                </c:pt>
                <c:pt idx="5046">
                  <c:v>50.46</c:v>
                </c:pt>
                <c:pt idx="5047">
                  <c:v>50.47</c:v>
                </c:pt>
                <c:pt idx="5048">
                  <c:v>50.48</c:v>
                </c:pt>
                <c:pt idx="5049">
                  <c:v>50.49</c:v>
                </c:pt>
                <c:pt idx="5050">
                  <c:v>50.5</c:v>
                </c:pt>
                <c:pt idx="5051">
                  <c:v>50.51</c:v>
                </c:pt>
                <c:pt idx="5052">
                  <c:v>50.52</c:v>
                </c:pt>
                <c:pt idx="5053">
                  <c:v>50.53</c:v>
                </c:pt>
                <c:pt idx="5054">
                  <c:v>50.54</c:v>
                </c:pt>
                <c:pt idx="5055">
                  <c:v>50.55</c:v>
                </c:pt>
                <c:pt idx="5056">
                  <c:v>50.56</c:v>
                </c:pt>
                <c:pt idx="5057">
                  <c:v>50.57</c:v>
                </c:pt>
                <c:pt idx="5058">
                  <c:v>50.58</c:v>
                </c:pt>
                <c:pt idx="5059">
                  <c:v>50.59</c:v>
                </c:pt>
                <c:pt idx="5060">
                  <c:v>50.6</c:v>
                </c:pt>
                <c:pt idx="5061">
                  <c:v>50.61</c:v>
                </c:pt>
                <c:pt idx="5062">
                  <c:v>50.62</c:v>
                </c:pt>
                <c:pt idx="5063">
                  <c:v>50.63</c:v>
                </c:pt>
                <c:pt idx="5064">
                  <c:v>50.64</c:v>
                </c:pt>
                <c:pt idx="5065">
                  <c:v>50.65</c:v>
                </c:pt>
                <c:pt idx="5066">
                  <c:v>50.66</c:v>
                </c:pt>
                <c:pt idx="5067">
                  <c:v>50.67</c:v>
                </c:pt>
                <c:pt idx="5068">
                  <c:v>50.68</c:v>
                </c:pt>
                <c:pt idx="5069">
                  <c:v>50.69</c:v>
                </c:pt>
                <c:pt idx="5070">
                  <c:v>50.7</c:v>
                </c:pt>
                <c:pt idx="5071">
                  <c:v>50.71</c:v>
                </c:pt>
                <c:pt idx="5072">
                  <c:v>50.72</c:v>
                </c:pt>
                <c:pt idx="5073">
                  <c:v>50.73</c:v>
                </c:pt>
                <c:pt idx="5074">
                  <c:v>50.74</c:v>
                </c:pt>
                <c:pt idx="5075">
                  <c:v>50.75</c:v>
                </c:pt>
                <c:pt idx="5076">
                  <c:v>50.76</c:v>
                </c:pt>
                <c:pt idx="5077">
                  <c:v>50.77</c:v>
                </c:pt>
                <c:pt idx="5078">
                  <c:v>50.78</c:v>
                </c:pt>
                <c:pt idx="5079">
                  <c:v>50.79</c:v>
                </c:pt>
                <c:pt idx="5080">
                  <c:v>50.8</c:v>
                </c:pt>
                <c:pt idx="5081">
                  <c:v>50.81</c:v>
                </c:pt>
                <c:pt idx="5082">
                  <c:v>50.82</c:v>
                </c:pt>
                <c:pt idx="5083">
                  <c:v>50.83</c:v>
                </c:pt>
                <c:pt idx="5084">
                  <c:v>50.84</c:v>
                </c:pt>
                <c:pt idx="5085">
                  <c:v>50.85</c:v>
                </c:pt>
                <c:pt idx="5086">
                  <c:v>50.86</c:v>
                </c:pt>
                <c:pt idx="5087">
                  <c:v>50.87</c:v>
                </c:pt>
                <c:pt idx="5088">
                  <c:v>50.88</c:v>
                </c:pt>
                <c:pt idx="5089">
                  <c:v>50.89</c:v>
                </c:pt>
                <c:pt idx="5090">
                  <c:v>50.9</c:v>
                </c:pt>
                <c:pt idx="5091">
                  <c:v>50.91</c:v>
                </c:pt>
                <c:pt idx="5092">
                  <c:v>50.92</c:v>
                </c:pt>
                <c:pt idx="5093">
                  <c:v>50.93</c:v>
                </c:pt>
                <c:pt idx="5094">
                  <c:v>50.94</c:v>
                </c:pt>
                <c:pt idx="5095">
                  <c:v>50.95</c:v>
                </c:pt>
                <c:pt idx="5096">
                  <c:v>50.96</c:v>
                </c:pt>
                <c:pt idx="5097">
                  <c:v>50.97</c:v>
                </c:pt>
                <c:pt idx="5098">
                  <c:v>50.98</c:v>
                </c:pt>
                <c:pt idx="5099">
                  <c:v>50.99</c:v>
                </c:pt>
                <c:pt idx="5100">
                  <c:v>51</c:v>
                </c:pt>
                <c:pt idx="5101">
                  <c:v>51.01</c:v>
                </c:pt>
                <c:pt idx="5102">
                  <c:v>51.02</c:v>
                </c:pt>
                <c:pt idx="5103">
                  <c:v>51.03</c:v>
                </c:pt>
                <c:pt idx="5104">
                  <c:v>51.04</c:v>
                </c:pt>
                <c:pt idx="5105">
                  <c:v>51.05</c:v>
                </c:pt>
                <c:pt idx="5106">
                  <c:v>51.06</c:v>
                </c:pt>
                <c:pt idx="5107">
                  <c:v>51.07</c:v>
                </c:pt>
                <c:pt idx="5108">
                  <c:v>51.08</c:v>
                </c:pt>
                <c:pt idx="5109">
                  <c:v>51.09</c:v>
                </c:pt>
                <c:pt idx="5110">
                  <c:v>51.1</c:v>
                </c:pt>
                <c:pt idx="5111">
                  <c:v>51.11</c:v>
                </c:pt>
                <c:pt idx="5112">
                  <c:v>51.12</c:v>
                </c:pt>
                <c:pt idx="5113">
                  <c:v>51.13</c:v>
                </c:pt>
                <c:pt idx="5114">
                  <c:v>51.14</c:v>
                </c:pt>
                <c:pt idx="5115">
                  <c:v>51.15</c:v>
                </c:pt>
                <c:pt idx="5116">
                  <c:v>51.16</c:v>
                </c:pt>
                <c:pt idx="5117">
                  <c:v>51.17</c:v>
                </c:pt>
                <c:pt idx="5118">
                  <c:v>51.18</c:v>
                </c:pt>
                <c:pt idx="5119">
                  <c:v>51.19</c:v>
                </c:pt>
                <c:pt idx="5120">
                  <c:v>51.2</c:v>
                </c:pt>
                <c:pt idx="5121">
                  <c:v>51.21</c:v>
                </c:pt>
                <c:pt idx="5122">
                  <c:v>51.22</c:v>
                </c:pt>
                <c:pt idx="5123">
                  <c:v>51.23</c:v>
                </c:pt>
                <c:pt idx="5124">
                  <c:v>51.24</c:v>
                </c:pt>
                <c:pt idx="5125">
                  <c:v>51.25</c:v>
                </c:pt>
                <c:pt idx="5126">
                  <c:v>51.26</c:v>
                </c:pt>
                <c:pt idx="5127">
                  <c:v>51.27</c:v>
                </c:pt>
                <c:pt idx="5128">
                  <c:v>51.28</c:v>
                </c:pt>
                <c:pt idx="5129">
                  <c:v>51.29</c:v>
                </c:pt>
                <c:pt idx="5130">
                  <c:v>51.3</c:v>
                </c:pt>
                <c:pt idx="5131">
                  <c:v>51.31</c:v>
                </c:pt>
                <c:pt idx="5132">
                  <c:v>51.32</c:v>
                </c:pt>
                <c:pt idx="5133">
                  <c:v>51.33</c:v>
                </c:pt>
                <c:pt idx="5134">
                  <c:v>51.34</c:v>
                </c:pt>
                <c:pt idx="5135">
                  <c:v>51.35</c:v>
                </c:pt>
                <c:pt idx="5136">
                  <c:v>51.36</c:v>
                </c:pt>
                <c:pt idx="5137">
                  <c:v>51.37</c:v>
                </c:pt>
                <c:pt idx="5138">
                  <c:v>51.38</c:v>
                </c:pt>
                <c:pt idx="5139">
                  <c:v>51.39</c:v>
                </c:pt>
                <c:pt idx="5140">
                  <c:v>51.4</c:v>
                </c:pt>
                <c:pt idx="5141">
                  <c:v>51.41</c:v>
                </c:pt>
                <c:pt idx="5142">
                  <c:v>51.42</c:v>
                </c:pt>
                <c:pt idx="5143">
                  <c:v>51.43</c:v>
                </c:pt>
                <c:pt idx="5144">
                  <c:v>51.44</c:v>
                </c:pt>
                <c:pt idx="5145">
                  <c:v>51.45</c:v>
                </c:pt>
                <c:pt idx="5146">
                  <c:v>51.46</c:v>
                </c:pt>
                <c:pt idx="5147">
                  <c:v>51.47</c:v>
                </c:pt>
                <c:pt idx="5148">
                  <c:v>51.48</c:v>
                </c:pt>
                <c:pt idx="5149">
                  <c:v>51.49</c:v>
                </c:pt>
                <c:pt idx="5150">
                  <c:v>51.5</c:v>
                </c:pt>
                <c:pt idx="5151">
                  <c:v>51.51</c:v>
                </c:pt>
                <c:pt idx="5152">
                  <c:v>51.52</c:v>
                </c:pt>
                <c:pt idx="5153">
                  <c:v>51.53</c:v>
                </c:pt>
                <c:pt idx="5154">
                  <c:v>51.54</c:v>
                </c:pt>
                <c:pt idx="5155">
                  <c:v>51.55</c:v>
                </c:pt>
                <c:pt idx="5156">
                  <c:v>51.56</c:v>
                </c:pt>
                <c:pt idx="5157">
                  <c:v>51.57</c:v>
                </c:pt>
                <c:pt idx="5158">
                  <c:v>51.58</c:v>
                </c:pt>
                <c:pt idx="5159">
                  <c:v>51.59</c:v>
                </c:pt>
                <c:pt idx="5160">
                  <c:v>51.6</c:v>
                </c:pt>
                <c:pt idx="5161">
                  <c:v>51.61</c:v>
                </c:pt>
                <c:pt idx="5162">
                  <c:v>51.62</c:v>
                </c:pt>
                <c:pt idx="5163">
                  <c:v>51.63</c:v>
                </c:pt>
                <c:pt idx="5164">
                  <c:v>51.64</c:v>
                </c:pt>
                <c:pt idx="5165">
                  <c:v>51.65</c:v>
                </c:pt>
                <c:pt idx="5166">
                  <c:v>51.66</c:v>
                </c:pt>
                <c:pt idx="5167">
                  <c:v>51.67</c:v>
                </c:pt>
                <c:pt idx="5168">
                  <c:v>51.68</c:v>
                </c:pt>
                <c:pt idx="5169">
                  <c:v>51.69</c:v>
                </c:pt>
                <c:pt idx="5170">
                  <c:v>51.7</c:v>
                </c:pt>
                <c:pt idx="5171">
                  <c:v>51.71</c:v>
                </c:pt>
                <c:pt idx="5172">
                  <c:v>51.72</c:v>
                </c:pt>
                <c:pt idx="5173">
                  <c:v>51.73</c:v>
                </c:pt>
                <c:pt idx="5174">
                  <c:v>51.74</c:v>
                </c:pt>
                <c:pt idx="5175">
                  <c:v>51.75</c:v>
                </c:pt>
                <c:pt idx="5176">
                  <c:v>51.76</c:v>
                </c:pt>
                <c:pt idx="5177">
                  <c:v>51.77</c:v>
                </c:pt>
                <c:pt idx="5178">
                  <c:v>51.78</c:v>
                </c:pt>
                <c:pt idx="5179">
                  <c:v>51.79</c:v>
                </c:pt>
                <c:pt idx="5180">
                  <c:v>51.8</c:v>
                </c:pt>
                <c:pt idx="5181">
                  <c:v>51.81</c:v>
                </c:pt>
                <c:pt idx="5182">
                  <c:v>51.82</c:v>
                </c:pt>
                <c:pt idx="5183">
                  <c:v>51.83</c:v>
                </c:pt>
                <c:pt idx="5184">
                  <c:v>51.84</c:v>
                </c:pt>
                <c:pt idx="5185">
                  <c:v>51.85</c:v>
                </c:pt>
                <c:pt idx="5186">
                  <c:v>51.86</c:v>
                </c:pt>
                <c:pt idx="5187">
                  <c:v>51.87</c:v>
                </c:pt>
                <c:pt idx="5188">
                  <c:v>51.88</c:v>
                </c:pt>
                <c:pt idx="5189">
                  <c:v>51.89</c:v>
                </c:pt>
                <c:pt idx="5190">
                  <c:v>51.9</c:v>
                </c:pt>
                <c:pt idx="5191">
                  <c:v>51.91</c:v>
                </c:pt>
                <c:pt idx="5192">
                  <c:v>51.92</c:v>
                </c:pt>
                <c:pt idx="5193">
                  <c:v>51.93</c:v>
                </c:pt>
                <c:pt idx="5194">
                  <c:v>51.94</c:v>
                </c:pt>
                <c:pt idx="5195">
                  <c:v>51.95</c:v>
                </c:pt>
                <c:pt idx="5196">
                  <c:v>51.96</c:v>
                </c:pt>
                <c:pt idx="5197">
                  <c:v>51.97</c:v>
                </c:pt>
                <c:pt idx="5198">
                  <c:v>51.98</c:v>
                </c:pt>
                <c:pt idx="5199">
                  <c:v>51.99</c:v>
                </c:pt>
                <c:pt idx="5200">
                  <c:v>52</c:v>
                </c:pt>
                <c:pt idx="5201">
                  <c:v>52.01</c:v>
                </c:pt>
                <c:pt idx="5202">
                  <c:v>52.02</c:v>
                </c:pt>
                <c:pt idx="5203">
                  <c:v>52.03</c:v>
                </c:pt>
                <c:pt idx="5204">
                  <c:v>52.04</c:v>
                </c:pt>
                <c:pt idx="5205">
                  <c:v>52.05</c:v>
                </c:pt>
                <c:pt idx="5206">
                  <c:v>52.06</c:v>
                </c:pt>
                <c:pt idx="5207">
                  <c:v>52.07</c:v>
                </c:pt>
                <c:pt idx="5208">
                  <c:v>52.08</c:v>
                </c:pt>
                <c:pt idx="5209">
                  <c:v>52.09</c:v>
                </c:pt>
                <c:pt idx="5210">
                  <c:v>52.1</c:v>
                </c:pt>
                <c:pt idx="5211">
                  <c:v>52.11</c:v>
                </c:pt>
                <c:pt idx="5212">
                  <c:v>52.12</c:v>
                </c:pt>
                <c:pt idx="5213">
                  <c:v>52.13</c:v>
                </c:pt>
                <c:pt idx="5214">
                  <c:v>52.14</c:v>
                </c:pt>
                <c:pt idx="5215">
                  <c:v>52.15</c:v>
                </c:pt>
                <c:pt idx="5216">
                  <c:v>52.16</c:v>
                </c:pt>
                <c:pt idx="5217">
                  <c:v>52.17</c:v>
                </c:pt>
                <c:pt idx="5218">
                  <c:v>52.18</c:v>
                </c:pt>
                <c:pt idx="5219">
                  <c:v>52.19</c:v>
                </c:pt>
                <c:pt idx="5220">
                  <c:v>52.2</c:v>
                </c:pt>
                <c:pt idx="5221">
                  <c:v>52.21</c:v>
                </c:pt>
                <c:pt idx="5222">
                  <c:v>52.22</c:v>
                </c:pt>
                <c:pt idx="5223">
                  <c:v>52.23</c:v>
                </c:pt>
                <c:pt idx="5224">
                  <c:v>52.24</c:v>
                </c:pt>
                <c:pt idx="5225">
                  <c:v>52.25</c:v>
                </c:pt>
                <c:pt idx="5226">
                  <c:v>52.26</c:v>
                </c:pt>
                <c:pt idx="5227">
                  <c:v>52.27</c:v>
                </c:pt>
                <c:pt idx="5228">
                  <c:v>52.28</c:v>
                </c:pt>
                <c:pt idx="5229">
                  <c:v>52.29</c:v>
                </c:pt>
                <c:pt idx="5230">
                  <c:v>52.3</c:v>
                </c:pt>
                <c:pt idx="5231">
                  <c:v>52.31</c:v>
                </c:pt>
                <c:pt idx="5232">
                  <c:v>52.32</c:v>
                </c:pt>
                <c:pt idx="5233">
                  <c:v>52.33</c:v>
                </c:pt>
                <c:pt idx="5234">
                  <c:v>52.34</c:v>
                </c:pt>
                <c:pt idx="5235">
                  <c:v>52.35</c:v>
                </c:pt>
                <c:pt idx="5236">
                  <c:v>52.36</c:v>
                </c:pt>
                <c:pt idx="5237">
                  <c:v>52.37</c:v>
                </c:pt>
                <c:pt idx="5238">
                  <c:v>52.38</c:v>
                </c:pt>
                <c:pt idx="5239">
                  <c:v>52.39</c:v>
                </c:pt>
                <c:pt idx="5240">
                  <c:v>52.4</c:v>
                </c:pt>
                <c:pt idx="5241">
                  <c:v>52.41</c:v>
                </c:pt>
                <c:pt idx="5242">
                  <c:v>52.42</c:v>
                </c:pt>
                <c:pt idx="5243">
                  <c:v>52.43</c:v>
                </c:pt>
                <c:pt idx="5244">
                  <c:v>52.44</c:v>
                </c:pt>
                <c:pt idx="5245">
                  <c:v>52.45</c:v>
                </c:pt>
                <c:pt idx="5246">
                  <c:v>52.46</c:v>
                </c:pt>
                <c:pt idx="5247">
                  <c:v>52.47</c:v>
                </c:pt>
                <c:pt idx="5248">
                  <c:v>52.48</c:v>
                </c:pt>
                <c:pt idx="5249">
                  <c:v>52.49</c:v>
                </c:pt>
                <c:pt idx="5250">
                  <c:v>52.5</c:v>
                </c:pt>
                <c:pt idx="5251">
                  <c:v>52.51</c:v>
                </c:pt>
                <c:pt idx="5252">
                  <c:v>52.52</c:v>
                </c:pt>
                <c:pt idx="5253">
                  <c:v>52.53</c:v>
                </c:pt>
                <c:pt idx="5254">
                  <c:v>52.54</c:v>
                </c:pt>
                <c:pt idx="5255">
                  <c:v>52.55</c:v>
                </c:pt>
                <c:pt idx="5256">
                  <c:v>52.56</c:v>
                </c:pt>
                <c:pt idx="5257">
                  <c:v>52.57</c:v>
                </c:pt>
                <c:pt idx="5258">
                  <c:v>52.58</c:v>
                </c:pt>
                <c:pt idx="5259">
                  <c:v>52.59</c:v>
                </c:pt>
                <c:pt idx="5260">
                  <c:v>52.6</c:v>
                </c:pt>
                <c:pt idx="5261">
                  <c:v>52.61</c:v>
                </c:pt>
                <c:pt idx="5262">
                  <c:v>52.62</c:v>
                </c:pt>
                <c:pt idx="5263">
                  <c:v>52.63</c:v>
                </c:pt>
                <c:pt idx="5264">
                  <c:v>52.64</c:v>
                </c:pt>
                <c:pt idx="5265">
                  <c:v>52.65</c:v>
                </c:pt>
                <c:pt idx="5266">
                  <c:v>52.66</c:v>
                </c:pt>
                <c:pt idx="5267">
                  <c:v>52.67</c:v>
                </c:pt>
                <c:pt idx="5268">
                  <c:v>52.68</c:v>
                </c:pt>
                <c:pt idx="5269">
                  <c:v>52.69</c:v>
                </c:pt>
                <c:pt idx="5270">
                  <c:v>52.7</c:v>
                </c:pt>
                <c:pt idx="5271">
                  <c:v>52.71</c:v>
                </c:pt>
                <c:pt idx="5272">
                  <c:v>52.72</c:v>
                </c:pt>
                <c:pt idx="5273">
                  <c:v>52.73</c:v>
                </c:pt>
                <c:pt idx="5274">
                  <c:v>52.74</c:v>
                </c:pt>
                <c:pt idx="5275">
                  <c:v>52.75</c:v>
                </c:pt>
                <c:pt idx="5276">
                  <c:v>52.76</c:v>
                </c:pt>
                <c:pt idx="5277">
                  <c:v>52.77</c:v>
                </c:pt>
                <c:pt idx="5278">
                  <c:v>52.78</c:v>
                </c:pt>
                <c:pt idx="5279">
                  <c:v>52.79</c:v>
                </c:pt>
                <c:pt idx="5280">
                  <c:v>52.8</c:v>
                </c:pt>
                <c:pt idx="5281">
                  <c:v>52.81</c:v>
                </c:pt>
                <c:pt idx="5282">
                  <c:v>52.82</c:v>
                </c:pt>
                <c:pt idx="5283">
                  <c:v>52.83</c:v>
                </c:pt>
                <c:pt idx="5284">
                  <c:v>52.84</c:v>
                </c:pt>
                <c:pt idx="5285">
                  <c:v>52.85</c:v>
                </c:pt>
                <c:pt idx="5286">
                  <c:v>52.86</c:v>
                </c:pt>
                <c:pt idx="5287">
                  <c:v>52.87</c:v>
                </c:pt>
                <c:pt idx="5288">
                  <c:v>52.88</c:v>
                </c:pt>
                <c:pt idx="5289">
                  <c:v>52.89</c:v>
                </c:pt>
                <c:pt idx="5290">
                  <c:v>52.9</c:v>
                </c:pt>
                <c:pt idx="5291">
                  <c:v>52.91</c:v>
                </c:pt>
                <c:pt idx="5292">
                  <c:v>52.92</c:v>
                </c:pt>
                <c:pt idx="5293">
                  <c:v>52.93</c:v>
                </c:pt>
                <c:pt idx="5294">
                  <c:v>52.94</c:v>
                </c:pt>
                <c:pt idx="5295">
                  <c:v>52.95</c:v>
                </c:pt>
                <c:pt idx="5296">
                  <c:v>52.96</c:v>
                </c:pt>
                <c:pt idx="5297">
                  <c:v>52.97</c:v>
                </c:pt>
                <c:pt idx="5298">
                  <c:v>52.98</c:v>
                </c:pt>
                <c:pt idx="5299">
                  <c:v>52.99</c:v>
                </c:pt>
                <c:pt idx="5300">
                  <c:v>53</c:v>
                </c:pt>
                <c:pt idx="5301">
                  <c:v>53.01</c:v>
                </c:pt>
                <c:pt idx="5302">
                  <c:v>53.02</c:v>
                </c:pt>
                <c:pt idx="5303">
                  <c:v>53.03</c:v>
                </c:pt>
                <c:pt idx="5304">
                  <c:v>53.04</c:v>
                </c:pt>
                <c:pt idx="5305">
                  <c:v>53.05</c:v>
                </c:pt>
                <c:pt idx="5306">
                  <c:v>53.06</c:v>
                </c:pt>
                <c:pt idx="5307">
                  <c:v>53.07</c:v>
                </c:pt>
                <c:pt idx="5308">
                  <c:v>53.08</c:v>
                </c:pt>
                <c:pt idx="5309">
                  <c:v>53.09</c:v>
                </c:pt>
                <c:pt idx="5310">
                  <c:v>53.1</c:v>
                </c:pt>
                <c:pt idx="5311">
                  <c:v>53.11</c:v>
                </c:pt>
                <c:pt idx="5312">
                  <c:v>53.12</c:v>
                </c:pt>
                <c:pt idx="5313">
                  <c:v>53.13</c:v>
                </c:pt>
                <c:pt idx="5314">
                  <c:v>53.14</c:v>
                </c:pt>
                <c:pt idx="5315">
                  <c:v>53.15</c:v>
                </c:pt>
                <c:pt idx="5316">
                  <c:v>53.16</c:v>
                </c:pt>
                <c:pt idx="5317">
                  <c:v>53.17</c:v>
                </c:pt>
                <c:pt idx="5318">
                  <c:v>53.18</c:v>
                </c:pt>
                <c:pt idx="5319">
                  <c:v>53.19</c:v>
                </c:pt>
                <c:pt idx="5320">
                  <c:v>53.2</c:v>
                </c:pt>
                <c:pt idx="5321">
                  <c:v>53.21</c:v>
                </c:pt>
                <c:pt idx="5322">
                  <c:v>53.22</c:v>
                </c:pt>
                <c:pt idx="5323">
                  <c:v>53.23</c:v>
                </c:pt>
                <c:pt idx="5324">
                  <c:v>53.24</c:v>
                </c:pt>
                <c:pt idx="5325">
                  <c:v>53.25</c:v>
                </c:pt>
                <c:pt idx="5326">
                  <c:v>53.26</c:v>
                </c:pt>
                <c:pt idx="5327">
                  <c:v>53.27</c:v>
                </c:pt>
                <c:pt idx="5328">
                  <c:v>53.28</c:v>
                </c:pt>
                <c:pt idx="5329">
                  <c:v>53.29</c:v>
                </c:pt>
                <c:pt idx="5330">
                  <c:v>53.3</c:v>
                </c:pt>
                <c:pt idx="5331">
                  <c:v>53.31</c:v>
                </c:pt>
                <c:pt idx="5332">
                  <c:v>53.32</c:v>
                </c:pt>
                <c:pt idx="5333">
                  <c:v>53.33</c:v>
                </c:pt>
                <c:pt idx="5334">
                  <c:v>53.34</c:v>
                </c:pt>
                <c:pt idx="5335">
                  <c:v>53.35</c:v>
                </c:pt>
                <c:pt idx="5336">
                  <c:v>53.36</c:v>
                </c:pt>
                <c:pt idx="5337">
                  <c:v>53.37</c:v>
                </c:pt>
                <c:pt idx="5338">
                  <c:v>53.38</c:v>
                </c:pt>
                <c:pt idx="5339">
                  <c:v>53.39</c:v>
                </c:pt>
                <c:pt idx="5340">
                  <c:v>53.4</c:v>
                </c:pt>
                <c:pt idx="5341">
                  <c:v>53.41</c:v>
                </c:pt>
                <c:pt idx="5342">
                  <c:v>53.42</c:v>
                </c:pt>
                <c:pt idx="5343">
                  <c:v>53.43</c:v>
                </c:pt>
                <c:pt idx="5344">
                  <c:v>53.44</c:v>
                </c:pt>
                <c:pt idx="5345">
                  <c:v>53.45</c:v>
                </c:pt>
                <c:pt idx="5346">
                  <c:v>53.46</c:v>
                </c:pt>
                <c:pt idx="5347">
                  <c:v>53.47</c:v>
                </c:pt>
                <c:pt idx="5348">
                  <c:v>53.48</c:v>
                </c:pt>
                <c:pt idx="5349">
                  <c:v>53.49</c:v>
                </c:pt>
                <c:pt idx="5350">
                  <c:v>53.5</c:v>
                </c:pt>
                <c:pt idx="5351">
                  <c:v>53.51</c:v>
                </c:pt>
                <c:pt idx="5352">
                  <c:v>53.52</c:v>
                </c:pt>
                <c:pt idx="5353">
                  <c:v>53.53</c:v>
                </c:pt>
                <c:pt idx="5354">
                  <c:v>53.54</c:v>
                </c:pt>
                <c:pt idx="5355">
                  <c:v>53.55</c:v>
                </c:pt>
                <c:pt idx="5356">
                  <c:v>53.56</c:v>
                </c:pt>
                <c:pt idx="5357">
                  <c:v>53.57</c:v>
                </c:pt>
                <c:pt idx="5358">
                  <c:v>53.58</c:v>
                </c:pt>
                <c:pt idx="5359">
                  <c:v>53.59</c:v>
                </c:pt>
                <c:pt idx="5360">
                  <c:v>53.6</c:v>
                </c:pt>
                <c:pt idx="5361">
                  <c:v>53.61</c:v>
                </c:pt>
                <c:pt idx="5362">
                  <c:v>53.62</c:v>
                </c:pt>
                <c:pt idx="5363">
                  <c:v>53.63</c:v>
                </c:pt>
                <c:pt idx="5364">
                  <c:v>53.64</c:v>
                </c:pt>
                <c:pt idx="5365">
                  <c:v>53.65</c:v>
                </c:pt>
                <c:pt idx="5366">
                  <c:v>53.66</c:v>
                </c:pt>
                <c:pt idx="5367">
                  <c:v>53.67</c:v>
                </c:pt>
                <c:pt idx="5368">
                  <c:v>53.68</c:v>
                </c:pt>
                <c:pt idx="5369">
                  <c:v>53.69</c:v>
                </c:pt>
                <c:pt idx="5370">
                  <c:v>53.7</c:v>
                </c:pt>
                <c:pt idx="5371">
                  <c:v>53.71</c:v>
                </c:pt>
                <c:pt idx="5372">
                  <c:v>53.72</c:v>
                </c:pt>
                <c:pt idx="5373">
                  <c:v>53.73</c:v>
                </c:pt>
                <c:pt idx="5374">
                  <c:v>53.74</c:v>
                </c:pt>
                <c:pt idx="5375">
                  <c:v>53.75</c:v>
                </c:pt>
                <c:pt idx="5376">
                  <c:v>53.76</c:v>
                </c:pt>
                <c:pt idx="5377">
                  <c:v>53.77</c:v>
                </c:pt>
                <c:pt idx="5378">
                  <c:v>53.78</c:v>
                </c:pt>
                <c:pt idx="5379">
                  <c:v>53.79</c:v>
                </c:pt>
                <c:pt idx="5380">
                  <c:v>53.8</c:v>
                </c:pt>
                <c:pt idx="5381">
                  <c:v>53.81</c:v>
                </c:pt>
                <c:pt idx="5382">
                  <c:v>53.82</c:v>
                </c:pt>
                <c:pt idx="5383">
                  <c:v>53.83</c:v>
                </c:pt>
                <c:pt idx="5384">
                  <c:v>53.84</c:v>
                </c:pt>
                <c:pt idx="5385">
                  <c:v>53.85</c:v>
                </c:pt>
                <c:pt idx="5386">
                  <c:v>53.86</c:v>
                </c:pt>
                <c:pt idx="5387">
                  <c:v>53.87</c:v>
                </c:pt>
                <c:pt idx="5388">
                  <c:v>53.88</c:v>
                </c:pt>
                <c:pt idx="5389">
                  <c:v>53.89</c:v>
                </c:pt>
                <c:pt idx="5390">
                  <c:v>53.9</c:v>
                </c:pt>
                <c:pt idx="5391">
                  <c:v>53.91</c:v>
                </c:pt>
                <c:pt idx="5392">
                  <c:v>53.92</c:v>
                </c:pt>
                <c:pt idx="5393">
                  <c:v>53.93</c:v>
                </c:pt>
                <c:pt idx="5394">
                  <c:v>53.94</c:v>
                </c:pt>
                <c:pt idx="5395">
                  <c:v>53.95</c:v>
                </c:pt>
                <c:pt idx="5396">
                  <c:v>53.96</c:v>
                </c:pt>
                <c:pt idx="5397">
                  <c:v>53.97</c:v>
                </c:pt>
                <c:pt idx="5398">
                  <c:v>53.98</c:v>
                </c:pt>
                <c:pt idx="5399">
                  <c:v>53.99</c:v>
                </c:pt>
                <c:pt idx="5400">
                  <c:v>54</c:v>
                </c:pt>
                <c:pt idx="5401">
                  <c:v>54.01</c:v>
                </c:pt>
                <c:pt idx="5402">
                  <c:v>54.02</c:v>
                </c:pt>
                <c:pt idx="5403">
                  <c:v>54.03</c:v>
                </c:pt>
                <c:pt idx="5404">
                  <c:v>54.04</c:v>
                </c:pt>
                <c:pt idx="5405">
                  <c:v>54.05</c:v>
                </c:pt>
                <c:pt idx="5406">
                  <c:v>54.06</c:v>
                </c:pt>
                <c:pt idx="5407">
                  <c:v>54.07</c:v>
                </c:pt>
                <c:pt idx="5408">
                  <c:v>54.08</c:v>
                </c:pt>
                <c:pt idx="5409">
                  <c:v>54.09</c:v>
                </c:pt>
                <c:pt idx="5410">
                  <c:v>54.1</c:v>
                </c:pt>
                <c:pt idx="5411">
                  <c:v>54.11</c:v>
                </c:pt>
                <c:pt idx="5412">
                  <c:v>54.12</c:v>
                </c:pt>
                <c:pt idx="5413">
                  <c:v>54.13</c:v>
                </c:pt>
                <c:pt idx="5414">
                  <c:v>54.14</c:v>
                </c:pt>
                <c:pt idx="5415">
                  <c:v>54.15</c:v>
                </c:pt>
                <c:pt idx="5416">
                  <c:v>54.16</c:v>
                </c:pt>
                <c:pt idx="5417">
                  <c:v>54.17</c:v>
                </c:pt>
                <c:pt idx="5418">
                  <c:v>54.18</c:v>
                </c:pt>
                <c:pt idx="5419">
                  <c:v>54.19</c:v>
                </c:pt>
                <c:pt idx="5420">
                  <c:v>54.2</c:v>
                </c:pt>
                <c:pt idx="5421">
                  <c:v>54.21</c:v>
                </c:pt>
                <c:pt idx="5422">
                  <c:v>54.22</c:v>
                </c:pt>
                <c:pt idx="5423">
                  <c:v>54.23</c:v>
                </c:pt>
                <c:pt idx="5424">
                  <c:v>54.24</c:v>
                </c:pt>
                <c:pt idx="5425">
                  <c:v>54.25</c:v>
                </c:pt>
                <c:pt idx="5426">
                  <c:v>54.26</c:v>
                </c:pt>
                <c:pt idx="5427">
                  <c:v>54.27</c:v>
                </c:pt>
                <c:pt idx="5428">
                  <c:v>54.28</c:v>
                </c:pt>
                <c:pt idx="5429">
                  <c:v>54.29</c:v>
                </c:pt>
                <c:pt idx="5430">
                  <c:v>54.3</c:v>
                </c:pt>
                <c:pt idx="5431">
                  <c:v>54.31</c:v>
                </c:pt>
                <c:pt idx="5432">
                  <c:v>54.32</c:v>
                </c:pt>
                <c:pt idx="5433">
                  <c:v>54.33</c:v>
                </c:pt>
                <c:pt idx="5434">
                  <c:v>54.34</c:v>
                </c:pt>
                <c:pt idx="5435">
                  <c:v>54.35</c:v>
                </c:pt>
                <c:pt idx="5436">
                  <c:v>54.36</c:v>
                </c:pt>
                <c:pt idx="5437">
                  <c:v>54.37</c:v>
                </c:pt>
                <c:pt idx="5438">
                  <c:v>54.38</c:v>
                </c:pt>
                <c:pt idx="5439">
                  <c:v>54.39</c:v>
                </c:pt>
                <c:pt idx="5440">
                  <c:v>54.4</c:v>
                </c:pt>
                <c:pt idx="5441">
                  <c:v>54.41</c:v>
                </c:pt>
                <c:pt idx="5442">
                  <c:v>54.42</c:v>
                </c:pt>
                <c:pt idx="5443">
                  <c:v>54.43</c:v>
                </c:pt>
                <c:pt idx="5444">
                  <c:v>54.44</c:v>
                </c:pt>
                <c:pt idx="5445">
                  <c:v>54.45</c:v>
                </c:pt>
                <c:pt idx="5446">
                  <c:v>54.46</c:v>
                </c:pt>
                <c:pt idx="5447">
                  <c:v>54.47</c:v>
                </c:pt>
                <c:pt idx="5448">
                  <c:v>54.48</c:v>
                </c:pt>
                <c:pt idx="5449">
                  <c:v>54.49</c:v>
                </c:pt>
                <c:pt idx="5450">
                  <c:v>54.5</c:v>
                </c:pt>
                <c:pt idx="5451">
                  <c:v>54.51</c:v>
                </c:pt>
                <c:pt idx="5452">
                  <c:v>54.52</c:v>
                </c:pt>
                <c:pt idx="5453">
                  <c:v>54.53</c:v>
                </c:pt>
                <c:pt idx="5454">
                  <c:v>54.54</c:v>
                </c:pt>
                <c:pt idx="5455">
                  <c:v>54.55</c:v>
                </c:pt>
                <c:pt idx="5456">
                  <c:v>54.56</c:v>
                </c:pt>
                <c:pt idx="5457">
                  <c:v>54.57</c:v>
                </c:pt>
                <c:pt idx="5458">
                  <c:v>54.58</c:v>
                </c:pt>
                <c:pt idx="5459">
                  <c:v>54.59</c:v>
                </c:pt>
                <c:pt idx="5460">
                  <c:v>54.6</c:v>
                </c:pt>
                <c:pt idx="5461">
                  <c:v>54.61</c:v>
                </c:pt>
                <c:pt idx="5462">
                  <c:v>54.62</c:v>
                </c:pt>
                <c:pt idx="5463">
                  <c:v>54.63</c:v>
                </c:pt>
                <c:pt idx="5464">
                  <c:v>54.64</c:v>
                </c:pt>
                <c:pt idx="5465">
                  <c:v>54.65</c:v>
                </c:pt>
                <c:pt idx="5466">
                  <c:v>54.66</c:v>
                </c:pt>
                <c:pt idx="5467">
                  <c:v>54.67</c:v>
                </c:pt>
                <c:pt idx="5468">
                  <c:v>54.68</c:v>
                </c:pt>
                <c:pt idx="5469">
                  <c:v>54.69</c:v>
                </c:pt>
                <c:pt idx="5470">
                  <c:v>54.7</c:v>
                </c:pt>
                <c:pt idx="5471">
                  <c:v>54.71</c:v>
                </c:pt>
                <c:pt idx="5472">
                  <c:v>54.72</c:v>
                </c:pt>
                <c:pt idx="5473">
                  <c:v>54.73</c:v>
                </c:pt>
                <c:pt idx="5474">
                  <c:v>54.74</c:v>
                </c:pt>
                <c:pt idx="5475">
                  <c:v>54.75</c:v>
                </c:pt>
                <c:pt idx="5476">
                  <c:v>54.76</c:v>
                </c:pt>
                <c:pt idx="5477">
                  <c:v>54.77</c:v>
                </c:pt>
                <c:pt idx="5478">
                  <c:v>54.78</c:v>
                </c:pt>
                <c:pt idx="5479">
                  <c:v>54.79</c:v>
                </c:pt>
                <c:pt idx="5480">
                  <c:v>54.8</c:v>
                </c:pt>
                <c:pt idx="5481">
                  <c:v>54.81</c:v>
                </c:pt>
                <c:pt idx="5482">
                  <c:v>54.82</c:v>
                </c:pt>
                <c:pt idx="5483">
                  <c:v>54.83</c:v>
                </c:pt>
                <c:pt idx="5484">
                  <c:v>54.84</c:v>
                </c:pt>
                <c:pt idx="5485">
                  <c:v>54.85</c:v>
                </c:pt>
                <c:pt idx="5486">
                  <c:v>54.86</c:v>
                </c:pt>
                <c:pt idx="5487">
                  <c:v>54.87</c:v>
                </c:pt>
                <c:pt idx="5488">
                  <c:v>54.88</c:v>
                </c:pt>
                <c:pt idx="5489">
                  <c:v>54.89</c:v>
                </c:pt>
                <c:pt idx="5490">
                  <c:v>54.9</c:v>
                </c:pt>
                <c:pt idx="5491">
                  <c:v>54.91</c:v>
                </c:pt>
                <c:pt idx="5492">
                  <c:v>54.92</c:v>
                </c:pt>
                <c:pt idx="5493">
                  <c:v>54.93</c:v>
                </c:pt>
                <c:pt idx="5494">
                  <c:v>54.94</c:v>
                </c:pt>
                <c:pt idx="5495">
                  <c:v>54.95</c:v>
                </c:pt>
                <c:pt idx="5496">
                  <c:v>54.96</c:v>
                </c:pt>
                <c:pt idx="5497">
                  <c:v>54.97</c:v>
                </c:pt>
                <c:pt idx="5498">
                  <c:v>54.98</c:v>
                </c:pt>
                <c:pt idx="5499">
                  <c:v>54.99</c:v>
                </c:pt>
                <c:pt idx="5500">
                  <c:v>55</c:v>
                </c:pt>
                <c:pt idx="5501">
                  <c:v>55.01</c:v>
                </c:pt>
                <c:pt idx="5502">
                  <c:v>55.02</c:v>
                </c:pt>
                <c:pt idx="5503">
                  <c:v>55.03</c:v>
                </c:pt>
                <c:pt idx="5504">
                  <c:v>55.04</c:v>
                </c:pt>
                <c:pt idx="5505">
                  <c:v>55.05</c:v>
                </c:pt>
                <c:pt idx="5506">
                  <c:v>55.06</c:v>
                </c:pt>
                <c:pt idx="5507">
                  <c:v>55.07</c:v>
                </c:pt>
                <c:pt idx="5508">
                  <c:v>55.08</c:v>
                </c:pt>
                <c:pt idx="5509">
                  <c:v>55.09</c:v>
                </c:pt>
                <c:pt idx="5510">
                  <c:v>55.1</c:v>
                </c:pt>
                <c:pt idx="5511">
                  <c:v>55.11</c:v>
                </c:pt>
                <c:pt idx="5512">
                  <c:v>55.12</c:v>
                </c:pt>
                <c:pt idx="5513">
                  <c:v>55.13</c:v>
                </c:pt>
                <c:pt idx="5514">
                  <c:v>55.14</c:v>
                </c:pt>
                <c:pt idx="5515">
                  <c:v>55.15</c:v>
                </c:pt>
                <c:pt idx="5516">
                  <c:v>55.16</c:v>
                </c:pt>
                <c:pt idx="5517">
                  <c:v>55.17</c:v>
                </c:pt>
                <c:pt idx="5518">
                  <c:v>55.18</c:v>
                </c:pt>
                <c:pt idx="5519">
                  <c:v>55.19</c:v>
                </c:pt>
                <c:pt idx="5520">
                  <c:v>55.2</c:v>
                </c:pt>
                <c:pt idx="5521">
                  <c:v>55.21</c:v>
                </c:pt>
                <c:pt idx="5522">
                  <c:v>55.22</c:v>
                </c:pt>
                <c:pt idx="5523">
                  <c:v>55.23</c:v>
                </c:pt>
                <c:pt idx="5524">
                  <c:v>55.24</c:v>
                </c:pt>
                <c:pt idx="5525">
                  <c:v>55.25</c:v>
                </c:pt>
                <c:pt idx="5526">
                  <c:v>55.26</c:v>
                </c:pt>
                <c:pt idx="5527">
                  <c:v>55.27</c:v>
                </c:pt>
                <c:pt idx="5528">
                  <c:v>55.28</c:v>
                </c:pt>
                <c:pt idx="5529">
                  <c:v>55.29</c:v>
                </c:pt>
                <c:pt idx="5530">
                  <c:v>55.3</c:v>
                </c:pt>
                <c:pt idx="5531">
                  <c:v>55.31</c:v>
                </c:pt>
                <c:pt idx="5532">
                  <c:v>55.32</c:v>
                </c:pt>
                <c:pt idx="5533">
                  <c:v>55.33</c:v>
                </c:pt>
                <c:pt idx="5534">
                  <c:v>55.34</c:v>
                </c:pt>
                <c:pt idx="5535">
                  <c:v>55.35</c:v>
                </c:pt>
                <c:pt idx="5536">
                  <c:v>55.36</c:v>
                </c:pt>
                <c:pt idx="5537">
                  <c:v>55.37</c:v>
                </c:pt>
                <c:pt idx="5538">
                  <c:v>55.38</c:v>
                </c:pt>
                <c:pt idx="5539">
                  <c:v>55.39</c:v>
                </c:pt>
                <c:pt idx="5540">
                  <c:v>55.4</c:v>
                </c:pt>
                <c:pt idx="5541">
                  <c:v>55.41</c:v>
                </c:pt>
                <c:pt idx="5542">
                  <c:v>55.42</c:v>
                </c:pt>
                <c:pt idx="5543">
                  <c:v>55.43</c:v>
                </c:pt>
                <c:pt idx="5544">
                  <c:v>55.44</c:v>
                </c:pt>
                <c:pt idx="5545">
                  <c:v>55.45</c:v>
                </c:pt>
                <c:pt idx="5546">
                  <c:v>55.46</c:v>
                </c:pt>
                <c:pt idx="5547">
                  <c:v>55.47</c:v>
                </c:pt>
                <c:pt idx="5548">
                  <c:v>55.48</c:v>
                </c:pt>
                <c:pt idx="5549">
                  <c:v>55.49</c:v>
                </c:pt>
                <c:pt idx="5550">
                  <c:v>55.5</c:v>
                </c:pt>
                <c:pt idx="5551">
                  <c:v>55.51</c:v>
                </c:pt>
                <c:pt idx="5552">
                  <c:v>55.52</c:v>
                </c:pt>
                <c:pt idx="5553">
                  <c:v>55.53</c:v>
                </c:pt>
                <c:pt idx="5554">
                  <c:v>55.54</c:v>
                </c:pt>
                <c:pt idx="5555">
                  <c:v>55.55</c:v>
                </c:pt>
                <c:pt idx="5556">
                  <c:v>55.56</c:v>
                </c:pt>
                <c:pt idx="5557">
                  <c:v>55.57</c:v>
                </c:pt>
                <c:pt idx="5558">
                  <c:v>55.58</c:v>
                </c:pt>
                <c:pt idx="5559">
                  <c:v>55.59</c:v>
                </c:pt>
                <c:pt idx="5560">
                  <c:v>55.6</c:v>
                </c:pt>
                <c:pt idx="5561">
                  <c:v>55.61</c:v>
                </c:pt>
                <c:pt idx="5562">
                  <c:v>55.62</c:v>
                </c:pt>
                <c:pt idx="5563">
                  <c:v>55.63</c:v>
                </c:pt>
                <c:pt idx="5564">
                  <c:v>55.64</c:v>
                </c:pt>
                <c:pt idx="5565">
                  <c:v>55.65</c:v>
                </c:pt>
                <c:pt idx="5566">
                  <c:v>55.66</c:v>
                </c:pt>
                <c:pt idx="5567">
                  <c:v>55.67</c:v>
                </c:pt>
                <c:pt idx="5568">
                  <c:v>55.68</c:v>
                </c:pt>
                <c:pt idx="5569">
                  <c:v>55.69</c:v>
                </c:pt>
                <c:pt idx="5570">
                  <c:v>55.7</c:v>
                </c:pt>
                <c:pt idx="5571">
                  <c:v>55.71</c:v>
                </c:pt>
                <c:pt idx="5572">
                  <c:v>55.72</c:v>
                </c:pt>
                <c:pt idx="5573">
                  <c:v>55.73</c:v>
                </c:pt>
                <c:pt idx="5574">
                  <c:v>55.74</c:v>
                </c:pt>
                <c:pt idx="5575">
                  <c:v>55.75</c:v>
                </c:pt>
                <c:pt idx="5576">
                  <c:v>55.76</c:v>
                </c:pt>
                <c:pt idx="5577">
                  <c:v>55.77</c:v>
                </c:pt>
                <c:pt idx="5578">
                  <c:v>55.78</c:v>
                </c:pt>
                <c:pt idx="5579">
                  <c:v>55.79</c:v>
                </c:pt>
                <c:pt idx="5580">
                  <c:v>55.8</c:v>
                </c:pt>
                <c:pt idx="5581">
                  <c:v>55.81</c:v>
                </c:pt>
                <c:pt idx="5582">
                  <c:v>55.82</c:v>
                </c:pt>
                <c:pt idx="5583">
                  <c:v>55.83</c:v>
                </c:pt>
                <c:pt idx="5584">
                  <c:v>55.84</c:v>
                </c:pt>
                <c:pt idx="5585">
                  <c:v>55.85</c:v>
                </c:pt>
                <c:pt idx="5586">
                  <c:v>55.86</c:v>
                </c:pt>
                <c:pt idx="5587">
                  <c:v>55.87</c:v>
                </c:pt>
                <c:pt idx="5588">
                  <c:v>55.88</c:v>
                </c:pt>
                <c:pt idx="5589">
                  <c:v>55.89</c:v>
                </c:pt>
                <c:pt idx="5590">
                  <c:v>55.9</c:v>
                </c:pt>
                <c:pt idx="5591">
                  <c:v>55.91</c:v>
                </c:pt>
                <c:pt idx="5592">
                  <c:v>55.92</c:v>
                </c:pt>
                <c:pt idx="5593">
                  <c:v>55.93</c:v>
                </c:pt>
                <c:pt idx="5594">
                  <c:v>55.94</c:v>
                </c:pt>
                <c:pt idx="5595">
                  <c:v>55.95</c:v>
                </c:pt>
                <c:pt idx="5596">
                  <c:v>55.96</c:v>
                </c:pt>
                <c:pt idx="5597">
                  <c:v>55.97</c:v>
                </c:pt>
                <c:pt idx="5598">
                  <c:v>55.98</c:v>
                </c:pt>
                <c:pt idx="5599">
                  <c:v>55.99</c:v>
                </c:pt>
                <c:pt idx="5600">
                  <c:v>56</c:v>
                </c:pt>
                <c:pt idx="5601">
                  <c:v>56.01</c:v>
                </c:pt>
                <c:pt idx="5602">
                  <c:v>56.02</c:v>
                </c:pt>
                <c:pt idx="5603">
                  <c:v>56.03</c:v>
                </c:pt>
                <c:pt idx="5604">
                  <c:v>56.04</c:v>
                </c:pt>
                <c:pt idx="5605">
                  <c:v>56.05</c:v>
                </c:pt>
                <c:pt idx="5606">
                  <c:v>56.06</c:v>
                </c:pt>
                <c:pt idx="5607">
                  <c:v>56.07</c:v>
                </c:pt>
                <c:pt idx="5608">
                  <c:v>56.08</c:v>
                </c:pt>
                <c:pt idx="5609">
                  <c:v>56.09</c:v>
                </c:pt>
                <c:pt idx="5610">
                  <c:v>56.1</c:v>
                </c:pt>
                <c:pt idx="5611">
                  <c:v>56.11</c:v>
                </c:pt>
                <c:pt idx="5612">
                  <c:v>56.12</c:v>
                </c:pt>
                <c:pt idx="5613">
                  <c:v>56.13</c:v>
                </c:pt>
                <c:pt idx="5614">
                  <c:v>56.14</c:v>
                </c:pt>
                <c:pt idx="5615">
                  <c:v>56.15</c:v>
                </c:pt>
                <c:pt idx="5616">
                  <c:v>56.16</c:v>
                </c:pt>
                <c:pt idx="5617">
                  <c:v>56.17</c:v>
                </c:pt>
                <c:pt idx="5618">
                  <c:v>56.18</c:v>
                </c:pt>
                <c:pt idx="5619">
                  <c:v>56.19</c:v>
                </c:pt>
                <c:pt idx="5620">
                  <c:v>56.2</c:v>
                </c:pt>
                <c:pt idx="5621">
                  <c:v>56.21</c:v>
                </c:pt>
                <c:pt idx="5622">
                  <c:v>56.22</c:v>
                </c:pt>
                <c:pt idx="5623">
                  <c:v>56.23</c:v>
                </c:pt>
                <c:pt idx="5624">
                  <c:v>56.24</c:v>
                </c:pt>
                <c:pt idx="5625">
                  <c:v>56.25</c:v>
                </c:pt>
                <c:pt idx="5626">
                  <c:v>56.26</c:v>
                </c:pt>
                <c:pt idx="5627">
                  <c:v>56.27</c:v>
                </c:pt>
                <c:pt idx="5628">
                  <c:v>56.28</c:v>
                </c:pt>
                <c:pt idx="5629">
                  <c:v>56.29</c:v>
                </c:pt>
                <c:pt idx="5630">
                  <c:v>56.3</c:v>
                </c:pt>
                <c:pt idx="5631">
                  <c:v>56.31</c:v>
                </c:pt>
                <c:pt idx="5632">
                  <c:v>56.32</c:v>
                </c:pt>
                <c:pt idx="5633">
                  <c:v>56.33</c:v>
                </c:pt>
                <c:pt idx="5634">
                  <c:v>56.34</c:v>
                </c:pt>
                <c:pt idx="5635">
                  <c:v>56.35</c:v>
                </c:pt>
                <c:pt idx="5636">
                  <c:v>56.36</c:v>
                </c:pt>
                <c:pt idx="5637">
                  <c:v>56.37</c:v>
                </c:pt>
                <c:pt idx="5638">
                  <c:v>56.38</c:v>
                </c:pt>
                <c:pt idx="5639">
                  <c:v>56.39</c:v>
                </c:pt>
                <c:pt idx="5640">
                  <c:v>56.4</c:v>
                </c:pt>
                <c:pt idx="5641">
                  <c:v>56.41</c:v>
                </c:pt>
                <c:pt idx="5642">
                  <c:v>56.42</c:v>
                </c:pt>
                <c:pt idx="5643">
                  <c:v>56.43</c:v>
                </c:pt>
                <c:pt idx="5644">
                  <c:v>56.44</c:v>
                </c:pt>
                <c:pt idx="5645">
                  <c:v>56.45</c:v>
                </c:pt>
                <c:pt idx="5646">
                  <c:v>56.46</c:v>
                </c:pt>
                <c:pt idx="5647">
                  <c:v>56.47</c:v>
                </c:pt>
                <c:pt idx="5648">
                  <c:v>56.48</c:v>
                </c:pt>
                <c:pt idx="5649">
                  <c:v>56.49</c:v>
                </c:pt>
                <c:pt idx="5650">
                  <c:v>56.5</c:v>
                </c:pt>
                <c:pt idx="5651">
                  <c:v>56.51</c:v>
                </c:pt>
                <c:pt idx="5652">
                  <c:v>56.52</c:v>
                </c:pt>
                <c:pt idx="5653">
                  <c:v>56.53</c:v>
                </c:pt>
                <c:pt idx="5654">
                  <c:v>56.54</c:v>
                </c:pt>
                <c:pt idx="5655">
                  <c:v>56.55</c:v>
                </c:pt>
                <c:pt idx="5656">
                  <c:v>56.56</c:v>
                </c:pt>
                <c:pt idx="5657">
                  <c:v>56.57</c:v>
                </c:pt>
                <c:pt idx="5658">
                  <c:v>56.58</c:v>
                </c:pt>
                <c:pt idx="5659">
                  <c:v>56.59</c:v>
                </c:pt>
                <c:pt idx="5660">
                  <c:v>56.6</c:v>
                </c:pt>
                <c:pt idx="5661">
                  <c:v>56.61</c:v>
                </c:pt>
                <c:pt idx="5662">
                  <c:v>56.62</c:v>
                </c:pt>
                <c:pt idx="5663">
                  <c:v>56.63</c:v>
                </c:pt>
                <c:pt idx="5664">
                  <c:v>56.64</c:v>
                </c:pt>
                <c:pt idx="5665">
                  <c:v>56.65</c:v>
                </c:pt>
                <c:pt idx="5666">
                  <c:v>56.66</c:v>
                </c:pt>
                <c:pt idx="5667">
                  <c:v>56.67</c:v>
                </c:pt>
                <c:pt idx="5668">
                  <c:v>56.68</c:v>
                </c:pt>
                <c:pt idx="5669">
                  <c:v>56.69</c:v>
                </c:pt>
                <c:pt idx="5670">
                  <c:v>56.7</c:v>
                </c:pt>
                <c:pt idx="5671">
                  <c:v>56.71</c:v>
                </c:pt>
                <c:pt idx="5672">
                  <c:v>56.72</c:v>
                </c:pt>
                <c:pt idx="5673">
                  <c:v>56.73</c:v>
                </c:pt>
                <c:pt idx="5674">
                  <c:v>56.74</c:v>
                </c:pt>
                <c:pt idx="5675">
                  <c:v>56.75</c:v>
                </c:pt>
                <c:pt idx="5676">
                  <c:v>56.76</c:v>
                </c:pt>
                <c:pt idx="5677">
                  <c:v>56.77</c:v>
                </c:pt>
                <c:pt idx="5678">
                  <c:v>56.78</c:v>
                </c:pt>
                <c:pt idx="5679">
                  <c:v>56.79</c:v>
                </c:pt>
                <c:pt idx="5680">
                  <c:v>56.8</c:v>
                </c:pt>
                <c:pt idx="5681">
                  <c:v>56.81</c:v>
                </c:pt>
                <c:pt idx="5682">
                  <c:v>56.82</c:v>
                </c:pt>
                <c:pt idx="5683">
                  <c:v>56.83</c:v>
                </c:pt>
                <c:pt idx="5684">
                  <c:v>56.84</c:v>
                </c:pt>
                <c:pt idx="5685">
                  <c:v>56.85</c:v>
                </c:pt>
                <c:pt idx="5686">
                  <c:v>56.86</c:v>
                </c:pt>
                <c:pt idx="5687">
                  <c:v>56.87</c:v>
                </c:pt>
                <c:pt idx="5688">
                  <c:v>56.88</c:v>
                </c:pt>
                <c:pt idx="5689">
                  <c:v>56.89</c:v>
                </c:pt>
                <c:pt idx="5690">
                  <c:v>56.9</c:v>
                </c:pt>
                <c:pt idx="5691">
                  <c:v>56.91</c:v>
                </c:pt>
                <c:pt idx="5692">
                  <c:v>56.92</c:v>
                </c:pt>
                <c:pt idx="5693">
                  <c:v>56.93</c:v>
                </c:pt>
                <c:pt idx="5694">
                  <c:v>56.94</c:v>
                </c:pt>
                <c:pt idx="5695">
                  <c:v>56.95</c:v>
                </c:pt>
                <c:pt idx="5696">
                  <c:v>56.96</c:v>
                </c:pt>
                <c:pt idx="5697">
                  <c:v>56.97</c:v>
                </c:pt>
                <c:pt idx="5698">
                  <c:v>56.98</c:v>
                </c:pt>
                <c:pt idx="5699">
                  <c:v>56.99</c:v>
                </c:pt>
                <c:pt idx="5700">
                  <c:v>57</c:v>
                </c:pt>
                <c:pt idx="5701">
                  <c:v>57.01</c:v>
                </c:pt>
                <c:pt idx="5702">
                  <c:v>57.02</c:v>
                </c:pt>
                <c:pt idx="5703">
                  <c:v>57.03</c:v>
                </c:pt>
                <c:pt idx="5704">
                  <c:v>57.04</c:v>
                </c:pt>
                <c:pt idx="5705">
                  <c:v>57.05</c:v>
                </c:pt>
                <c:pt idx="5706">
                  <c:v>57.06</c:v>
                </c:pt>
                <c:pt idx="5707">
                  <c:v>57.07</c:v>
                </c:pt>
                <c:pt idx="5708">
                  <c:v>57.08</c:v>
                </c:pt>
                <c:pt idx="5709">
                  <c:v>57.09</c:v>
                </c:pt>
                <c:pt idx="5710">
                  <c:v>57.1</c:v>
                </c:pt>
                <c:pt idx="5711">
                  <c:v>57.11</c:v>
                </c:pt>
                <c:pt idx="5712">
                  <c:v>57.12</c:v>
                </c:pt>
                <c:pt idx="5713">
                  <c:v>57.13</c:v>
                </c:pt>
                <c:pt idx="5714">
                  <c:v>57.14</c:v>
                </c:pt>
                <c:pt idx="5715">
                  <c:v>57.15</c:v>
                </c:pt>
                <c:pt idx="5716">
                  <c:v>57.16</c:v>
                </c:pt>
                <c:pt idx="5717">
                  <c:v>57.17</c:v>
                </c:pt>
                <c:pt idx="5718">
                  <c:v>57.18</c:v>
                </c:pt>
                <c:pt idx="5719">
                  <c:v>57.19</c:v>
                </c:pt>
                <c:pt idx="5720">
                  <c:v>57.2</c:v>
                </c:pt>
                <c:pt idx="5721">
                  <c:v>57.21</c:v>
                </c:pt>
                <c:pt idx="5722">
                  <c:v>57.22</c:v>
                </c:pt>
                <c:pt idx="5723">
                  <c:v>57.23</c:v>
                </c:pt>
                <c:pt idx="5724">
                  <c:v>57.24</c:v>
                </c:pt>
                <c:pt idx="5725">
                  <c:v>57.25</c:v>
                </c:pt>
                <c:pt idx="5726">
                  <c:v>57.26</c:v>
                </c:pt>
                <c:pt idx="5727">
                  <c:v>57.27</c:v>
                </c:pt>
                <c:pt idx="5728">
                  <c:v>57.28</c:v>
                </c:pt>
                <c:pt idx="5729">
                  <c:v>57.29</c:v>
                </c:pt>
                <c:pt idx="5730">
                  <c:v>57.3</c:v>
                </c:pt>
                <c:pt idx="5731">
                  <c:v>57.31</c:v>
                </c:pt>
                <c:pt idx="5732">
                  <c:v>57.32</c:v>
                </c:pt>
                <c:pt idx="5733">
                  <c:v>57.33</c:v>
                </c:pt>
                <c:pt idx="5734">
                  <c:v>57.34</c:v>
                </c:pt>
                <c:pt idx="5735">
                  <c:v>57.35</c:v>
                </c:pt>
                <c:pt idx="5736">
                  <c:v>57.36</c:v>
                </c:pt>
                <c:pt idx="5737">
                  <c:v>57.37</c:v>
                </c:pt>
                <c:pt idx="5738">
                  <c:v>57.38</c:v>
                </c:pt>
                <c:pt idx="5739">
                  <c:v>57.39</c:v>
                </c:pt>
                <c:pt idx="5740">
                  <c:v>57.4</c:v>
                </c:pt>
                <c:pt idx="5741">
                  <c:v>57.41</c:v>
                </c:pt>
                <c:pt idx="5742">
                  <c:v>57.42</c:v>
                </c:pt>
                <c:pt idx="5743">
                  <c:v>57.43</c:v>
                </c:pt>
                <c:pt idx="5744">
                  <c:v>57.44</c:v>
                </c:pt>
                <c:pt idx="5745">
                  <c:v>57.45</c:v>
                </c:pt>
                <c:pt idx="5746">
                  <c:v>57.46</c:v>
                </c:pt>
                <c:pt idx="5747">
                  <c:v>57.47</c:v>
                </c:pt>
                <c:pt idx="5748">
                  <c:v>57.48</c:v>
                </c:pt>
                <c:pt idx="5749">
                  <c:v>57.49</c:v>
                </c:pt>
                <c:pt idx="5750">
                  <c:v>57.5</c:v>
                </c:pt>
                <c:pt idx="5751">
                  <c:v>57.51</c:v>
                </c:pt>
                <c:pt idx="5752">
                  <c:v>57.52</c:v>
                </c:pt>
                <c:pt idx="5753">
                  <c:v>57.53</c:v>
                </c:pt>
                <c:pt idx="5754">
                  <c:v>57.54</c:v>
                </c:pt>
                <c:pt idx="5755">
                  <c:v>57.55</c:v>
                </c:pt>
                <c:pt idx="5756">
                  <c:v>57.56</c:v>
                </c:pt>
                <c:pt idx="5757">
                  <c:v>57.57</c:v>
                </c:pt>
                <c:pt idx="5758">
                  <c:v>57.58</c:v>
                </c:pt>
                <c:pt idx="5759">
                  <c:v>57.59</c:v>
                </c:pt>
                <c:pt idx="5760">
                  <c:v>57.6</c:v>
                </c:pt>
                <c:pt idx="5761">
                  <c:v>57.61</c:v>
                </c:pt>
                <c:pt idx="5762">
                  <c:v>57.62</c:v>
                </c:pt>
                <c:pt idx="5763">
                  <c:v>57.63</c:v>
                </c:pt>
                <c:pt idx="5764">
                  <c:v>57.64</c:v>
                </c:pt>
                <c:pt idx="5765">
                  <c:v>57.65</c:v>
                </c:pt>
                <c:pt idx="5766">
                  <c:v>57.66</c:v>
                </c:pt>
                <c:pt idx="5767">
                  <c:v>57.67</c:v>
                </c:pt>
                <c:pt idx="5768">
                  <c:v>57.68</c:v>
                </c:pt>
                <c:pt idx="5769">
                  <c:v>57.69</c:v>
                </c:pt>
                <c:pt idx="5770">
                  <c:v>57.7</c:v>
                </c:pt>
                <c:pt idx="5771">
                  <c:v>57.71</c:v>
                </c:pt>
                <c:pt idx="5772">
                  <c:v>57.72</c:v>
                </c:pt>
                <c:pt idx="5773">
                  <c:v>57.73</c:v>
                </c:pt>
                <c:pt idx="5774">
                  <c:v>57.74</c:v>
                </c:pt>
                <c:pt idx="5775">
                  <c:v>57.75</c:v>
                </c:pt>
                <c:pt idx="5776">
                  <c:v>57.76</c:v>
                </c:pt>
                <c:pt idx="5777">
                  <c:v>57.77</c:v>
                </c:pt>
                <c:pt idx="5778">
                  <c:v>57.78</c:v>
                </c:pt>
                <c:pt idx="5779">
                  <c:v>57.79</c:v>
                </c:pt>
                <c:pt idx="5780">
                  <c:v>57.8</c:v>
                </c:pt>
                <c:pt idx="5781">
                  <c:v>57.81</c:v>
                </c:pt>
                <c:pt idx="5782">
                  <c:v>57.82</c:v>
                </c:pt>
                <c:pt idx="5783">
                  <c:v>57.83</c:v>
                </c:pt>
                <c:pt idx="5784">
                  <c:v>57.84</c:v>
                </c:pt>
                <c:pt idx="5785">
                  <c:v>57.85</c:v>
                </c:pt>
                <c:pt idx="5786">
                  <c:v>57.86</c:v>
                </c:pt>
                <c:pt idx="5787">
                  <c:v>57.87</c:v>
                </c:pt>
                <c:pt idx="5788">
                  <c:v>57.88</c:v>
                </c:pt>
                <c:pt idx="5789">
                  <c:v>57.89</c:v>
                </c:pt>
                <c:pt idx="5790">
                  <c:v>57.9</c:v>
                </c:pt>
                <c:pt idx="5791">
                  <c:v>57.91</c:v>
                </c:pt>
                <c:pt idx="5792">
                  <c:v>57.92</c:v>
                </c:pt>
                <c:pt idx="5793">
                  <c:v>57.93</c:v>
                </c:pt>
                <c:pt idx="5794">
                  <c:v>57.94</c:v>
                </c:pt>
                <c:pt idx="5795">
                  <c:v>57.95</c:v>
                </c:pt>
                <c:pt idx="5796">
                  <c:v>57.96</c:v>
                </c:pt>
                <c:pt idx="5797">
                  <c:v>57.97</c:v>
                </c:pt>
                <c:pt idx="5798">
                  <c:v>57.98</c:v>
                </c:pt>
                <c:pt idx="5799">
                  <c:v>57.99</c:v>
                </c:pt>
                <c:pt idx="5800">
                  <c:v>58</c:v>
                </c:pt>
                <c:pt idx="5801">
                  <c:v>58.01</c:v>
                </c:pt>
                <c:pt idx="5802">
                  <c:v>58.02</c:v>
                </c:pt>
                <c:pt idx="5803">
                  <c:v>58.03</c:v>
                </c:pt>
                <c:pt idx="5804">
                  <c:v>58.04</c:v>
                </c:pt>
                <c:pt idx="5805">
                  <c:v>58.05</c:v>
                </c:pt>
                <c:pt idx="5806">
                  <c:v>58.06</c:v>
                </c:pt>
                <c:pt idx="5807">
                  <c:v>58.07</c:v>
                </c:pt>
                <c:pt idx="5808">
                  <c:v>58.08</c:v>
                </c:pt>
                <c:pt idx="5809">
                  <c:v>58.09</c:v>
                </c:pt>
                <c:pt idx="5810">
                  <c:v>58.1</c:v>
                </c:pt>
                <c:pt idx="5811">
                  <c:v>58.11</c:v>
                </c:pt>
                <c:pt idx="5812">
                  <c:v>58.12</c:v>
                </c:pt>
                <c:pt idx="5813">
                  <c:v>58.13</c:v>
                </c:pt>
                <c:pt idx="5814">
                  <c:v>58.14</c:v>
                </c:pt>
                <c:pt idx="5815">
                  <c:v>58.15</c:v>
                </c:pt>
                <c:pt idx="5816">
                  <c:v>58.16</c:v>
                </c:pt>
                <c:pt idx="5817">
                  <c:v>58.17</c:v>
                </c:pt>
                <c:pt idx="5818">
                  <c:v>58.18</c:v>
                </c:pt>
                <c:pt idx="5819">
                  <c:v>58.19</c:v>
                </c:pt>
                <c:pt idx="5820">
                  <c:v>58.2</c:v>
                </c:pt>
                <c:pt idx="5821">
                  <c:v>58.21</c:v>
                </c:pt>
                <c:pt idx="5822">
                  <c:v>58.22</c:v>
                </c:pt>
                <c:pt idx="5823">
                  <c:v>58.23</c:v>
                </c:pt>
                <c:pt idx="5824">
                  <c:v>58.24</c:v>
                </c:pt>
                <c:pt idx="5825">
                  <c:v>58.25</c:v>
                </c:pt>
                <c:pt idx="5826">
                  <c:v>58.26</c:v>
                </c:pt>
                <c:pt idx="5827">
                  <c:v>58.27</c:v>
                </c:pt>
                <c:pt idx="5828">
                  <c:v>58.28</c:v>
                </c:pt>
                <c:pt idx="5829">
                  <c:v>58.29</c:v>
                </c:pt>
                <c:pt idx="5830">
                  <c:v>58.3</c:v>
                </c:pt>
                <c:pt idx="5831">
                  <c:v>58.31</c:v>
                </c:pt>
                <c:pt idx="5832">
                  <c:v>58.32</c:v>
                </c:pt>
                <c:pt idx="5833">
                  <c:v>58.33</c:v>
                </c:pt>
                <c:pt idx="5834">
                  <c:v>58.34</c:v>
                </c:pt>
                <c:pt idx="5835">
                  <c:v>58.35</c:v>
                </c:pt>
                <c:pt idx="5836">
                  <c:v>58.36</c:v>
                </c:pt>
                <c:pt idx="5837">
                  <c:v>58.37</c:v>
                </c:pt>
                <c:pt idx="5838">
                  <c:v>58.38</c:v>
                </c:pt>
                <c:pt idx="5839">
                  <c:v>58.39</c:v>
                </c:pt>
                <c:pt idx="5840">
                  <c:v>58.4</c:v>
                </c:pt>
                <c:pt idx="5841">
                  <c:v>58.41</c:v>
                </c:pt>
                <c:pt idx="5842">
                  <c:v>58.42</c:v>
                </c:pt>
                <c:pt idx="5843">
                  <c:v>58.43</c:v>
                </c:pt>
                <c:pt idx="5844">
                  <c:v>58.44</c:v>
                </c:pt>
                <c:pt idx="5845">
                  <c:v>58.45</c:v>
                </c:pt>
                <c:pt idx="5846">
                  <c:v>58.46</c:v>
                </c:pt>
                <c:pt idx="5847">
                  <c:v>58.47</c:v>
                </c:pt>
                <c:pt idx="5848">
                  <c:v>58.48</c:v>
                </c:pt>
                <c:pt idx="5849">
                  <c:v>58.49</c:v>
                </c:pt>
                <c:pt idx="5850">
                  <c:v>58.5</c:v>
                </c:pt>
                <c:pt idx="5851">
                  <c:v>58.51</c:v>
                </c:pt>
                <c:pt idx="5852">
                  <c:v>58.52</c:v>
                </c:pt>
                <c:pt idx="5853">
                  <c:v>58.53</c:v>
                </c:pt>
                <c:pt idx="5854">
                  <c:v>58.54</c:v>
                </c:pt>
                <c:pt idx="5855">
                  <c:v>58.55</c:v>
                </c:pt>
                <c:pt idx="5856">
                  <c:v>58.56</c:v>
                </c:pt>
                <c:pt idx="5857">
                  <c:v>58.57</c:v>
                </c:pt>
                <c:pt idx="5858">
                  <c:v>58.58</c:v>
                </c:pt>
                <c:pt idx="5859">
                  <c:v>58.59</c:v>
                </c:pt>
                <c:pt idx="5860">
                  <c:v>58.6</c:v>
                </c:pt>
                <c:pt idx="5861">
                  <c:v>58.61</c:v>
                </c:pt>
                <c:pt idx="5862">
                  <c:v>58.62</c:v>
                </c:pt>
                <c:pt idx="5863">
                  <c:v>58.63</c:v>
                </c:pt>
                <c:pt idx="5864">
                  <c:v>58.64</c:v>
                </c:pt>
                <c:pt idx="5865">
                  <c:v>58.65</c:v>
                </c:pt>
                <c:pt idx="5866">
                  <c:v>58.66</c:v>
                </c:pt>
                <c:pt idx="5867">
                  <c:v>58.67</c:v>
                </c:pt>
                <c:pt idx="5868">
                  <c:v>58.68</c:v>
                </c:pt>
                <c:pt idx="5869">
                  <c:v>58.69</c:v>
                </c:pt>
                <c:pt idx="5870">
                  <c:v>58.7</c:v>
                </c:pt>
                <c:pt idx="5871">
                  <c:v>58.71</c:v>
                </c:pt>
                <c:pt idx="5872">
                  <c:v>58.72</c:v>
                </c:pt>
                <c:pt idx="5873">
                  <c:v>58.73</c:v>
                </c:pt>
                <c:pt idx="5874">
                  <c:v>58.74</c:v>
                </c:pt>
                <c:pt idx="5875">
                  <c:v>58.75</c:v>
                </c:pt>
                <c:pt idx="5876">
                  <c:v>58.76</c:v>
                </c:pt>
                <c:pt idx="5877">
                  <c:v>58.77</c:v>
                </c:pt>
                <c:pt idx="5878">
                  <c:v>58.78</c:v>
                </c:pt>
                <c:pt idx="5879">
                  <c:v>58.79</c:v>
                </c:pt>
                <c:pt idx="5880">
                  <c:v>58.8</c:v>
                </c:pt>
                <c:pt idx="5881">
                  <c:v>58.81</c:v>
                </c:pt>
                <c:pt idx="5882">
                  <c:v>58.82</c:v>
                </c:pt>
                <c:pt idx="5883">
                  <c:v>58.83</c:v>
                </c:pt>
                <c:pt idx="5884">
                  <c:v>58.84</c:v>
                </c:pt>
                <c:pt idx="5885">
                  <c:v>58.85</c:v>
                </c:pt>
                <c:pt idx="5886">
                  <c:v>58.86</c:v>
                </c:pt>
                <c:pt idx="5887">
                  <c:v>58.87</c:v>
                </c:pt>
                <c:pt idx="5888">
                  <c:v>58.88</c:v>
                </c:pt>
                <c:pt idx="5889">
                  <c:v>58.89</c:v>
                </c:pt>
                <c:pt idx="5890">
                  <c:v>58.9</c:v>
                </c:pt>
                <c:pt idx="5891">
                  <c:v>58.91</c:v>
                </c:pt>
                <c:pt idx="5892">
                  <c:v>58.92</c:v>
                </c:pt>
                <c:pt idx="5893">
                  <c:v>58.93</c:v>
                </c:pt>
                <c:pt idx="5894">
                  <c:v>58.94</c:v>
                </c:pt>
                <c:pt idx="5895">
                  <c:v>58.95</c:v>
                </c:pt>
                <c:pt idx="5896">
                  <c:v>58.96</c:v>
                </c:pt>
                <c:pt idx="5897">
                  <c:v>58.97</c:v>
                </c:pt>
                <c:pt idx="5898">
                  <c:v>58.98</c:v>
                </c:pt>
                <c:pt idx="5899">
                  <c:v>58.99</c:v>
                </c:pt>
                <c:pt idx="5900">
                  <c:v>59</c:v>
                </c:pt>
                <c:pt idx="5901">
                  <c:v>59.01</c:v>
                </c:pt>
                <c:pt idx="5902">
                  <c:v>59.02</c:v>
                </c:pt>
                <c:pt idx="5903">
                  <c:v>59.03</c:v>
                </c:pt>
                <c:pt idx="5904">
                  <c:v>59.04</c:v>
                </c:pt>
                <c:pt idx="5905">
                  <c:v>59.05</c:v>
                </c:pt>
                <c:pt idx="5906">
                  <c:v>59.06</c:v>
                </c:pt>
                <c:pt idx="5907">
                  <c:v>59.07</c:v>
                </c:pt>
                <c:pt idx="5908">
                  <c:v>59.08</c:v>
                </c:pt>
                <c:pt idx="5909">
                  <c:v>59.09</c:v>
                </c:pt>
                <c:pt idx="5910">
                  <c:v>59.1</c:v>
                </c:pt>
                <c:pt idx="5911">
                  <c:v>59.11</c:v>
                </c:pt>
                <c:pt idx="5912">
                  <c:v>59.12</c:v>
                </c:pt>
                <c:pt idx="5913">
                  <c:v>59.13</c:v>
                </c:pt>
                <c:pt idx="5914">
                  <c:v>59.14</c:v>
                </c:pt>
                <c:pt idx="5915">
                  <c:v>59.15</c:v>
                </c:pt>
                <c:pt idx="5916">
                  <c:v>59.16</c:v>
                </c:pt>
                <c:pt idx="5917">
                  <c:v>59.17</c:v>
                </c:pt>
                <c:pt idx="5918">
                  <c:v>59.18</c:v>
                </c:pt>
                <c:pt idx="5919">
                  <c:v>59.19</c:v>
                </c:pt>
                <c:pt idx="5920">
                  <c:v>59.2</c:v>
                </c:pt>
                <c:pt idx="5921">
                  <c:v>59.21</c:v>
                </c:pt>
                <c:pt idx="5922">
                  <c:v>59.22</c:v>
                </c:pt>
                <c:pt idx="5923">
                  <c:v>59.23</c:v>
                </c:pt>
                <c:pt idx="5924">
                  <c:v>59.24</c:v>
                </c:pt>
                <c:pt idx="5925">
                  <c:v>59.25</c:v>
                </c:pt>
                <c:pt idx="5926">
                  <c:v>59.26</c:v>
                </c:pt>
                <c:pt idx="5927">
                  <c:v>59.27</c:v>
                </c:pt>
                <c:pt idx="5928">
                  <c:v>59.28</c:v>
                </c:pt>
                <c:pt idx="5929">
                  <c:v>59.29</c:v>
                </c:pt>
                <c:pt idx="5930">
                  <c:v>59.3</c:v>
                </c:pt>
                <c:pt idx="5931">
                  <c:v>59.31</c:v>
                </c:pt>
                <c:pt idx="5932">
                  <c:v>59.32</c:v>
                </c:pt>
                <c:pt idx="5933">
                  <c:v>59.33</c:v>
                </c:pt>
                <c:pt idx="5934">
                  <c:v>59.34</c:v>
                </c:pt>
                <c:pt idx="5935">
                  <c:v>59.35</c:v>
                </c:pt>
                <c:pt idx="5936">
                  <c:v>59.36</c:v>
                </c:pt>
                <c:pt idx="5937">
                  <c:v>59.37</c:v>
                </c:pt>
                <c:pt idx="5938">
                  <c:v>59.38</c:v>
                </c:pt>
                <c:pt idx="5939">
                  <c:v>59.39</c:v>
                </c:pt>
                <c:pt idx="5940">
                  <c:v>59.4</c:v>
                </c:pt>
                <c:pt idx="5941">
                  <c:v>59.41</c:v>
                </c:pt>
                <c:pt idx="5942">
                  <c:v>59.42</c:v>
                </c:pt>
                <c:pt idx="5943">
                  <c:v>59.43</c:v>
                </c:pt>
                <c:pt idx="5944">
                  <c:v>59.44</c:v>
                </c:pt>
                <c:pt idx="5945">
                  <c:v>59.45</c:v>
                </c:pt>
                <c:pt idx="5946">
                  <c:v>59.46</c:v>
                </c:pt>
                <c:pt idx="5947">
                  <c:v>59.47</c:v>
                </c:pt>
                <c:pt idx="5948">
                  <c:v>59.48</c:v>
                </c:pt>
                <c:pt idx="5949">
                  <c:v>59.49</c:v>
                </c:pt>
                <c:pt idx="5950">
                  <c:v>59.5</c:v>
                </c:pt>
                <c:pt idx="5951">
                  <c:v>59.51</c:v>
                </c:pt>
                <c:pt idx="5952">
                  <c:v>59.52</c:v>
                </c:pt>
                <c:pt idx="5953">
                  <c:v>59.53</c:v>
                </c:pt>
                <c:pt idx="5954">
                  <c:v>59.54</c:v>
                </c:pt>
                <c:pt idx="5955">
                  <c:v>59.55</c:v>
                </c:pt>
                <c:pt idx="5956">
                  <c:v>59.56</c:v>
                </c:pt>
                <c:pt idx="5957">
                  <c:v>59.57</c:v>
                </c:pt>
                <c:pt idx="5958">
                  <c:v>59.58</c:v>
                </c:pt>
                <c:pt idx="5959">
                  <c:v>59.59</c:v>
                </c:pt>
                <c:pt idx="5960">
                  <c:v>59.6</c:v>
                </c:pt>
                <c:pt idx="5961">
                  <c:v>59.61</c:v>
                </c:pt>
                <c:pt idx="5962">
                  <c:v>59.62</c:v>
                </c:pt>
                <c:pt idx="5963">
                  <c:v>59.63</c:v>
                </c:pt>
                <c:pt idx="5964">
                  <c:v>59.64</c:v>
                </c:pt>
                <c:pt idx="5965">
                  <c:v>59.65</c:v>
                </c:pt>
                <c:pt idx="5966">
                  <c:v>59.66</c:v>
                </c:pt>
                <c:pt idx="5967">
                  <c:v>59.67</c:v>
                </c:pt>
                <c:pt idx="5968">
                  <c:v>59.68</c:v>
                </c:pt>
                <c:pt idx="5969">
                  <c:v>59.69</c:v>
                </c:pt>
                <c:pt idx="5970">
                  <c:v>59.7</c:v>
                </c:pt>
                <c:pt idx="5971">
                  <c:v>59.71</c:v>
                </c:pt>
                <c:pt idx="5972">
                  <c:v>59.72</c:v>
                </c:pt>
                <c:pt idx="5973">
                  <c:v>59.73</c:v>
                </c:pt>
                <c:pt idx="5974">
                  <c:v>59.74</c:v>
                </c:pt>
                <c:pt idx="5975">
                  <c:v>59.75</c:v>
                </c:pt>
                <c:pt idx="5976">
                  <c:v>59.76</c:v>
                </c:pt>
                <c:pt idx="5977">
                  <c:v>59.77</c:v>
                </c:pt>
                <c:pt idx="5978">
                  <c:v>59.78</c:v>
                </c:pt>
                <c:pt idx="5979">
                  <c:v>59.79</c:v>
                </c:pt>
                <c:pt idx="5980">
                  <c:v>59.8</c:v>
                </c:pt>
                <c:pt idx="5981">
                  <c:v>59.81</c:v>
                </c:pt>
                <c:pt idx="5982">
                  <c:v>59.82</c:v>
                </c:pt>
                <c:pt idx="5983">
                  <c:v>59.83</c:v>
                </c:pt>
                <c:pt idx="5984">
                  <c:v>59.84</c:v>
                </c:pt>
                <c:pt idx="5985">
                  <c:v>59.85</c:v>
                </c:pt>
                <c:pt idx="5986">
                  <c:v>59.86</c:v>
                </c:pt>
                <c:pt idx="5987">
                  <c:v>59.87</c:v>
                </c:pt>
                <c:pt idx="5988">
                  <c:v>59.88</c:v>
                </c:pt>
                <c:pt idx="5989">
                  <c:v>59.89</c:v>
                </c:pt>
                <c:pt idx="5990">
                  <c:v>59.9</c:v>
                </c:pt>
                <c:pt idx="5991">
                  <c:v>59.91</c:v>
                </c:pt>
                <c:pt idx="5992">
                  <c:v>59.92</c:v>
                </c:pt>
                <c:pt idx="5993">
                  <c:v>59.93</c:v>
                </c:pt>
                <c:pt idx="5994">
                  <c:v>59.94</c:v>
                </c:pt>
                <c:pt idx="5995">
                  <c:v>59.95</c:v>
                </c:pt>
                <c:pt idx="5996">
                  <c:v>59.96</c:v>
                </c:pt>
                <c:pt idx="5997">
                  <c:v>59.97</c:v>
                </c:pt>
                <c:pt idx="5998">
                  <c:v>59.98</c:v>
                </c:pt>
                <c:pt idx="5999">
                  <c:v>59.99</c:v>
                </c:pt>
                <c:pt idx="6000">
                  <c:v>60</c:v>
                </c:pt>
                <c:pt idx="6001">
                  <c:v>60.01</c:v>
                </c:pt>
                <c:pt idx="6002">
                  <c:v>60.02</c:v>
                </c:pt>
                <c:pt idx="6003">
                  <c:v>60.03</c:v>
                </c:pt>
                <c:pt idx="6004">
                  <c:v>60.04</c:v>
                </c:pt>
                <c:pt idx="6005">
                  <c:v>60.05</c:v>
                </c:pt>
                <c:pt idx="6006">
                  <c:v>60.06</c:v>
                </c:pt>
                <c:pt idx="6007">
                  <c:v>60.07</c:v>
                </c:pt>
                <c:pt idx="6008">
                  <c:v>60.08</c:v>
                </c:pt>
                <c:pt idx="6009">
                  <c:v>60.09</c:v>
                </c:pt>
                <c:pt idx="6010">
                  <c:v>60.1</c:v>
                </c:pt>
                <c:pt idx="6011">
                  <c:v>60.11</c:v>
                </c:pt>
                <c:pt idx="6012">
                  <c:v>60.12</c:v>
                </c:pt>
                <c:pt idx="6013">
                  <c:v>60.13</c:v>
                </c:pt>
                <c:pt idx="6014">
                  <c:v>60.14</c:v>
                </c:pt>
                <c:pt idx="6015">
                  <c:v>60.15</c:v>
                </c:pt>
                <c:pt idx="6016">
                  <c:v>60.16</c:v>
                </c:pt>
                <c:pt idx="6017">
                  <c:v>60.17</c:v>
                </c:pt>
                <c:pt idx="6018">
                  <c:v>60.18</c:v>
                </c:pt>
                <c:pt idx="6019">
                  <c:v>60.19</c:v>
                </c:pt>
                <c:pt idx="6020">
                  <c:v>60.2</c:v>
                </c:pt>
                <c:pt idx="6021">
                  <c:v>60.21</c:v>
                </c:pt>
                <c:pt idx="6022">
                  <c:v>60.22</c:v>
                </c:pt>
                <c:pt idx="6023">
                  <c:v>60.23</c:v>
                </c:pt>
                <c:pt idx="6024">
                  <c:v>60.24</c:v>
                </c:pt>
                <c:pt idx="6025">
                  <c:v>60.25</c:v>
                </c:pt>
                <c:pt idx="6026">
                  <c:v>60.26</c:v>
                </c:pt>
                <c:pt idx="6027">
                  <c:v>60.27</c:v>
                </c:pt>
                <c:pt idx="6028">
                  <c:v>60.28</c:v>
                </c:pt>
                <c:pt idx="6029">
                  <c:v>60.29</c:v>
                </c:pt>
                <c:pt idx="6030">
                  <c:v>60.3</c:v>
                </c:pt>
                <c:pt idx="6031">
                  <c:v>60.31</c:v>
                </c:pt>
                <c:pt idx="6032">
                  <c:v>60.32</c:v>
                </c:pt>
                <c:pt idx="6033">
                  <c:v>60.33</c:v>
                </c:pt>
                <c:pt idx="6034">
                  <c:v>60.34</c:v>
                </c:pt>
                <c:pt idx="6035">
                  <c:v>60.35</c:v>
                </c:pt>
                <c:pt idx="6036">
                  <c:v>60.36</c:v>
                </c:pt>
                <c:pt idx="6037">
                  <c:v>60.37</c:v>
                </c:pt>
                <c:pt idx="6038">
                  <c:v>60.38</c:v>
                </c:pt>
                <c:pt idx="6039">
                  <c:v>60.39</c:v>
                </c:pt>
                <c:pt idx="6040">
                  <c:v>60.4</c:v>
                </c:pt>
                <c:pt idx="6041">
                  <c:v>60.41</c:v>
                </c:pt>
                <c:pt idx="6042">
                  <c:v>60.42</c:v>
                </c:pt>
                <c:pt idx="6043">
                  <c:v>60.43</c:v>
                </c:pt>
                <c:pt idx="6044">
                  <c:v>60.44</c:v>
                </c:pt>
                <c:pt idx="6045">
                  <c:v>60.45</c:v>
                </c:pt>
                <c:pt idx="6046">
                  <c:v>60.46</c:v>
                </c:pt>
                <c:pt idx="6047">
                  <c:v>60.47</c:v>
                </c:pt>
                <c:pt idx="6048">
                  <c:v>60.48</c:v>
                </c:pt>
                <c:pt idx="6049">
                  <c:v>60.49</c:v>
                </c:pt>
                <c:pt idx="6050">
                  <c:v>60.5</c:v>
                </c:pt>
                <c:pt idx="6051">
                  <c:v>60.51</c:v>
                </c:pt>
                <c:pt idx="6052">
                  <c:v>60.52</c:v>
                </c:pt>
                <c:pt idx="6053">
                  <c:v>60.53</c:v>
                </c:pt>
                <c:pt idx="6054">
                  <c:v>60.54</c:v>
                </c:pt>
                <c:pt idx="6055">
                  <c:v>60.55</c:v>
                </c:pt>
                <c:pt idx="6056">
                  <c:v>60.56</c:v>
                </c:pt>
                <c:pt idx="6057">
                  <c:v>60.57</c:v>
                </c:pt>
                <c:pt idx="6058">
                  <c:v>60.58</c:v>
                </c:pt>
                <c:pt idx="6059">
                  <c:v>60.59</c:v>
                </c:pt>
                <c:pt idx="6060">
                  <c:v>60.6</c:v>
                </c:pt>
                <c:pt idx="6061">
                  <c:v>60.61</c:v>
                </c:pt>
                <c:pt idx="6062">
                  <c:v>60.62</c:v>
                </c:pt>
                <c:pt idx="6063">
                  <c:v>60.63</c:v>
                </c:pt>
                <c:pt idx="6064">
                  <c:v>60.64</c:v>
                </c:pt>
                <c:pt idx="6065">
                  <c:v>60.65</c:v>
                </c:pt>
                <c:pt idx="6066">
                  <c:v>60.66</c:v>
                </c:pt>
                <c:pt idx="6067">
                  <c:v>60.67</c:v>
                </c:pt>
                <c:pt idx="6068">
                  <c:v>60.68</c:v>
                </c:pt>
                <c:pt idx="6069">
                  <c:v>60.69</c:v>
                </c:pt>
                <c:pt idx="6070">
                  <c:v>60.7</c:v>
                </c:pt>
                <c:pt idx="6071">
                  <c:v>60.71</c:v>
                </c:pt>
                <c:pt idx="6072">
                  <c:v>60.72</c:v>
                </c:pt>
                <c:pt idx="6073">
                  <c:v>60.73</c:v>
                </c:pt>
                <c:pt idx="6074">
                  <c:v>60.74</c:v>
                </c:pt>
                <c:pt idx="6075">
                  <c:v>60.75</c:v>
                </c:pt>
                <c:pt idx="6076">
                  <c:v>60.76</c:v>
                </c:pt>
                <c:pt idx="6077">
                  <c:v>60.77</c:v>
                </c:pt>
                <c:pt idx="6078">
                  <c:v>60.78</c:v>
                </c:pt>
                <c:pt idx="6079">
                  <c:v>60.79</c:v>
                </c:pt>
                <c:pt idx="6080">
                  <c:v>60.8</c:v>
                </c:pt>
                <c:pt idx="6081">
                  <c:v>60.81</c:v>
                </c:pt>
                <c:pt idx="6082">
                  <c:v>60.82</c:v>
                </c:pt>
                <c:pt idx="6083">
                  <c:v>60.83</c:v>
                </c:pt>
                <c:pt idx="6084">
                  <c:v>60.84</c:v>
                </c:pt>
                <c:pt idx="6085">
                  <c:v>60.85</c:v>
                </c:pt>
                <c:pt idx="6086">
                  <c:v>60.86</c:v>
                </c:pt>
                <c:pt idx="6087">
                  <c:v>60.87</c:v>
                </c:pt>
                <c:pt idx="6088">
                  <c:v>60.88</c:v>
                </c:pt>
                <c:pt idx="6089">
                  <c:v>60.89</c:v>
                </c:pt>
                <c:pt idx="6090">
                  <c:v>60.9</c:v>
                </c:pt>
                <c:pt idx="6091">
                  <c:v>60.91</c:v>
                </c:pt>
                <c:pt idx="6092">
                  <c:v>60.92</c:v>
                </c:pt>
                <c:pt idx="6093">
                  <c:v>60.93</c:v>
                </c:pt>
                <c:pt idx="6094">
                  <c:v>60.94</c:v>
                </c:pt>
                <c:pt idx="6095">
                  <c:v>60.95</c:v>
                </c:pt>
                <c:pt idx="6096">
                  <c:v>60.96</c:v>
                </c:pt>
                <c:pt idx="6097">
                  <c:v>60.97</c:v>
                </c:pt>
                <c:pt idx="6098">
                  <c:v>60.98</c:v>
                </c:pt>
                <c:pt idx="6099">
                  <c:v>60.99</c:v>
                </c:pt>
                <c:pt idx="6100">
                  <c:v>61</c:v>
                </c:pt>
                <c:pt idx="6101">
                  <c:v>61.01</c:v>
                </c:pt>
                <c:pt idx="6102">
                  <c:v>61.02</c:v>
                </c:pt>
                <c:pt idx="6103">
                  <c:v>61.03</c:v>
                </c:pt>
                <c:pt idx="6104">
                  <c:v>61.04</c:v>
                </c:pt>
                <c:pt idx="6105">
                  <c:v>61.05</c:v>
                </c:pt>
                <c:pt idx="6106">
                  <c:v>61.06</c:v>
                </c:pt>
                <c:pt idx="6107">
                  <c:v>61.07</c:v>
                </c:pt>
                <c:pt idx="6108">
                  <c:v>61.08</c:v>
                </c:pt>
                <c:pt idx="6109">
                  <c:v>61.09</c:v>
                </c:pt>
                <c:pt idx="6110">
                  <c:v>61.1</c:v>
                </c:pt>
                <c:pt idx="6111">
                  <c:v>61.11</c:v>
                </c:pt>
                <c:pt idx="6112">
                  <c:v>61.12</c:v>
                </c:pt>
                <c:pt idx="6113">
                  <c:v>61.13</c:v>
                </c:pt>
                <c:pt idx="6114">
                  <c:v>61.14</c:v>
                </c:pt>
                <c:pt idx="6115">
                  <c:v>61.15</c:v>
                </c:pt>
                <c:pt idx="6116">
                  <c:v>61.16</c:v>
                </c:pt>
                <c:pt idx="6117">
                  <c:v>61.17</c:v>
                </c:pt>
                <c:pt idx="6118">
                  <c:v>61.18</c:v>
                </c:pt>
                <c:pt idx="6119">
                  <c:v>61.19</c:v>
                </c:pt>
                <c:pt idx="6120">
                  <c:v>61.2</c:v>
                </c:pt>
                <c:pt idx="6121">
                  <c:v>61.21</c:v>
                </c:pt>
                <c:pt idx="6122">
                  <c:v>61.22</c:v>
                </c:pt>
                <c:pt idx="6123">
                  <c:v>61.23</c:v>
                </c:pt>
                <c:pt idx="6124">
                  <c:v>61.24</c:v>
                </c:pt>
                <c:pt idx="6125">
                  <c:v>61.25</c:v>
                </c:pt>
                <c:pt idx="6126">
                  <c:v>61.26</c:v>
                </c:pt>
                <c:pt idx="6127">
                  <c:v>61.27</c:v>
                </c:pt>
                <c:pt idx="6128">
                  <c:v>61.28</c:v>
                </c:pt>
                <c:pt idx="6129">
                  <c:v>61.29</c:v>
                </c:pt>
                <c:pt idx="6130">
                  <c:v>61.3</c:v>
                </c:pt>
                <c:pt idx="6131">
                  <c:v>61.31</c:v>
                </c:pt>
                <c:pt idx="6132">
                  <c:v>61.32</c:v>
                </c:pt>
                <c:pt idx="6133">
                  <c:v>61.33</c:v>
                </c:pt>
                <c:pt idx="6134">
                  <c:v>61.34</c:v>
                </c:pt>
                <c:pt idx="6135">
                  <c:v>61.35</c:v>
                </c:pt>
                <c:pt idx="6136">
                  <c:v>61.36</c:v>
                </c:pt>
                <c:pt idx="6137">
                  <c:v>61.37</c:v>
                </c:pt>
                <c:pt idx="6138">
                  <c:v>61.38</c:v>
                </c:pt>
                <c:pt idx="6139">
                  <c:v>61.39</c:v>
                </c:pt>
                <c:pt idx="6140">
                  <c:v>61.4</c:v>
                </c:pt>
                <c:pt idx="6141">
                  <c:v>61.41</c:v>
                </c:pt>
                <c:pt idx="6142">
                  <c:v>61.42</c:v>
                </c:pt>
                <c:pt idx="6143">
                  <c:v>61.43</c:v>
                </c:pt>
                <c:pt idx="6144">
                  <c:v>61.44</c:v>
                </c:pt>
                <c:pt idx="6145">
                  <c:v>61.45</c:v>
                </c:pt>
                <c:pt idx="6146">
                  <c:v>61.46</c:v>
                </c:pt>
                <c:pt idx="6147">
                  <c:v>61.47</c:v>
                </c:pt>
                <c:pt idx="6148">
                  <c:v>61.48</c:v>
                </c:pt>
                <c:pt idx="6149">
                  <c:v>61.49</c:v>
                </c:pt>
                <c:pt idx="6150">
                  <c:v>61.5</c:v>
                </c:pt>
                <c:pt idx="6151">
                  <c:v>61.51</c:v>
                </c:pt>
                <c:pt idx="6152">
                  <c:v>61.52</c:v>
                </c:pt>
                <c:pt idx="6153">
                  <c:v>61.53</c:v>
                </c:pt>
                <c:pt idx="6154">
                  <c:v>61.54</c:v>
                </c:pt>
                <c:pt idx="6155">
                  <c:v>61.55</c:v>
                </c:pt>
                <c:pt idx="6156">
                  <c:v>61.56</c:v>
                </c:pt>
                <c:pt idx="6157">
                  <c:v>61.57</c:v>
                </c:pt>
                <c:pt idx="6158">
                  <c:v>61.58</c:v>
                </c:pt>
                <c:pt idx="6159">
                  <c:v>61.59</c:v>
                </c:pt>
                <c:pt idx="6160">
                  <c:v>61.6</c:v>
                </c:pt>
                <c:pt idx="6161">
                  <c:v>61.61</c:v>
                </c:pt>
                <c:pt idx="6162">
                  <c:v>61.62</c:v>
                </c:pt>
                <c:pt idx="6163">
                  <c:v>61.63</c:v>
                </c:pt>
                <c:pt idx="6164">
                  <c:v>61.64</c:v>
                </c:pt>
                <c:pt idx="6165">
                  <c:v>61.65</c:v>
                </c:pt>
                <c:pt idx="6166">
                  <c:v>61.66</c:v>
                </c:pt>
                <c:pt idx="6167">
                  <c:v>61.67</c:v>
                </c:pt>
                <c:pt idx="6168">
                  <c:v>61.68</c:v>
                </c:pt>
                <c:pt idx="6169">
                  <c:v>61.69</c:v>
                </c:pt>
                <c:pt idx="6170">
                  <c:v>61.7</c:v>
                </c:pt>
                <c:pt idx="6171">
                  <c:v>61.71</c:v>
                </c:pt>
                <c:pt idx="6172">
                  <c:v>61.72</c:v>
                </c:pt>
                <c:pt idx="6173">
                  <c:v>61.73</c:v>
                </c:pt>
                <c:pt idx="6174">
                  <c:v>61.74</c:v>
                </c:pt>
                <c:pt idx="6175">
                  <c:v>61.75</c:v>
                </c:pt>
                <c:pt idx="6176">
                  <c:v>61.76</c:v>
                </c:pt>
                <c:pt idx="6177">
                  <c:v>61.77</c:v>
                </c:pt>
                <c:pt idx="6178">
                  <c:v>61.78</c:v>
                </c:pt>
                <c:pt idx="6179">
                  <c:v>61.79</c:v>
                </c:pt>
                <c:pt idx="6180">
                  <c:v>61.8</c:v>
                </c:pt>
                <c:pt idx="6181">
                  <c:v>61.81</c:v>
                </c:pt>
                <c:pt idx="6182">
                  <c:v>61.82</c:v>
                </c:pt>
                <c:pt idx="6183">
                  <c:v>61.83</c:v>
                </c:pt>
                <c:pt idx="6184">
                  <c:v>61.84</c:v>
                </c:pt>
                <c:pt idx="6185">
                  <c:v>61.85</c:v>
                </c:pt>
                <c:pt idx="6186">
                  <c:v>61.86</c:v>
                </c:pt>
                <c:pt idx="6187">
                  <c:v>61.87</c:v>
                </c:pt>
                <c:pt idx="6188">
                  <c:v>61.88</c:v>
                </c:pt>
                <c:pt idx="6189">
                  <c:v>61.89</c:v>
                </c:pt>
                <c:pt idx="6190">
                  <c:v>61.9</c:v>
                </c:pt>
                <c:pt idx="6191">
                  <c:v>61.91</c:v>
                </c:pt>
                <c:pt idx="6192">
                  <c:v>61.92</c:v>
                </c:pt>
                <c:pt idx="6193">
                  <c:v>61.93</c:v>
                </c:pt>
                <c:pt idx="6194">
                  <c:v>61.94</c:v>
                </c:pt>
                <c:pt idx="6195">
                  <c:v>61.95</c:v>
                </c:pt>
                <c:pt idx="6196">
                  <c:v>61.96</c:v>
                </c:pt>
                <c:pt idx="6197">
                  <c:v>61.97</c:v>
                </c:pt>
                <c:pt idx="6198">
                  <c:v>61.98</c:v>
                </c:pt>
                <c:pt idx="6199">
                  <c:v>61.99</c:v>
                </c:pt>
                <c:pt idx="6200">
                  <c:v>62</c:v>
                </c:pt>
                <c:pt idx="6201">
                  <c:v>62.01</c:v>
                </c:pt>
                <c:pt idx="6202">
                  <c:v>62.02</c:v>
                </c:pt>
                <c:pt idx="6203">
                  <c:v>62.03</c:v>
                </c:pt>
                <c:pt idx="6204">
                  <c:v>62.04</c:v>
                </c:pt>
                <c:pt idx="6205">
                  <c:v>62.05</c:v>
                </c:pt>
                <c:pt idx="6206">
                  <c:v>62.06</c:v>
                </c:pt>
                <c:pt idx="6207">
                  <c:v>62.07</c:v>
                </c:pt>
                <c:pt idx="6208">
                  <c:v>62.08</c:v>
                </c:pt>
                <c:pt idx="6209">
                  <c:v>62.09</c:v>
                </c:pt>
                <c:pt idx="6210">
                  <c:v>62.1</c:v>
                </c:pt>
                <c:pt idx="6211">
                  <c:v>62.11</c:v>
                </c:pt>
                <c:pt idx="6212">
                  <c:v>62.12</c:v>
                </c:pt>
                <c:pt idx="6213">
                  <c:v>62.13</c:v>
                </c:pt>
                <c:pt idx="6214">
                  <c:v>62.14</c:v>
                </c:pt>
                <c:pt idx="6215">
                  <c:v>62.15</c:v>
                </c:pt>
                <c:pt idx="6216">
                  <c:v>62.16</c:v>
                </c:pt>
                <c:pt idx="6217">
                  <c:v>62.17</c:v>
                </c:pt>
                <c:pt idx="6218">
                  <c:v>62.18</c:v>
                </c:pt>
                <c:pt idx="6219">
                  <c:v>62.19</c:v>
                </c:pt>
                <c:pt idx="6220">
                  <c:v>62.2</c:v>
                </c:pt>
                <c:pt idx="6221">
                  <c:v>62.21</c:v>
                </c:pt>
                <c:pt idx="6222">
                  <c:v>62.22</c:v>
                </c:pt>
                <c:pt idx="6223">
                  <c:v>62.23</c:v>
                </c:pt>
                <c:pt idx="6224">
                  <c:v>62.24</c:v>
                </c:pt>
                <c:pt idx="6225">
                  <c:v>62.25</c:v>
                </c:pt>
                <c:pt idx="6226">
                  <c:v>62.26</c:v>
                </c:pt>
                <c:pt idx="6227">
                  <c:v>62.27</c:v>
                </c:pt>
                <c:pt idx="6228">
                  <c:v>62.28</c:v>
                </c:pt>
                <c:pt idx="6229">
                  <c:v>62.29</c:v>
                </c:pt>
                <c:pt idx="6230">
                  <c:v>62.3</c:v>
                </c:pt>
                <c:pt idx="6231">
                  <c:v>62.31</c:v>
                </c:pt>
                <c:pt idx="6232">
                  <c:v>62.32</c:v>
                </c:pt>
                <c:pt idx="6233">
                  <c:v>62.33</c:v>
                </c:pt>
                <c:pt idx="6234">
                  <c:v>62.34</c:v>
                </c:pt>
                <c:pt idx="6235">
                  <c:v>62.35</c:v>
                </c:pt>
                <c:pt idx="6236">
                  <c:v>62.36</c:v>
                </c:pt>
                <c:pt idx="6237">
                  <c:v>62.37</c:v>
                </c:pt>
                <c:pt idx="6238">
                  <c:v>62.38</c:v>
                </c:pt>
                <c:pt idx="6239">
                  <c:v>62.39</c:v>
                </c:pt>
                <c:pt idx="6240">
                  <c:v>62.4</c:v>
                </c:pt>
                <c:pt idx="6241">
                  <c:v>62.41</c:v>
                </c:pt>
                <c:pt idx="6242">
                  <c:v>62.42</c:v>
                </c:pt>
                <c:pt idx="6243">
                  <c:v>62.43</c:v>
                </c:pt>
                <c:pt idx="6244">
                  <c:v>62.44</c:v>
                </c:pt>
                <c:pt idx="6245">
                  <c:v>62.45</c:v>
                </c:pt>
                <c:pt idx="6246">
                  <c:v>62.46</c:v>
                </c:pt>
                <c:pt idx="6247">
                  <c:v>62.47</c:v>
                </c:pt>
                <c:pt idx="6248">
                  <c:v>62.48</c:v>
                </c:pt>
                <c:pt idx="6249">
                  <c:v>62.49</c:v>
                </c:pt>
                <c:pt idx="6250">
                  <c:v>62.5</c:v>
                </c:pt>
                <c:pt idx="6251">
                  <c:v>62.51</c:v>
                </c:pt>
                <c:pt idx="6252">
                  <c:v>62.52</c:v>
                </c:pt>
                <c:pt idx="6253">
                  <c:v>62.53</c:v>
                </c:pt>
                <c:pt idx="6254">
                  <c:v>62.54</c:v>
                </c:pt>
                <c:pt idx="6255">
                  <c:v>62.55</c:v>
                </c:pt>
                <c:pt idx="6256">
                  <c:v>62.56</c:v>
                </c:pt>
                <c:pt idx="6257">
                  <c:v>62.57</c:v>
                </c:pt>
                <c:pt idx="6258">
                  <c:v>62.58</c:v>
                </c:pt>
                <c:pt idx="6259">
                  <c:v>62.59</c:v>
                </c:pt>
                <c:pt idx="6260">
                  <c:v>62.6</c:v>
                </c:pt>
                <c:pt idx="6261">
                  <c:v>62.61</c:v>
                </c:pt>
                <c:pt idx="6262">
                  <c:v>62.62</c:v>
                </c:pt>
                <c:pt idx="6263">
                  <c:v>62.63</c:v>
                </c:pt>
                <c:pt idx="6264">
                  <c:v>62.64</c:v>
                </c:pt>
                <c:pt idx="6265">
                  <c:v>62.65</c:v>
                </c:pt>
                <c:pt idx="6266">
                  <c:v>62.66</c:v>
                </c:pt>
                <c:pt idx="6267">
                  <c:v>62.67</c:v>
                </c:pt>
                <c:pt idx="6268">
                  <c:v>62.68</c:v>
                </c:pt>
                <c:pt idx="6269">
                  <c:v>62.69</c:v>
                </c:pt>
                <c:pt idx="6270">
                  <c:v>62.7</c:v>
                </c:pt>
                <c:pt idx="6271">
                  <c:v>62.71</c:v>
                </c:pt>
                <c:pt idx="6272">
                  <c:v>62.72</c:v>
                </c:pt>
                <c:pt idx="6273">
                  <c:v>62.73</c:v>
                </c:pt>
                <c:pt idx="6274">
                  <c:v>62.74</c:v>
                </c:pt>
                <c:pt idx="6275">
                  <c:v>62.75</c:v>
                </c:pt>
                <c:pt idx="6276">
                  <c:v>62.76</c:v>
                </c:pt>
                <c:pt idx="6277">
                  <c:v>62.77</c:v>
                </c:pt>
                <c:pt idx="6278">
                  <c:v>62.78</c:v>
                </c:pt>
                <c:pt idx="6279">
                  <c:v>62.79</c:v>
                </c:pt>
                <c:pt idx="6280">
                  <c:v>62.8</c:v>
                </c:pt>
                <c:pt idx="6281">
                  <c:v>62.81</c:v>
                </c:pt>
                <c:pt idx="6282">
                  <c:v>62.82</c:v>
                </c:pt>
                <c:pt idx="6283">
                  <c:v>62.83</c:v>
                </c:pt>
                <c:pt idx="6284">
                  <c:v>62.84</c:v>
                </c:pt>
                <c:pt idx="6285">
                  <c:v>62.85</c:v>
                </c:pt>
                <c:pt idx="6286">
                  <c:v>62.86</c:v>
                </c:pt>
                <c:pt idx="6287">
                  <c:v>62.87</c:v>
                </c:pt>
                <c:pt idx="6288">
                  <c:v>62.88</c:v>
                </c:pt>
                <c:pt idx="6289">
                  <c:v>62.89</c:v>
                </c:pt>
                <c:pt idx="6290">
                  <c:v>62.9</c:v>
                </c:pt>
                <c:pt idx="6291">
                  <c:v>62.91</c:v>
                </c:pt>
                <c:pt idx="6292">
                  <c:v>62.92</c:v>
                </c:pt>
                <c:pt idx="6293">
                  <c:v>62.93</c:v>
                </c:pt>
                <c:pt idx="6294">
                  <c:v>62.94</c:v>
                </c:pt>
                <c:pt idx="6295">
                  <c:v>62.95</c:v>
                </c:pt>
                <c:pt idx="6296">
                  <c:v>62.96</c:v>
                </c:pt>
                <c:pt idx="6297">
                  <c:v>62.97</c:v>
                </c:pt>
                <c:pt idx="6298">
                  <c:v>62.98</c:v>
                </c:pt>
                <c:pt idx="6299">
                  <c:v>62.99</c:v>
                </c:pt>
                <c:pt idx="6300">
                  <c:v>63</c:v>
                </c:pt>
                <c:pt idx="6301">
                  <c:v>63.01</c:v>
                </c:pt>
                <c:pt idx="6302">
                  <c:v>63.02</c:v>
                </c:pt>
                <c:pt idx="6303">
                  <c:v>63.03</c:v>
                </c:pt>
                <c:pt idx="6304">
                  <c:v>63.04</c:v>
                </c:pt>
                <c:pt idx="6305">
                  <c:v>63.05</c:v>
                </c:pt>
                <c:pt idx="6306">
                  <c:v>63.06</c:v>
                </c:pt>
                <c:pt idx="6307">
                  <c:v>63.07</c:v>
                </c:pt>
                <c:pt idx="6308">
                  <c:v>63.08</c:v>
                </c:pt>
                <c:pt idx="6309">
                  <c:v>63.09</c:v>
                </c:pt>
                <c:pt idx="6310">
                  <c:v>63.1</c:v>
                </c:pt>
                <c:pt idx="6311">
                  <c:v>63.11</c:v>
                </c:pt>
                <c:pt idx="6312">
                  <c:v>63.12</c:v>
                </c:pt>
                <c:pt idx="6313">
                  <c:v>63.13</c:v>
                </c:pt>
                <c:pt idx="6314">
                  <c:v>63.14</c:v>
                </c:pt>
                <c:pt idx="6315">
                  <c:v>63.15</c:v>
                </c:pt>
                <c:pt idx="6316">
                  <c:v>63.16</c:v>
                </c:pt>
                <c:pt idx="6317">
                  <c:v>63.17</c:v>
                </c:pt>
                <c:pt idx="6318">
                  <c:v>63.18</c:v>
                </c:pt>
                <c:pt idx="6319">
                  <c:v>63.19</c:v>
                </c:pt>
                <c:pt idx="6320">
                  <c:v>63.2</c:v>
                </c:pt>
                <c:pt idx="6321">
                  <c:v>63.21</c:v>
                </c:pt>
                <c:pt idx="6322">
                  <c:v>63.22</c:v>
                </c:pt>
                <c:pt idx="6323">
                  <c:v>63.23</c:v>
                </c:pt>
                <c:pt idx="6324">
                  <c:v>63.24</c:v>
                </c:pt>
                <c:pt idx="6325">
                  <c:v>63.25</c:v>
                </c:pt>
                <c:pt idx="6326">
                  <c:v>63.26</c:v>
                </c:pt>
                <c:pt idx="6327">
                  <c:v>63.27</c:v>
                </c:pt>
                <c:pt idx="6328">
                  <c:v>63.28</c:v>
                </c:pt>
                <c:pt idx="6329">
                  <c:v>63.29</c:v>
                </c:pt>
                <c:pt idx="6330">
                  <c:v>63.3</c:v>
                </c:pt>
                <c:pt idx="6331">
                  <c:v>63.31</c:v>
                </c:pt>
                <c:pt idx="6332">
                  <c:v>63.32</c:v>
                </c:pt>
                <c:pt idx="6333">
                  <c:v>63.33</c:v>
                </c:pt>
                <c:pt idx="6334">
                  <c:v>63.34</c:v>
                </c:pt>
                <c:pt idx="6335">
                  <c:v>63.35</c:v>
                </c:pt>
                <c:pt idx="6336">
                  <c:v>63.36</c:v>
                </c:pt>
                <c:pt idx="6337">
                  <c:v>63.37</c:v>
                </c:pt>
                <c:pt idx="6338">
                  <c:v>63.38</c:v>
                </c:pt>
                <c:pt idx="6339">
                  <c:v>63.39</c:v>
                </c:pt>
                <c:pt idx="6340">
                  <c:v>63.4</c:v>
                </c:pt>
                <c:pt idx="6341">
                  <c:v>63.41</c:v>
                </c:pt>
                <c:pt idx="6342">
                  <c:v>63.42</c:v>
                </c:pt>
                <c:pt idx="6343">
                  <c:v>63.43</c:v>
                </c:pt>
                <c:pt idx="6344">
                  <c:v>63.44</c:v>
                </c:pt>
                <c:pt idx="6345">
                  <c:v>63.45</c:v>
                </c:pt>
                <c:pt idx="6346">
                  <c:v>63.46</c:v>
                </c:pt>
                <c:pt idx="6347">
                  <c:v>63.47</c:v>
                </c:pt>
                <c:pt idx="6348">
                  <c:v>63.48</c:v>
                </c:pt>
                <c:pt idx="6349">
                  <c:v>63.49</c:v>
                </c:pt>
                <c:pt idx="6350">
                  <c:v>63.5</c:v>
                </c:pt>
                <c:pt idx="6351">
                  <c:v>63.51</c:v>
                </c:pt>
                <c:pt idx="6352">
                  <c:v>63.52</c:v>
                </c:pt>
                <c:pt idx="6353">
                  <c:v>63.53</c:v>
                </c:pt>
                <c:pt idx="6354">
                  <c:v>63.54</c:v>
                </c:pt>
                <c:pt idx="6355">
                  <c:v>63.55</c:v>
                </c:pt>
                <c:pt idx="6356">
                  <c:v>63.56</c:v>
                </c:pt>
                <c:pt idx="6357">
                  <c:v>63.57</c:v>
                </c:pt>
                <c:pt idx="6358">
                  <c:v>63.58</c:v>
                </c:pt>
                <c:pt idx="6359">
                  <c:v>63.59</c:v>
                </c:pt>
                <c:pt idx="6360">
                  <c:v>63.6</c:v>
                </c:pt>
                <c:pt idx="6361">
                  <c:v>63.61</c:v>
                </c:pt>
                <c:pt idx="6362">
                  <c:v>63.62</c:v>
                </c:pt>
                <c:pt idx="6363">
                  <c:v>63.63</c:v>
                </c:pt>
                <c:pt idx="6364">
                  <c:v>63.64</c:v>
                </c:pt>
                <c:pt idx="6365">
                  <c:v>63.65</c:v>
                </c:pt>
                <c:pt idx="6366">
                  <c:v>63.66</c:v>
                </c:pt>
                <c:pt idx="6367">
                  <c:v>63.67</c:v>
                </c:pt>
                <c:pt idx="6368">
                  <c:v>63.68</c:v>
                </c:pt>
                <c:pt idx="6369">
                  <c:v>63.69</c:v>
                </c:pt>
                <c:pt idx="6370">
                  <c:v>63.7</c:v>
                </c:pt>
                <c:pt idx="6371">
                  <c:v>63.71</c:v>
                </c:pt>
                <c:pt idx="6372">
                  <c:v>63.72</c:v>
                </c:pt>
                <c:pt idx="6373">
                  <c:v>63.73</c:v>
                </c:pt>
                <c:pt idx="6374">
                  <c:v>63.74</c:v>
                </c:pt>
                <c:pt idx="6375">
                  <c:v>63.75</c:v>
                </c:pt>
                <c:pt idx="6376">
                  <c:v>63.76</c:v>
                </c:pt>
                <c:pt idx="6377">
                  <c:v>63.77</c:v>
                </c:pt>
                <c:pt idx="6378">
                  <c:v>63.78</c:v>
                </c:pt>
                <c:pt idx="6379">
                  <c:v>63.79</c:v>
                </c:pt>
                <c:pt idx="6380">
                  <c:v>63.8</c:v>
                </c:pt>
                <c:pt idx="6381">
                  <c:v>63.81</c:v>
                </c:pt>
                <c:pt idx="6382">
                  <c:v>63.82</c:v>
                </c:pt>
                <c:pt idx="6383">
                  <c:v>63.83</c:v>
                </c:pt>
                <c:pt idx="6384">
                  <c:v>63.84</c:v>
                </c:pt>
                <c:pt idx="6385">
                  <c:v>63.85</c:v>
                </c:pt>
                <c:pt idx="6386">
                  <c:v>63.86</c:v>
                </c:pt>
                <c:pt idx="6387">
                  <c:v>63.87</c:v>
                </c:pt>
                <c:pt idx="6388">
                  <c:v>63.88</c:v>
                </c:pt>
                <c:pt idx="6389">
                  <c:v>63.89</c:v>
                </c:pt>
                <c:pt idx="6390">
                  <c:v>63.9</c:v>
                </c:pt>
                <c:pt idx="6391">
                  <c:v>63.91</c:v>
                </c:pt>
                <c:pt idx="6392">
                  <c:v>63.92</c:v>
                </c:pt>
                <c:pt idx="6393">
                  <c:v>63.93</c:v>
                </c:pt>
                <c:pt idx="6394">
                  <c:v>63.94</c:v>
                </c:pt>
                <c:pt idx="6395">
                  <c:v>63.95</c:v>
                </c:pt>
                <c:pt idx="6396">
                  <c:v>63.96</c:v>
                </c:pt>
                <c:pt idx="6397">
                  <c:v>63.97</c:v>
                </c:pt>
                <c:pt idx="6398">
                  <c:v>63.98</c:v>
                </c:pt>
                <c:pt idx="6399">
                  <c:v>63.99</c:v>
                </c:pt>
                <c:pt idx="6400">
                  <c:v>64</c:v>
                </c:pt>
                <c:pt idx="6401">
                  <c:v>64.010000000000005</c:v>
                </c:pt>
                <c:pt idx="6402">
                  <c:v>64.02</c:v>
                </c:pt>
                <c:pt idx="6403">
                  <c:v>64.03</c:v>
                </c:pt>
                <c:pt idx="6404">
                  <c:v>64.040000000000006</c:v>
                </c:pt>
                <c:pt idx="6405">
                  <c:v>64.05</c:v>
                </c:pt>
                <c:pt idx="6406">
                  <c:v>64.06</c:v>
                </c:pt>
                <c:pt idx="6407">
                  <c:v>64.069999999999993</c:v>
                </c:pt>
                <c:pt idx="6408">
                  <c:v>64.08</c:v>
                </c:pt>
                <c:pt idx="6409">
                  <c:v>64.09</c:v>
                </c:pt>
                <c:pt idx="6410">
                  <c:v>64.099999999999994</c:v>
                </c:pt>
                <c:pt idx="6411">
                  <c:v>64.11</c:v>
                </c:pt>
                <c:pt idx="6412">
                  <c:v>64.12</c:v>
                </c:pt>
                <c:pt idx="6413">
                  <c:v>64.13</c:v>
                </c:pt>
                <c:pt idx="6414">
                  <c:v>64.14</c:v>
                </c:pt>
                <c:pt idx="6415">
                  <c:v>64.150000000000006</c:v>
                </c:pt>
                <c:pt idx="6416">
                  <c:v>64.16</c:v>
                </c:pt>
                <c:pt idx="6417">
                  <c:v>64.17</c:v>
                </c:pt>
                <c:pt idx="6418">
                  <c:v>64.180000000000007</c:v>
                </c:pt>
                <c:pt idx="6419">
                  <c:v>64.19</c:v>
                </c:pt>
                <c:pt idx="6420">
                  <c:v>64.2</c:v>
                </c:pt>
                <c:pt idx="6421">
                  <c:v>64.209999999999994</c:v>
                </c:pt>
                <c:pt idx="6422">
                  <c:v>64.22</c:v>
                </c:pt>
                <c:pt idx="6423">
                  <c:v>64.23</c:v>
                </c:pt>
                <c:pt idx="6424">
                  <c:v>64.239999999999995</c:v>
                </c:pt>
                <c:pt idx="6425">
                  <c:v>64.25</c:v>
                </c:pt>
                <c:pt idx="6426">
                  <c:v>64.260000000000005</c:v>
                </c:pt>
                <c:pt idx="6427">
                  <c:v>64.27</c:v>
                </c:pt>
                <c:pt idx="6428">
                  <c:v>64.28</c:v>
                </c:pt>
                <c:pt idx="6429">
                  <c:v>64.290000000000006</c:v>
                </c:pt>
                <c:pt idx="6430">
                  <c:v>64.3</c:v>
                </c:pt>
                <c:pt idx="6431">
                  <c:v>64.31</c:v>
                </c:pt>
                <c:pt idx="6432">
                  <c:v>64.319999999999993</c:v>
                </c:pt>
                <c:pt idx="6433">
                  <c:v>64.33</c:v>
                </c:pt>
                <c:pt idx="6434">
                  <c:v>64.34</c:v>
                </c:pt>
                <c:pt idx="6435">
                  <c:v>64.349999999999994</c:v>
                </c:pt>
                <c:pt idx="6436">
                  <c:v>64.36</c:v>
                </c:pt>
                <c:pt idx="6437">
                  <c:v>64.37</c:v>
                </c:pt>
                <c:pt idx="6438">
                  <c:v>64.38</c:v>
                </c:pt>
                <c:pt idx="6439">
                  <c:v>64.39</c:v>
                </c:pt>
                <c:pt idx="6440">
                  <c:v>64.400000000000006</c:v>
                </c:pt>
                <c:pt idx="6441">
                  <c:v>64.41</c:v>
                </c:pt>
                <c:pt idx="6442">
                  <c:v>64.42</c:v>
                </c:pt>
                <c:pt idx="6443">
                  <c:v>64.430000000000007</c:v>
                </c:pt>
                <c:pt idx="6444">
                  <c:v>64.44</c:v>
                </c:pt>
                <c:pt idx="6445">
                  <c:v>64.45</c:v>
                </c:pt>
                <c:pt idx="6446">
                  <c:v>64.459999999999994</c:v>
                </c:pt>
                <c:pt idx="6447">
                  <c:v>64.47</c:v>
                </c:pt>
                <c:pt idx="6448">
                  <c:v>64.48</c:v>
                </c:pt>
                <c:pt idx="6449">
                  <c:v>64.489999999999995</c:v>
                </c:pt>
                <c:pt idx="6450">
                  <c:v>64.5</c:v>
                </c:pt>
                <c:pt idx="6451">
                  <c:v>64.510000000000005</c:v>
                </c:pt>
                <c:pt idx="6452">
                  <c:v>64.52</c:v>
                </c:pt>
                <c:pt idx="6453">
                  <c:v>64.53</c:v>
                </c:pt>
                <c:pt idx="6454">
                  <c:v>64.540000000000006</c:v>
                </c:pt>
                <c:pt idx="6455">
                  <c:v>64.55</c:v>
                </c:pt>
                <c:pt idx="6456">
                  <c:v>64.56</c:v>
                </c:pt>
                <c:pt idx="6457">
                  <c:v>64.569999999999993</c:v>
                </c:pt>
                <c:pt idx="6458">
                  <c:v>64.58</c:v>
                </c:pt>
                <c:pt idx="6459">
                  <c:v>64.59</c:v>
                </c:pt>
                <c:pt idx="6460">
                  <c:v>64.599999999999994</c:v>
                </c:pt>
                <c:pt idx="6461">
                  <c:v>64.61</c:v>
                </c:pt>
                <c:pt idx="6462">
                  <c:v>64.62</c:v>
                </c:pt>
                <c:pt idx="6463">
                  <c:v>64.63</c:v>
                </c:pt>
                <c:pt idx="6464">
                  <c:v>64.64</c:v>
                </c:pt>
                <c:pt idx="6465">
                  <c:v>64.650000000000006</c:v>
                </c:pt>
                <c:pt idx="6466">
                  <c:v>64.66</c:v>
                </c:pt>
                <c:pt idx="6467">
                  <c:v>64.67</c:v>
                </c:pt>
                <c:pt idx="6468">
                  <c:v>64.680000000000007</c:v>
                </c:pt>
                <c:pt idx="6469">
                  <c:v>64.69</c:v>
                </c:pt>
                <c:pt idx="6470">
                  <c:v>64.7</c:v>
                </c:pt>
                <c:pt idx="6471">
                  <c:v>64.709999999999994</c:v>
                </c:pt>
                <c:pt idx="6472">
                  <c:v>64.72</c:v>
                </c:pt>
                <c:pt idx="6473">
                  <c:v>64.73</c:v>
                </c:pt>
                <c:pt idx="6474">
                  <c:v>64.739999999999995</c:v>
                </c:pt>
                <c:pt idx="6475">
                  <c:v>64.75</c:v>
                </c:pt>
                <c:pt idx="6476">
                  <c:v>64.760000000000005</c:v>
                </c:pt>
                <c:pt idx="6477">
                  <c:v>64.77</c:v>
                </c:pt>
                <c:pt idx="6478">
                  <c:v>64.78</c:v>
                </c:pt>
                <c:pt idx="6479">
                  <c:v>64.790000000000006</c:v>
                </c:pt>
                <c:pt idx="6480">
                  <c:v>64.8</c:v>
                </c:pt>
                <c:pt idx="6481">
                  <c:v>64.81</c:v>
                </c:pt>
                <c:pt idx="6482">
                  <c:v>64.819999999999993</c:v>
                </c:pt>
                <c:pt idx="6483">
                  <c:v>64.83</c:v>
                </c:pt>
                <c:pt idx="6484">
                  <c:v>64.84</c:v>
                </c:pt>
                <c:pt idx="6485">
                  <c:v>64.849999999999994</c:v>
                </c:pt>
                <c:pt idx="6486">
                  <c:v>64.86</c:v>
                </c:pt>
                <c:pt idx="6487">
                  <c:v>64.87</c:v>
                </c:pt>
                <c:pt idx="6488">
                  <c:v>64.88</c:v>
                </c:pt>
                <c:pt idx="6489">
                  <c:v>64.89</c:v>
                </c:pt>
                <c:pt idx="6490">
                  <c:v>64.900000000000006</c:v>
                </c:pt>
                <c:pt idx="6491">
                  <c:v>64.91</c:v>
                </c:pt>
                <c:pt idx="6492">
                  <c:v>64.92</c:v>
                </c:pt>
                <c:pt idx="6493">
                  <c:v>64.930000000000007</c:v>
                </c:pt>
                <c:pt idx="6494">
                  <c:v>64.94</c:v>
                </c:pt>
                <c:pt idx="6495">
                  <c:v>64.95</c:v>
                </c:pt>
                <c:pt idx="6496">
                  <c:v>64.959999999999994</c:v>
                </c:pt>
                <c:pt idx="6497">
                  <c:v>64.97</c:v>
                </c:pt>
                <c:pt idx="6498">
                  <c:v>64.98</c:v>
                </c:pt>
                <c:pt idx="6499">
                  <c:v>64.989999999999995</c:v>
                </c:pt>
                <c:pt idx="6500">
                  <c:v>65</c:v>
                </c:pt>
                <c:pt idx="6501">
                  <c:v>65.010000000000005</c:v>
                </c:pt>
                <c:pt idx="6502">
                  <c:v>65.02</c:v>
                </c:pt>
                <c:pt idx="6503">
                  <c:v>65.03</c:v>
                </c:pt>
                <c:pt idx="6504">
                  <c:v>65.040000000000006</c:v>
                </c:pt>
                <c:pt idx="6505">
                  <c:v>65.05</c:v>
                </c:pt>
                <c:pt idx="6506">
                  <c:v>65.06</c:v>
                </c:pt>
                <c:pt idx="6507">
                  <c:v>65.069999999999993</c:v>
                </c:pt>
                <c:pt idx="6508">
                  <c:v>65.08</c:v>
                </c:pt>
                <c:pt idx="6509">
                  <c:v>65.09</c:v>
                </c:pt>
                <c:pt idx="6510">
                  <c:v>65.099999999999994</c:v>
                </c:pt>
                <c:pt idx="6511">
                  <c:v>65.11</c:v>
                </c:pt>
                <c:pt idx="6512">
                  <c:v>65.12</c:v>
                </c:pt>
                <c:pt idx="6513">
                  <c:v>65.13</c:v>
                </c:pt>
                <c:pt idx="6514">
                  <c:v>65.14</c:v>
                </c:pt>
                <c:pt idx="6515">
                  <c:v>65.150000000000006</c:v>
                </c:pt>
                <c:pt idx="6516">
                  <c:v>65.16</c:v>
                </c:pt>
                <c:pt idx="6517">
                  <c:v>65.17</c:v>
                </c:pt>
                <c:pt idx="6518">
                  <c:v>65.180000000000007</c:v>
                </c:pt>
                <c:pt idx="6519">
                  <c:v>65.19</c:v>
                </c:pt>
                <c:pt idx="6520">
                  <c:v>65.2</c:v>
                </c:pt>
                <c:pt idx="6521">
                  <c:v>65.209999999999994</c:v>
                </c:pt>
                <c:pt idx="6522">
                  <c:v>65.22</c:v>
                </c:pt>
                <c:pt idx="6523">
                  <c:v>65.23</c:v>
                </c:pt>
                <c:pt idx="6524">
                  <c:v>65.239999999999995</c:v>
                </c:pt>
                <c:pt idx="6525">
                  <c:v>65.25</c:v>
                </c:pt>
                <c:pt idx="6526">
                  <c:v>65.260000000000005</c:v>
                </c:pt>
                <c:pt idx="6527">
                  <c:v>65.27</c:v>
                </c:pt>
                <c:pt idx="6528">
                  <c:v>65.28</c:v>
                </c:pt>
                <c:pt idx="6529">
                  <c:v>65.290000000000006</c:v>
                </c:pt>
                <c:pt idx="6530">
                  <c:v>65.3</c:v>
                </c:pt>
                <c:pt idx="6531">
                  <c:v>65.31</c:v>
                </c:pt>
                <c:pt idx="6532">
                  <c:v>65.319999999999993</c:v>
                </c:pt>
                <c:pt idx="6533">
                  <c:v>65.33</c:v>
                </c:pt>
                <c:pt idx="6534">
                  <c:v>65.34</c:v>
                </c:pt>
                <c:pt idx="6535">
                  <c:v>65.349999999999994</c:v>
                </c:pt>
                <c:pt idx="6536">
                  <c:v>65.36</c:v>
                </c:pt>
                <c:pt idx="6537">
                  <c:v>65.37</c:v>
                </c:pt>
                <c:pt idx="6538">
                  <c:v>65.38</c:v>
                </c:pt>
                <c:pt idx="6539">
                  <c:v>65.39</c:v>
                </c:pt>
                <c:pt idx="6540">
                  <c:v>65.400000000000006</c:v>
                </c:pt>
                <c:pt idx="6541">
                  <c:v>65.41</c:v>
                </c:pt>
                <c:pt idx="6542">
                  <c:v>65.42</c:v>
                </c:pt>
                <c:pt idx="6543">
                  <c:v>65.430000000000007</c:v>
                </c:pt>
                <c:pt idx="6544">
                  <c:v>65.44</c:v>
                </c:pt>
                <c:pt idx="6545">
                  <c:v>65.45</c:v>
                </c:pt>
                <c:pt idx="6546">
                  <c:v>65.459999999999994</c:v>
                </c:pt>
                <c:pt idx="6547">
                  <c:v>65.47</c:v>
                </c:pt>
                <c:pt idx="6548">
                  <c:v>65.48</c:v>
                </c:pt>
                <c:pt idx="6549">
                  <c:v>65.489999999999995</c:v>
                </c:pt>
                <c:pt idx="6550">
                  <c:v>65.5</c:v>
                </c:pt>
                <c:pt idx="6551">
                  <c:v>65.510000000000005</c:v>
                </c:pt>
                <c:pt idx="6552">
                  <c:v>65.52</c:v>
                </c:pt>
                <c:pt idx="6553">
                  <c:v>65.53</c:v>
                </c:pt>
                <c:pt idx="6554">
                  <c:v>65.540000000000006</c:v>
                </c:pt>
                <c:pt idx="6555">
                  <c:v>65.55</c:v>
                </c:pt>
                <c:pt idx="6556">
                  <c:v>65.56</c:v>
                </c:pt>
                <c:pt idx="6557">
                  <c:v>65.569999999999993</c:v>
                </c:pt>
                <c:pt idx="6558">
                  <c:v>65.58</c:v>
                </c:pt>
                <c:pt idx="6559">
                  <c:v>65.59</c:v>
                </c:pt>
                <c:pt idx="6560">
                  <c:v>65.599999999999994</c:v>
                </c:pt>
                <c:pt idx="6561">
                  <c:v>65.61</c:v>
                </c:pt>
                <c:pt idx="6562">
                  <c:v>65.62</c:v>
                </c:pt>
                <c:pt idx="6563">
                  <c:v>65.63</c:v>
                </c:pt>
                <c:pt idx="6564">
                  <c:v>65.64</c:v>
                </c:pt>
                <c:pt idx="6565">
                  <c:v>65.650000000000006</c:v>
                </c:pt>
                <c:pt idx="6566">
                  <c:v>65.66</c:v>
                </c:pt>
                <c:pt idx="6567">
                  <c:v>65.67</c:v>
                </c:pt>
                <c:pt idx="6568">
                  <c:v>65.680000000000007</c:v>
                </c:pt>
                <c:pt idx="6569">
                  <c:v>65.69</c:v>
                </c:pt>
                <c:pt idx="6570">
                  <c:v>65.7</c:v>
                </c:pt>
                <c:pt idx="6571">
                  <c:v>65.709999999999994</c:v>
                </c:pt>
                <c:pt idx="6572">
                  <c:v>65.72</c:v>
                </c:pt>
                <c:pt idx="6573">
                  <c:v>65.73</c:v>
                </c:pt>
                <c:pt idx="6574">
                  <c:v>65.739999999999995</c:v>
                </c:pt>
                <c:pt idx="6575">
                  <c:v>65.75</c:v>
                </c:pt>
                <c:pt idx="6576">
                  <c:v>65.760000000000005</c:v>
                </c:pt>
                <c:pt idx="6577">
                  <c:v>65.77</c:v>
                </c:pt>
                <c:pt idx="6578">
                  <c:v>65.78</c:v>
                </c:pt>
                <c:pt idx="6579">
                  <c:v>65.790000000000006</c:v>
                </c:pt>
                <c:pt idx="6580">
                  <c:v>65.8</c:v>
                </c:pt>
                <c:pt idx="6581">
                  <c:v>65.81</c:v>
                </c:pt>
                <c:pt idx="6582">
                  <c:v>65.819999999999993</c:v>
                </c:pt>
                <c:pt idx="6583">
                  <c:v>65.83</c:v>
                </c:pt>
                <c:pt idx="6584">
                  <c:v>65.84</c:v>
                </c:pt>
                <c:pt idx="6585">
                  <c:v>65.849999999999994</c:v>
                </c:pt>
                <c:pt idx="6586">
                  <c:v>65.86</c:v>
                </c:pt>
                <c:pt idx="6587">
                  <c:v>65.87</c:v>
                </c:pt>
                <c:pt idx="6588">
                  <c:v>65.88</c:v>
                </c:pt>
                <c:pt idx="6589">
                  <c:v>65.89</c:v>
                </c:pt>
                <c:pt idx="6590">
                  <c:v>65.900000000000006</c:v>
                </c:pt>
                <c:pt idx="6591">
                  <c:v>65.91</c:v>
                </c:pt>
                <c:pt idx="6592">
                  <c:v>65.92</c:v>
                </c:pt>
                <c:pt idx="6593">
                  <c:v>65.930000000000007</c:v>
                </c:pt>
                <c:pt idx="6594">
                  <c:v>65.94</c:v>
                </c:pt>
                <c:pt idx="6595">
                  <c:v>65.95</c:v>
                </c:pt>
                <c:pt idx="6596">
                  <c:v>65.959999999999994</c:v>
                </c:pt>
                <c:pt idx="6597">
                  <c:v>65.97</c:v>
                </c:pt>
                <c:pt idx="6598">
                  <c:v>65.98</c:v>
                </c:pt>
                <c:pt idx="6599">
                  <c:v>65.989999999999995</c:v>
                </c:pt>
                <c:pt idx="6600">
                  <c:v>66</c:v>
                </c:pt>
                <c:pt idx="6601">
                  <c:v>66.010000000000005</c:v>
                </c:pt>
                <c:pt idx="6602">
                  <c:v>66.02</c:v>
                </c:pt>
                <c:pt idx="6603">
                  <c:v>66.03</c:v>
                </c:pt>
                <c:pt idx="6604">
                  <c:v>66.040000000000006</c:v>
                </c:pt>
                <c:pt idx="6605">
                  <c:v>66.05</c:v>
                </c:pt>
                <c:pt idx="6606">
                  <c:v>66.06</c:v>
                </c:pt>
                <c:pt idx="6607">
                  <c:v>66.069999999999993</c:v>
                </c:pt>
                <c:pt idx="6608">
                  <c:v>66.08</c:v>
                </c:pt>
                <c:pt idx="6609">
                  <c:v>66.09</c:v>
                </c:pt>
                <c:pt idx="6610">
                  <c:v>66.099999999999994</c:v>
                </c:pt>
                <c:pt idx="6611">
                  <c:v>66.11</c:v>
                </c:pt>
                <c:pt idx="6612">
                  <c:v>66.12</c:v>
                </c:pt>
                <c:pt idx="6613">
                  <c:v>66.13</c:v>
                </c:pt>
                <c:pt idx="6614">
                  <c:v>66.14</c:v>
                </c:pt>
                <c:pt idx="6615">
                  <c:v>66.150000000000006</c:v>
                </c:pt>
                <c:pt idx="6616">
                  <c:v>66.16</c:v>
                </c:pt>
                <c:pt idx="6617">
                  <c:v>66.17</c:v>
                </c:pt>
                <c:pt idx="6618">
                  <c:v>66.180000000000007</c:v>
                </c:pt>
                <c:pt idx="6619">
                  <c:v>66.19</c:v>
                </c:pt>
                <c:pt idx="6620">
                  <c:v>66.2</c:v>
                </c:pt>
                <c:pt idx="6621">
                  <c:v>66.209999999999994</c:v>
                </c:pt>
                <c:pt idx="6622">
                  <c:v>66.22</c:v>
                </c:pt>
                <c:pt idx="6623">
                  <c:v>66.23</c:v>
                </c:pt>
                <c:pt idx="6624">
                  <c:v>66.239999999999995</c:v>
                </c:pt>
                <c:pt idx="6625">
                  <c:v>66.25</c:v>
                </c:pt>
                <c:pt idx="6626">
                  <c:v>66.260000000000005</c:v>
                </c:pt>
                <c:pt idx="6627">
                  <c:v>66.27</c:v>
                </c:pt>
                <c:pt idx="6628">
                  <c:v>66.28</c:v>
                </c:pt>
                <c:pt idx="6629">
                  <c:v>66.290000000000006</c:v>
                </c:pt>
                <c:pt idx="6630">
                  <c:v>66.3</c:v>
                </c:pt>
                <c:pt idx="6631">
                  <c:v>66.31</c:v>
                </c:pt>
                <c:pt idx="6632">
                  <c:v>66.319999999999993</c:v>
                </c:pt>
                <c:pt idx="6633">
                  <c:v>66.33</c:v>
                </c:pt>
                <c:pt idx="6634">
                  <c:v>66.34</c:v>
                </c:pt>
                <c:pt idx="6635">
                  <c:v>66.349999999999994</c:v>
                </c:pt>
                <c:pt idx="6636">
                  <c:v>66.36</c:v>
                </c:pt>
                <c:pt idx="6637">
                  <c:v>66.37</c:v>
                </c:pt>
                <c:pt idx="6638">
                  <c:v>66.38</c:v>
                </c:pt>
                <c:pt idx="6639">
                  <c:v>66.39</c:v>
                </c:pt>
                <c:pt idx="6640">
                  <c:v>66.400000000000006</c:v>
                </c:pt>
                <c:pt idx="6641">
                  <c:v>66.41</c:v>
                </c:pt>
                <c:pt idx="6642">
                  <c:v>66.42</c:v>
                </c:pt>
                <c:pt idx="6643">
                  <c:v>66.430000000000007</c:v>
                </c:pt>
                <c:pt idx="6644">
                  <c:v>66.44</c:v>
                </c:pt>
                <c:pt idx="6645">
                  <c:v>66.45</c:v>
                </c:pt>
                <c:pt idx="6646">
                  <c:v>66.459999999999994</c:v>
                </c:pt>
                <c:pt idx="6647">
                  <c:v>66.47</c:v>
                </c:pt>
                <c:pt idx="6648">
                  <c:v>66.48</c:v>
                </c:pt>
                <c:pt idx="6649">
                  <c:v>66.489999999999995</c:v>
                </c:pt>
                <c:pt idx="6650">
                  <c:v>66.5</c:v>
                </c:pt>
                <c:pt idx="6651">
                  <c:v>66.510000000000005</c:v>
                </c:pt>
                <c:pt idx="6652">
                  <c:v>66.52</c:v>
                </c:pt>
                <c:pt idx="6653">
                  <c:v>66.53</c:v>
                </c:pt>
                <c:pt idx="6654">
                  <c:v>66.540000000000006</c:v>
                </c:pt>
                <c:pt idx="6655">
                  <c:v>66.55</c:v>
                </c:pt>
                <c:pt idx="6656">
                  <c:v>66.56</c:v>
                </c:pt>
                <c:pt idx="6657">
                  <c:v>66.569999999999993</c:v>
                </c:pt>
                <c:pt idx="6658">
                  <c:v>66.58</c:v>
                </c:pt>
                <c:pt idx="6659">
                  <c:v>66.59</c:v>
                </c:pt>
                <c:pt idx="6660">
                  <c:v>66.599999999999994</c:v>
                </c:pt>
                <c:pt idx="6661">
                  <c:v>66.61</c:v>
                </c:pt>
                <c:pt idx="6662">
                  <c:v>66.62</c:v>
                </c:pt>
                <c:pt idx="6663">
                  <c:v>66.63</c:v>
                </c:pt>
                <c:pt idx="6664">
                  <c:v>66.64</c:v>
                </c:pt>
                <c:pt idx="6665">
                  <c:v>66.650000000000006</c:v>
                </c:pt>
                <c:pt idx="6666">
                  <c:v>66.66</c:v>
                </c:pt>
                <c:pt idx="6667">
                  <c:v>66.67</c:v>
                </c:pt>
                <c:pt idx="6668">
                  <c:v>66.680000000000007</c:v>
                </c:pt>
                <c:pt idx="6669">
                  <c:v>66.69</c:v>
                </c:pt>
                <c:pt idx="6670">
                  <c:v>66.7</c:v>
                </c:pt>
                <c:pt idx="6671">
                  <c:v>66.709999999999994</c:v>
                </c:pt>
                <c:pt idx="6672">
                  <c:v>66.72</c:v>
                </c:pt>
                <c:pt idx="6673">
                  <c:v>66.73</c:v>
                </c:pt>
                <c:pt idx="6674">
                  <c:v>66.739999999999995</c:v>
                </c:pt>
                <c:pt idx="6675">
                  <c:v>66.75</c:v>
                </c:pt>
                <c:pt idx="6676">
                  <c:v>66.760000000000005</c:v>
                </c:pt>
                <c:pt idx="6677">
                  <c:v>66.77</c:v>
                </c:pt>
                <c:pt idx="6678">
                  <c:v>66.78</c:v>
                </c:pt>
                <c:pt idx="6679">
                  <c:v>66.790000000000006</c:v>
                </c:pt>
                <c:pt idx="6680">
                  <c:v>66.8</c:v>
                </c:pt>
                <c:pt idx="6681">
                  <c:v>66.81</c:v>
                </c:pt>
                <c:pt idx="6682">
                  <c:v>66.819999999999993</c:v>
                </c:pt>
                <c:pt idx="6683">
                  <c:v>66.83</c:v>
                </c:pt>
                <c:pt idx="6684">
                  <c:v>66.84</c:v>
                </c:pt>
                <c:pt idx="6685">
                  <c:v>66.849999999999994</c:v>
                </c:pt>
                <c:pt idx="6686">
                  <c:v>66.86</c:v>
                </c:pt>
                <c:pt idx="6687">
                  <c:v>66.87</c:v>
                </c:pt>
                <c:pt idx="6688">
                  <c:v>66.88</c:v>
                </c:pt>
                <c:pt idx="6689">
                  <c:v>66.89</c:v>
                </c:pt>
                <c:pt idx="6690">
                  <c:v>66.900000000000006</c:v>
                </c:pt>
                <c:pt idx="6691">
                  <c:v>66.91</c:v>
                </c:pt>
                <c:pt idx="6692">
                  <c:v>66.92</c:v>
                </c:pt>
                <c:pt idx="6693">
                  <c:v>66.930000000000007</c:v>
                </c:pt>
                <c:pt idx="6694">
                  <c:v>66.94</c:v>
                </c:pt>
                <c:pt idx="6695">
                  <c:v>66.95</c:v>
                </c:pt>
                <c:pt idx="6696">
                  <c:v>66.959999999999994</c:v>
                </c:pt>
                <c:pt idx="6697">
                  <c:v>66.97</c:v>
                </c:pt>
                <c:pt idx="6698">
                  <c:v>66.98</c:v>
                </c:pt>
                <c:pt idx="6699">
                  <c:v>66.989999999999995</c:v>
                </c:pt>
                <c:pt idx="6700">
                  <c:v>67</c:v>
                </c:pt>
                <c:pt idx="6701">
                  <c:v>67.010000000000005</c:v>
                </c:pt>
                <c:pt idx="6702">
                  <c:v>67.02</c:v>
                </c:pt>
                <c:pt idx="6703">
                  <c:v>67.03</c:v>
                </c:pt>
                <c:pt idx="6704">
                  <c:v>67.040000000000006</c:v>
                </c:pt>
                <c:pt idx="6705">
                  <c:v>67.05</c:v>
                </c:pt>
                <c:pt idx="6706">
                  <c:v>67.06</c:v>
                </c:pt>
                <c:pt idx="6707">
                  <c:v>67.069999999999993</c:v>
                </c:pt>
                <c:pt idx="6708">
                  <c:v>67.08</c:v>
                </c:pt>
                <c:pt idx="6709">
                  <c:v>67.09</c:v>
                </c:pt>
                <c:pt idx="6710">
                  <c:v>67.099999999999994</c:v>
                </c:pt>
                <c:pt idx="6711">
                  <c:v>67.11</c:v>
                </c:pt>
                <c:pt idx="6712">
                  <c:v>67.12</c:v>
                </c:pt>
                <c:pt idx="6713">
                  <c:v>67.13</c:v>
                </c:pt>
                <c:pt idx="6714">
                  <c:v>67.14</c:v>
                </c:pt>
                <c:pt idx="6715">
                  <c:v>67.150000000000006</c:v>
                </c:pt>
                <c:pt idx="6716">
                  <c:v>67.16</c:v>
                </c:pt>
                <c:pt idx="6717">
                  <c:v>67.17</c:v>
                </c:pt>
                <c:pt idx="6718">
                  <c:v>67.180000000000007</c:v>
                </c:pt>
                <c:pt idx="6719">
                  <c:v>67.19</c:v>
                </c:pt>
                <c:pt idx="6720">
                  <c:v>67.2</c:v>
                </c:pt>
                <c:pt idx="6721">
                  <c:v>67.209999999999994</c:v>
                </c:pt>
                <c:pt idx="6722">
                  <c:v>67.22</c:v>
                </c:pt>
                <c:pt idx="6723">
                  <c:v>67.23</c:v>
                </c:pt>
                <c:pt idx="6724">
                  <c:v>67.239999999999995</c:v>
                </c:pt>
                <c:pt idx="6725">
                  <c:v>67.25</c:v>
                </c:pt>
                <c:pt idx="6726">
                  <c:v>67.260000000000005</c:v>
                </c:pt>
                <c:pt idx="6727">
                  <c:v>67.27</c:v>
                </c:pt>
                <c:pt idx="6728">
                  <c:v>67.28</c:v>
                </c:pt>
                <c:pt idx="6729">
                  <c:v>67.290000000000006</c:v>
                </c:pt>
                <c:pt idx="6730">
                  <c:v>67.3</c:v>
                </c:pt>
                <c:pt idx="6731">
                  <c:v>67.31</c:v>
                </c:pt>
                <c:pt idx="6732">
                  <c:v>67.319999999999993</c:v>
                </c:pt>
                <c:pt idx="6733">
                  <c:v>67.33</c:v>
                </c:pt>
                <c:pt idx="6734">
                  <c:v>67.34</c:v>
                </c:pt>
                <c:pt idx="6735">
                  <c:v>67.349999999999994</c:v>
                </c:pt>
                <c:pt idx="6736">
                  <c:v>67.36</c:v>
                </c:pt>
                <c:pt idx="6737">
                  <c:v>67.37</c:v>
                </c:pt>
                <c:pt idx="6738">
                  <c:v>67.38</c:v>
                </c:pt>
                <c:pt idx="6739">
                  <c:v>67.39</c:v>
                </c:pt>
                <c:pt idx="6740">
                  <c:v>67.400000000000006</c:v>
                </c:pt>
                <c:pt idx="6741">
                  <c:v>67.41</c:v>
                </c:pt>
                <c:pt idx="6742">
                  <c:v>67.42</c:v>
                </c:pt>
                <c:pt idx="6743">
                  <c:v>67.430000000000007</c:v>
                </c:pt>
                <c:pt idx="6744">
                  <c:v>67.44</c:v>
                </c:pt>
                <c:pt idx="6745">
                  <c:v>67.45</c:v>
                </c:pt>
                <c:pt idx="6746">
                  <c:v>67.459999999999994</c:v>
                </c:pt>
                <c:pt idx="6747">
                  <c:v>67.47</c:v>
                </c:pt>
                <c:pt idx="6748">
                  <c:v>67.48</c:v>
                </c:pt>
                <c:pt idx="6749">
                  <c:v>67.489999999999995</c:v>
                </c:pt>
                <c:pt idx="6750">
                  <c:v>67.5</c:v>
                </c:pt>
                <c:pt idx="6751">
                  <c:v>67.510000000000005</c:v>
                </c:pt>
                <c:pt idx="6752">
                  <c:v>67.52</c:v>
                </c:pt>
                <c:pt idx="6753">
                  <c:v>67.53</c:v>
                </c:pt>
                <c:pt idx="6754">
                  <c:v>67.540000000000006</c:v>
                </c:pt>
                <c:pt idx="6755">
                  <c:v>67.55</c:v>
                </c:pt>
                <c:pt idx="6756">
                  <c:v>67.56</c:v>
                </c:pt>
                <c:pt idx="6757">
                  <c:v>67.569999999999993</c:v>
                </c:pt>
                <c:pt idx="6758">
                  <c:v>67.58</c:v>
                </c:pt>
                <c:pt idx="6759">
                  <c:v>67.59</c:v>
                </c:pt>
                <c:pt idx="6760">
                  <c:v>67.599999999999994</c:v>
                </c:pt>
                <c:pt idx="6761">
                  <c:v>67.61</c:v>
                </c:pt>
                <c:pt idx="6762">
                  <c:v>67.62</c:v>
                </c:pt>
                <c:pt idx="6763">
                  <c:v>67.63</c:v>
                </c:pt>
                <c:pt idx="6764">
                  <c:v>67.64</c:v>
                </c:pt>
                <c:pt idx="6765">
                  <c:v>67.650000000000006</c:v>
                </c:pt>
                <c:pt idx="6766">
                  <c:v>67.66</c:v>
                </c:pt>
                <c:pt idx="6767">
                  <c:v>67.67</c:v>
                </c:pt>
                <c:pt idx="6768">
                  <c:v>67.680000000000007</c:v>
                </c:pt>
                <c:pt idx="6769">
                  <c:v>67.69</c:v>
                </c:pt>
                <c:pt idx="6770">
                  <c:v>67.7</c:v>
                </c:pt>
                <c:pt idx="6771">
                  <c:v>67.709999999999994</c:v>
                </c:pt>
                <c:pt idx="6772">
                  <c:v>67.72</c:v>
                </c:pt>
                <c:pt idx="6773">
                  <c:v>67.73</c:v>
                </c:pt>
                <c:pt idx="6774">
                  <c:v>67.739999999999995</c:v>
                </c:pt>
                <c:pt idx="6775">
                  <c:v>67.75</c:v>
                </c:pt>
                <c:pt idx="6776">
                  <c:v>67.760000000000005</c:v>
                </c:pt>
                <c:pt idx="6777">
                  <c:v>67.77</c:v>
                </c:pt>
                <c:pt idx="6778">
                  <c:v>67.78</c:v>
                </c:pt>
                <c:pt idx="6779">
                  <c:v>67.790000000000006</c:v>
                </c:pt>
                <c:pt idx="6780">
                  <c:v>67.8</c:v>
                </c:pt>
                <c:pt idx="6781">
                  <c:v>67.81</c:v>
                </c:pt>
                <c:pt idx="6782">
                  <c:v>67.819999999999993</c:v>
                </c:pt>
                <c:pt idx="6783">
                  <c:v>67.83</c:v>
                </c:pt>
                <c:pt idx="6784">
                  <c:v>67.84</c:v>
                </c:pt>
                <c:pt idx="6785">
                  <c:v>67.849999999999994</c:v>
                </c:pt>
                <c:pt idx="6786">
                  <c:v>67.86</c:v>
                </c:pt>
                <c:pt idx="6787">
                  <c:v>67.87</c:v>
                </c:pt>
                <c:pt idx="6788">
                  <c:v>67.88</c:v>
                </c:pt>
                <c:pt idx="6789">
                  <c:v>67.89</c:v>
                </c:pt>
                <c:pt idx="6790">
                  <c:v>67.900000000000006</c:v>
                </c:pt>
                <c:pt idx="6791">
                  <c:v>67.91</c:v>
                </c:pt>
                <c:pt idx="6792">
                  <c:v>67.92</c:v>
                </c:pt>
                <c:pt idx="6793">
                  <c:v>67.930000000000007</c:v>
                </c:pt>
                <c:pt idx="6794">
                  <c:v>67.94</c:v>
                </c:pt>
                <c:pt idx="6795">
                  <c:v>67.95</c:v>
                </c:pt>
                <c:pt idx="6796">
                  <c:v>67.959999999999994</c:v>
                </c:pt>
                <c:pt idx="6797">
                  <c:v>67.97</c:v>
                </c:pt>
                <c:pt idx="6798">
                  <c:v>67.98</c:v>
                </c:pt>
                <c:pt idx="6799">
                  <c:v>67.989999999999995</c:v>
                </c:pt>
                <c:pt idx="6800">
                  <c:v>68</c:v>
                </c:pt>
                <c:pt idx="6801">
                  <c:v>68.010000000000005</c:v>
                </c:pt>
                <c:pt idx="6802">
                  <c:v>68.02</c:v>
                </c:pt>
                <c:pt idx="6803">
                  <c:v>68.03</c:v>
                </c:pt>
                <c:pt idx="6804">
                  <c:v>68.040000000000006</c:v>
                </c:pt>
                <c:pt idx="6805">
                  <c:v>68.05</c:v>
                </c:pt>
                <c:pt idx="6806">
                  <c:v>68.06</c:v>
                </c:pt>
                <c:pt idx="6807">
                  <c:v>68.069999999999993</c:v>
                </c:pt>
                <c:pt idx="6808">
                  <c:v>68.08</c:v>
                </c:pt>
                <c:pt idx="6809">
                  <c:v>68.09</c:v>
                </c:pt>
                <c:pt idx="6810">
                  <c:v>68.099999999999994</c:v>
                </c:pt>
                <c:pt idx="6811">
                  <c:v>68.11</c:v>
                </c:pt>
                <c:pt idx="6812">
                  <c:v>68.12</c:v>
                </c:pt>
                <c:pt idx="6813">
                  <c:v>68.13</c:v>
                </c:pt>
                <c:pt idx="6814">
                  <c:v>68.14</c:v>
                </c:pt>
                <c:pt idx="6815">
                  <c:v>68.150000000000006</c:v>
                </c:pt>
                <c:pt idx="6816">
                  <c:v>68.16</c:v>
                </c:pt>
                <c:pt idx="6817">
                  <c:v>68.17</c:v>
                </c:pt>
                <c:pt idx="6818">
                  <c:v>68.180000000000007</c:v>
                </c:pt>
                <c:pt idx="6819">
                  <c:v>68.19</c:v>
                </c:pt>
                <c:pt idx="6820">
                  <c:v>68.2</c:v>
                </c:pt>
                <c:pt idx="6821">
                  <c:v>68.209999999999994</c:v>
                </c:pt>
                <c:pt idx="6822">
                  <c:v>68.22</c:v>
                </c:pt>
                <c:pt idx="6823">
                  <c:v>68.23</c:v>
                </c:pt>
                <c:pt idx="6824">
                  <c:v>68.239999999999995</c:v>
                </c:pt>
                <c:pt idx="6825">
                  <c:v>68.25</c:v>
                </c:pt>
                <c:pt idx="6826">
                  <c:v>68.260000000000005</c:v>
                </c:pt>
                <c:pt idx="6827">
                  <c:v>68.27</c:v>
                </c:pt>
                <c:pt idx="6828">
                  <c:v>68.28</c:v>
                </c:pt>
                <c:pt idx="6829">
                  <c:v>68.290000000000006</c:v>
                </c:pt>
                <c:pt idx="6830">
                  <c:v>68.3</c:v>
                </c:pt>
                <c:pt idx="6831">
                  <c:v>68.31</c:v>
                </c:pt>
                <c:pt idx="6832">
                  <c:v>68.319999999999993</c:v>
                </c:pt>
                <c:pt idx="6833">
                  <c:v>68.33</c:v>
                </c:pt>
                <c:pt idx="6834">
                  <c:v>68.34</c:v>
                </c:pt>
                <c:pt idx="6835">
                  <c:v>68.349999999999994</c:v>
                </c:pt>
                <c:pt idx="6836">
                  <c:v>68.36</c:v>
                </c:pt>
                <c:pt idx="6837">
                  <c:v>68.37</c:v>
                </c:pt>
                <c:pt idx="6838">
                  <c:v>68.38</c:v>
                </c:pt>
                <c:pt idx="6839">
                  <c:v>68.39</c:v>
                </c:pt>
                <c:pt idx="6840">
                  <c:v>68.400000000000006</c:v>
                </c:pt>
                <c:pt idx="6841">
                  <c:v>68.41</c:v>
                </c:pt>
                <c:pt idx="6842">
                  <c:v>68.42</c:v>
                </c:pt>
                <c:pt idx="6843">
                  <c:v>68.430000000000007</c:v>
                </c:pt>
                <c:pt idx="6844">
                  <c:v>68.44</c:v>
                </c:pt>
                <c:pt idx="6845">
                  <c:v>68.45</c:v>
                </c:pt>
                <c:pt idx="6846">
                  <c:v>68.459999999999994</c:v>
                </c:pt>
                <c:pt idx="6847">
                  <c:v>68.47</c:v>
                </c:pt>
                <c:pt idx="6848">
                  <c:v>68.48</c:v>
                </c:pt>
                <c:pt idx="6849">
                  <c:v>68.489999999999995</c:v>
                </c:pt>
                <c:pt idx="6850">
                  <c:v>68.5</c:v>
                </c:pt>
                <c:pt idx="6851">
                  <c:v>68.510000000000005</c:v>
                </c:pt>
                <c:pt idx="6852">
                  <c:v>68.52</c:v>
                </c:pt>
                <c:pt idx="6853">
                  <c:v>68.53</c:v>
                </c:pt>
                <c:pt idx="6854">
                  <c:v>68.540000000000006</c:v>
                </c:pt>
                <c:pt idx="6855">
                  <c:v>68.55</c:v>
                </c:pt>
                <c:pt idx="6856">
                  <c:v>68.56</c:v>
                </c:pt>
                <c:pt idx="6857">
                  <c:v>68.569999999999993</c:v>
                </c:pt>
                <c:pt idx="6858">
                  <c:v>68.58</c:v>
                </c:pt>
                <c:pt idx="6859">
                  <c:v>68.59</c:v>
                </c:pt>
                <c:pt idx="6860">
                  <c:v>68.599999999999994</c:v>
                </c:pt>
                <c:pt idx="6861">
                  <c:v>68.61</c:v>
                </c:pt>
                <c:pt idx="6862">
                  <c:v>68.62</c:v>
                </c:pt>
                <c:pt idx="6863">
                  <c:v>68.63</c:v>
                </c:pt>
                <c:pt idx="6864">
                  <c:v>68.64</c:v>
                </c:pt>
                <c:pt idx="6865">
                  <c:v>68.650000000000006</c:v>
                </c:pt>
                <c:pt idx="6866">
                  <c:v>68.66</c:v>
                </c:pt>
                <c:pt idx="6867">
                  <c:v>68.67</c:v>
                </c:pt>
                <c:pt idx="6868">
                  <c:v>68.680000000000007</c:v>
                </c:pt>
                <c:pt idx="6869">
                  <c:v>68.69</c:v>
                </c:pt>
                <c:pt idx="6870">
                  <c:v>68.7</c:v>
                </c:pt>
                <c:pt idx="6871">
                  <c:v>68.709999999999994</c:v>
                </c:pt>
                <c:pt idx="6872">
                  <c:v>68.72</c:v>
                </c:pt>
                <c:pt idx="6873">
                  <c:v>68.73</c:v>
                </c:pt>
                <c:pt idx="6874">
                  <c:v>68.739999999999995</c:v>
                </c:pt>
                <c:pt idx="6875">
                  <c:v>68.75</c:v>
                </c:pt>
                <c:pt idx="6876">
                  <c:v>68.760000000000005</c:v>
                </c:pt>
                <c:pt idx="6877">
                  <c:v>68.77</c:v>
                </c:pt>
                <c:pt idx="6878">
                  <c:v>68.78</c:v>
                </c:pt>
                <c:pt idx="6879">
                  <c:v>68.790000000000006</c:v>
                </c:pt>
                <c:pt idx="6880">
                  <c:v>68.8</c:v>
                </c:pt>
                <c:pt idx="6881">
                  <c:v>68.81</c:v>
                </c:pt>
                <c:pt idx="6882">
                  <c:v>68.819999999999993</c:v>
                </c:pt>
                <c:pt idx="6883">
                  <c:v>68.83</c:v>
                </c:pt>
                <c:pt idx="6884">
                  <c:v>68.84</c:v>
                </c:pt>
                <c:pt idx="6885">
                  <c:v>68.849999999999994</c:v>
                </c:pt>
                <c:pt idx="6886">
                  <c:v>68.86</c:v>
                </c:pt>
                <c:pt idx="6887">
                  <c:v>68.87</c:v>
                </c:pt>
                <c:pt idx="6888">
                  <c:v>68.88</c:v>
                </c:pt>
                <c:pt idx="6889">
                  <c:v>68.89</c:v>
                </c:pt>
                <c:pt idx="6890">
                  <c:v>68.900000000000006</c:v>
                </c:pt>
                <c:pt idx="6891">
                  <c:v>68.91</c:v>
                </c:pt>
                <c:pt idx="6892">
                  <c:v>68.92</c:v>
                </c:pt>
                <c:pt idx="6893">
                  <c:v>68.930000000000007</c:v>
                </c:pt>
                <c:pt idx="6894">
                  <c:v>68.94</c:v>
                </c:pt>
                <c:pt idx="6895">
                  <c:v>68.95</c:v>
                </c:pt>
                <c:pt idx="6896">
                  <c:v>68.959999999999994</c:v>
                </c:pt>
                <c:pt idx="6897">
                  <c:v>68.97</c:v>
                </c:pt>
                <c:pt idx="6898">
                  <c:v>68.98</c:v>
                </c:pt>
                <c:pt idx="6899">
                  <c:v>68.989999999999995</c:v>
                </c:pt>
                <c:pt idx="6900">
                  <c:v>69</c:v>
                </c:pt>
                <c:pt idx="6901">
                  <c:v>69.010000000000005</c:v>
                </c:pt>
                <c:pt idx="6902">
                  <c:v>69.02</c:v>
                </c:pt>
                <c:pt idx="6903">
                  <c:v>69.03</c:v>
                </c:pt>
                <c:pt idx="6904">
                  <c:v>69.040000000000006</c:v>
                </c:pt>
                <c:pt idx="6905">
                  <c:v>69.05</c:v>
                </c:pt>
                <c:pt idx="6906">
                  <c:v>69.06</c:v>
                </c:pt>
                <c:pt idx="6907">
                  <c:v>69.069999999999993</c:v>
                </c:pt>
                <c:pt idx="6908">
                  <c:v>69.08</c:v>
                </c:pt>
                <c:pt idx="6909">
                  <c:v>69.09</c:v>
                </c:pt>
                <c:pt idx="6910">
                  <c:v>69.099999999999994</c:v>
                </c:pt>
                <c:pt idx="6911">
                  <c:v>69.11</c:v>
                </c:pt>
                <c:pt idx="6912">
                  <c:v>69.12</c:v>
                </c:pt>
                <c:pt idx="6913">
                  <c:v>69.13</c:v>
                </c:pt>
                <c:pt idx="6914">
                  <c:v>69.14</c:v>
                </c:pt>
                <c:pt idx="6915">
                  <c:v>69.150000000000006</c:v>
                </c:pt>
                <c:pt idx="6916">
                  <c:v>69.16</c:v>
                </c:pt>
                <c:pt idx="6917">
                  <c:v>69.17</c:v>
                </c:pt>
                <c:pt idx="6918">
                  <c:v>69.180000000000007</c:v>
                </c:pt>
                <c:pt idx="6919">
                  <c:v>69.19</c:v>
                </c:pt>
                <c:pt idx="6920">
                  <c:v>69.2</c:v>
                </c:pt>
                <c:pt idx="6921">
                  <c:v>69.209999999999994</c:v>
                </c:pt>
                <c:pt idx="6922">
                  <c:v>69.22</c:v>
                </c:pt>
                <c:pt idx="6923">
                  <c:v>69.23</c:v>
                </c:pt>
                <c:pt idx="6924">
                  <c:v>69.239999999999995</c:v>
                </c:pt>
                <c:pt idx="6925">
                  <c:v>69.25</c:v>
                </c:pt>
                <c:pt idx="6926">
                  <c:v>69.260000000000005</c:v>
                </c:pt>
                <c:pt idx="6927">
                  <c:v>69.27</c:v>
                </c:pt>
                <c:pt idx="6928">
                  <c:v>69.28</c:v>
                </c:pt>
                <c:pt idx="6929">
                  <c:v>69.290000000000006</c:v>
                </c:pt>
                <c:pt idx="6930">
                  <c:v>69.3</c:v>
                </c:pt>
                <c:pt idx="6931">
                  <c:v>69.31</c:v>
                </c:pt>
                <c:pt idx="6932">
                  <c:v>69.319999999999993</c:v>
                </c:pt>
                <c:pt idx="6933">
                  <c:v>69.33</c:v>
                </c:pt>
                <c:pt idx="6934">
                  <c:v>69.34</c:v>
                </c:pt>
                <c:pt idx="6935">
                  <c:v>69.349999999999994</c:v>
                </c:pt>
                <c:pt idx="6936">
                  <c:v>69.36</c:v>
                </c:pt>
                <c:pt idx="6937">
                  <c:v>69.37</c:v>
                </c:pt>
                <c:pt idx="6938">
                  <c:v>69.38</c:v>
                </c:pt>
                <c:pt idx="6939">
                  <c:v>69.39</c:v>
                </c:pt>
                <c:pt idx="6940">
                  <c:v>69.400000000000006</c:v>
                </c:pt>
                <c:pt idx="6941">
                  <c:v>69.41</c:v>
                </c:pt>
                <c:pt idx="6942">
                  <c:v>69.42</c:v>
                </c:pt>
                <c:pt idx="6943">
                  <c:v>69.430000000000007</c:v>
                </c:pt>
                <c:pt idx="6944">
                  <c:v>69.44</c:v>
                </c:pt>
                <c:pt idx="6945">
                  <c:v>69.45</c:v>
                </c:pt>
                <c:pt idx="6946">
                  <c:v>69.459999999999994</c:v>
                </c:pt>
                <c:pt idx="6947">
                  <c:v>69.47</c:v>
                </c:pt>
                <c:pt idx="6948">
                  <c:v>69.48</c:v>
                </c:pt>
                <c:pt idx="6949">
                  <c:v>69.489999999999995</c:v>
                </c:pt>
                <c:pt idx="6950">
                  <c:v>69.5</c:v>
                </c:pt>
                <c:pt idx="6951">
                  <c:v>69.510000000000005</c:v>
                </c:pt>
                <c:pt idx="6952">
                  <c:v>69.52</c:v>
                </c:pt>
                <c:pt idx="6953">
                  <c:v>69.53</c:v>
                </c:pt>
                <c:pt idx="6954">
                  <c:v>69.540000000000006</c:v>
                </c:pt>
                <c:pt idx="6955">
                  <c:v>69.55</c:v>
                </c:pt>
                <c:pt idx="6956">
                  <c:v>69.56</c:v>
                </c:pt>
                <c:pt idx="6957">
                  <c:v>69.569999999999993</c:v>
                </c:pt>
                <c:pt idx="6958">
                  <c:v>69.58</c:v>
                </c:pt>
                <c:pt idx="6959">
                  <c:v>69.59</c:v>
                </c:pt>
                <c:pt idx="6960">
                  <c:v>69.599999999999994</c:v>
                </c:pt>
                <c:pt idx="6961">
                  <c:v>69.61</c:v>
                </c:pt>
                <c:pt idx="6962">
                  <c:v>69.62</c:v>
                </c:pt>
                <c:pt idx="6963">
                  <c:v>69.63</c:v>
                </c:pt>
                <c:pt idx="6964">
                  <c:v>69.64</c:v>
                </c:pt>
                <c:pt idx="6965">
                  <c:v>69.650000000000006</c:v>
                </c:pt>
                <c:pt idx="6966">
                  <c:v>69.66</c:v>
                </c:pt>
                <c:pt idx="6967">
                  <c:v>69.67</c:v>
                </c:pt>
                <c:pt idx="6968">
                  <c:v>69.680000000000007</c:v>
                </c:pt>
                <c:pt idx="6969">
                  <c:v>69.69</c:v>
                </c:pt>
                <c:pt idx="6970">
                  <c:v>69.7</c:v>
                </c:pt>
                <c:pt idx="6971">
                  <c:v>69.709999999999994</c:v>
                </c:pt>
                <c:pt idx="6972">
                  <c:v>69.72</c:v>
                </c:pt>
                <c:pt idx="6973">
                  <c:v>69.73</c:v>
                </c:pt>
                <c:pt idx="6974">
                  <c:v>69.739999999999995</c:v>
                </c:pt>
                <c:pt idx="6975">
                  <c:v>69.75</c:v>
                </c:pt>
                <c:pt idx="6976">
                  <c:v>69.760000000000005</c:v>
                </c:pt>
                <c:pt idx="6977">
                  <c:v>69.77</c:v>
                </c:pt>
                <c:pt idx="6978">
                  <c:v>69.78</c:v>
                </c:pt>
                <c:pt idx="6979">
                  <c:v>69.790000000000006</c:v>
                </c:pt>
                <c:pt idx="6980">
                  <c:v>69.8</c:v>
                </c:pt>
                <c:pt idx="6981">
                  <c:v>69.81</c:v>
                </c:pt>
                <c:pt idx="6982">
                  <c:v>69.819999999999993</c:v>
                </c:pt>
                <c:pt idx="6983">
                  <c:v>69.83</c:v>
                </c:pt>
                <c:pt idx="6984">
                  <c:v>69.84</c:v>
                </c:pt>
                <c:pt idx="6985">
                  <c:v>69.849999999999994</c:v>
                </c:pt>
                <c:pt idx="6986">
                  <c:v>69.86</c:v>
                </c:pt>
                <c:pt idx="6987">
                  <c:v>69.87</c:v>
                </c:pt>
                <c:pt idx="6988">
                  <c:v>69.88</c:v>
                </c:pt>
                <c:pt idx="6989">
                  <c:v>69.89</c:v>
                </c:pt>
                <c:pt idx="6990">
                  <c:v>69.900000000000006</c:v>
                </c:pt>
                <c:pt idx="6991">
                  <c:v>69.91</c:v>
                </c:pt>
                <c:pt idx="6992">
                  <c:v>69.92</c:v>
                </c:pt>
                <c:pt idx="6993">
                  <c:v>69.930000000000007</c:v>
                </c:pt>
                <c:pt idx="6994">
                  <c:v>69.94</c:v>
                </c:pt>
                <c:pt idx="6995">
                  <c:v>69.95</c:v>
                </c:pt>
                <c:pt idx="6996">
                  <c:v>69.959999999999994</c:v>
                </c:pt>
                <c:pt idx="6997">
                  <c:v>69.97</c:v>
                </c:pt>
                <c:pt idx="6998">
                  <c:v>69.98</c:v>
                </c:pt>
                <c:pt idx="6999">
                  <c:v>69.989999999999995</c:v>
                </c:pt>
                <c:pt idx="7000">
                  <c:v>70</c:v>
                </c:pt>
                <c:pt idx="7001">
                  <c:v>70.010000000000005</c:v>
                </c:pt>
                <c:pt idx="7002">
                  <c:v>70.02</c:v>
                </c:pt>
                <c:pt idx="7003">
                  <c:v>70.03</c:v>
                </c:pt>
                <c:pt idx="7004">
                  <c:v>70.040000000000006</c:v>
                </c:pt>
                <c:pt idx="7005">
                  <c:v>70.05</c:v>
                </c:pt>
                <c:pt idx="7006">
                  <c:v>70.06</c:v>
                </c:pt>
                <c:pt idx="7007">
                  <c:v>70.069999999999993</c:v>
                </c:pt>
                <c:pt idx="7008">
                  <c:v>70.08</c:v>
                </c:pt>
                <c:pt idx="7009">
                  <c:v>70.09</c:v>
                </c:pt>
                <c:pt idx="7010">
                  <c:v>70.099999999999994</c:v>
                </c:pt>
                <c:pt idx="7011">
                  <c:v>70.11</c:v>
                </c:pt>
                <c:pt idx="7012">
                  <c:v>70.12</c:v>
                </c:pt>
                <c:pt idx="7013">
                  <c:v>70.13</c:v>
                </c:pt>
                <c:pt idx="7014">
                  <c:v>70.14</c:v>
                </c:pt>
                <c:pt idx="7015">
                  <c:v>70.150000000000006</c:v>
                </c:pt>
                <c:pt idx="7016">
                  <c:v>70.16</c:v>
                </c:pt>
                <c:pt idx="7017">
                  <c:v>70.17</c:v>
                </c:pt>
                <c:pt idx="7018">
                  <c:v>70.180000000000007</c:v>
                </c:pt>
                <c:pt idx="7019">
                  <c:v>70.19</c:v>
                </c:pt>
                <c:pt idx="7020">
                  <c:v>70.2</c:v>
                </c:pt>
                <c:pt idx="7021">
                  <c:v>70.209999999999994</c:v>
                </c:pt>
                <c:pt idx="7022">
                  <c:v>70.22</c:v>
                </c:pt>
                <c:pt idx="7023">
                  <c:v>70.23</c:v>
                </c:pt>
                <c:pt idx="7024">
                  <c:v>70.239999999999995</c:v>
                </c:pt>
                <c:pt idx="7025">
                  <c:v>70.25</c:v>
                </c:pt>
                <c:pt idx="7026">
                  <c:v>70.260000000000005</c:v>
                </c:pt>
                <c:pt idx="7027">
                  <c:v>70.27</c:v>
                </c:pt>
                <c:pt idx="7028">
                  <c:v>70.28</c:v>
                </c:pt>
                <c:pt idx="7029">
                  <c:v>70.290000000000006</c:v>
                </c:pt>
                <c:pt idx="7030">
                  <c:v>70.3</c:v>
                </c:pt>
                <c:pt idx="7031">
                  <c:v>70.31</c:v>
                </c:pt>
                <c:pt idx="7032">
                  <c:v>70.319999999999993</c:v>
                </c:pt>
                <c:pt idx="7033">
                  <c:v>70.33</c:v>
                </c:pt>
                <c:pt idx="7034">
                  <c:v>70.34</c:v>
                </c:pt>
                <c:pt idx="7035">
                  <c:v>70.349999999999994</c:v>
                </c:pt>
                <c:pt idx="7036">
                  <c:v>70.36</c:v>
                </c:pt>
                <c:pt idx="7037">
                  <c:v>70.37</c:v>
                </c:pt>
                <c:pt idx="7038">
                  <c:v>70.38</c:v>
                </c:pt>
                <c:pt idx="7039">
                  <c:v>70.39</c:v>
                </c:pt>
                <c:pt idx="7040">
                  <c:v>70.400000000000006</c:v>
                </c:pt>
                <c:pt idx="7041">
                  <c:v>70.41</c:v>
                </c:pt>
                <c:pt idx="7042">
                  <c:v>70.42</c:v>
                </c:pt>
                <c:pt idx="7043">
                  <c:v>70.430000000000007</c:v>
                </c:pt>
                <c:pt idx="7044">
                  <c:v>70.44</c:v>
                </c:pt>
                <c:pt idx="7045">
                  <c:v>70.45</c:v>
                </c:pt>
                <c:pt idx="7046">
                  <c:v>70.459999999999994</c:v>
                </c:pt>
                <c:pt idx="7047">
                  <c:v>70.47</c:v>
                </c:pt>
                <c:pt idx="7048">
                  <c:v>70.48</c:v>
                </c:pt>
                <c:pt idx="7049">
                  <c:v>70.489999999999995</c:v>
                </c:pt>
                <c:pt idx="7050">
                  <c:v>70.5</c:v>
                </c:pt>
                <c:pt idx="7051">
                  <c:v>70.510000000000005</c:v>
                </c:pt>
                <c:pt idx="7052">
                  <c:v>70.52</c:v>
                </c:pt>
                <c:pt idx="7053">
                  <c:v>70.53</c:v>
                </c:pt>
                <c:pt idx="7054">
                  <c:v>70.540000000000006</c:v>
                </c:pt>
                <c:pt idx="7055">
                  <c:v>70.55</c:v>
                </c:pt>
                <c:pt idx="7056">
                  <c:v>70.56</c:v>
                </c:pt>
                <c:pt idx="7057">
                  <c:v>70.569999999999993</c:v>
                </c:pt>
                <c:pt idx="7058">
                  <c:v>70.58</c:v>
                </c:pt>
                <c:pt idx="7059">
                  <c:v>70.59</c:v>
                </c:pt>
                <c:pt idx="7060">
                  <c:v>70.599999999999994</c:v>
                </c:pt>
                <c:pt idx="7061">
                  <c:v>70.61</c:v>
                </c:pt>
                <c:pt idx="7062">
                  <c:v>70.62</c:v>
                </c:pt>
                <c:pt idx="7063">
                  <c:v>70.63</c:v>
                </c:pt>
                <c:pt idx="7064">
                  <c:v>70.64</c:v>
                </c:pt>
                <c:pt idx="7065">
                  <c:v>70.650000000000006</c:v>
                </c:pt>
                <c:pt idx="7066">
                  <c:v>70.66</c:v>
                </c:pt>
                <c:pt idx="7067">
                  <c:v>70.67</c:v>
                </c:pt>
                <c:pt idx="7068">
                  <c:v>70.680000000000007</c:v>
                </c:pt>
                <c:pt idx="7069">
                  <c:v>70.69</c:v>
                </c:pt>
                <c:pt idx="7070">
                  <c:v>70.7</c:v>
                </c:pt>
                <c:pt idx="7071">
                  <c:v>70.709999999999994</c:v>
                </c:pt>
                <c:pt idx="7072">
                  <c:v>70.72</c:v>
                </c:pt>
                <c:pt idx="7073">
                  <c:v>70.73</c:v>
                </c:pt>
                <c:pt idx="7074">
                  <c:v>70.739999999999995</c:v>
                </c:pt>
                <c:pt idx="7075">
                  <c:v>70.75</c:v>
                </c:pt>
                <c:pt idx="7076">
                  <c:v>70.760000000000005</c:v>
                </c:pt>
                <c:pt idx="7077">
                  <c:v>70.77</c:v>
                </c:pt>
                <c:pt idx="7078">
                  <c:v>70.78</c:v>
                </c:pt>
                <c:pt idx="7079">
                  <c:v>70.790000000000006</c:v>
                </c:pt>
                <c:pt idx="7080">
                  <c:v>70.8</c:v>
                </c:pt>
                <c:pt idx="7081">
                  <c:v>70.81</c:v>
                </c:pt>
                <c:pt idx="7082">
                  <c:v>70.819999999999993</c:v>
                </c:pt>
                <c:pt idx="7083">
                  <c:v>70.83</c:v>
                </c:pt>
                <c:pt idx="7084">
                  <c:v>70.84</c:v>
                </c:pt>
                <c:pt idx="7085">
                  <c:v>70.849999999999994</c:v>
                </c:pt>
                <c:pt idx="7086">
                  <c:v>70.86</c:v>
                </c:pt>
                <c:pt idx="7087">
                  <c:v>70.87</c:v>
                </c:pt>
                <c:pt idx="7088">
                  <c:v>70.88</c:v>
                </c:pt>
                <c:pt idx="7089">
                  <c:v>70.89</c:v>
                </c:pt>
                <c:pt idx="7090">
                  <c:v>70.900000000000006</c:v>
                </c:pt>
                <c:pt idx="7091">
                  <c:v>70.91</c:v>
                </c:pt>
                <c:pt idx="7092">
                  <c:v>70.92</c:v>
                </c:pt>
                <c:pt idx="7093">
                  <c:v>70.930000000000007</c:v>
                </c:pt>
                <c:pt idx="7094">
                  <c:v>70.94</c:v>
                </c:pt>
                <c:pt idx="7095">
                  <c:v>70.95</c:v>
                </c:pt>
                <c:pt idx="7096">
                  <c:v>70.959999999999994</c:v>
                </c:pt>
                <c:pt idx="7097">
                  <c:v>70.97</c:v>
                </c:pt>
                <c:pt idx="7098">
                  <c:v>70.98</c:v>
                </c:pt>
                <c:pt idx="7099">
                  <c:v>70.989999999999995</c:v>
                </c:pt>
                <c:pt idx="7100">
                  <c:v>71</c:v>
                </c:pt>
                <c:pt idx="7101">
                  <c:v>71.010000000000005</c:v>
                </c:pt>
                <c:pt idx="7102">
                  <c:v>71.02</c:v>
                </c:pt>
                <c:pt idx="7103">
                  <c:v>71.03</c:v>
                </c:pt>
                <c:pt idx="7104">
                  <c:v>71.040000000000006</c:v>
                </c:pt>
                <c:pt idx="7105">
                  <c:v>71.05</c:v>
                </c:pt>
                <c:pt idx="7106">
                  <c:v>71.06</c:v>
                </c:pt>
                <c:pt idx="7107">
                  <c:v>71.069999999999993</c:v>
                </c:pt>
                <c:pt idx="7108">
                  <c:v>71.08</c:v>
                </c:pt>
                <c:pt idx="7109">
                  <c:v>71.09</c:v>
                </c:pt>
                <c:pt idx="7110">
                  <c:v>71.099999999999994</c:v>
                </c:pt>
                <c:pt idx="7111">
                  <c:v>71.11</c:v>
                </c:pt>
                <c:pt idx="7112">
                  <c:v>71.12</c:v>
                </c:pt>
                <c:pt idx="7113">
                  <c:v>71.13</c:v>
                </c:pt>
                <c:pt idx="7114">
                  <c:v>71.14</c:v>
                </c:pt>
                <c:pt idx="7115">
                  <c:v>71.150000000000006</c:v>
                </c:pt>
                <c:pt idx="7116">
                  <c:v>71.16</c:v>
                </c:pt>
                <c:pt idx="7117">
                  <c:v>71.17</c:v>
                </c:pt>
                <c:pt idx="7118">
                  <c:v>71.180000000000007</c:v>
                </c:pt>
                <c:pt idx="7119">
                  <c:v>71.19</c:v>
                </c:pt>
                <c:pt idx="7120">
                  <c:v>71.2</c:v>
                </c:pt>
                <c:pt idx="7121">
                  <c:v>71.209999999999994</c:v>
                </c:pt>
                <c:pt idx="7122">
                  <c:v>71.22</c:v>
                </c:pt>
                <c:pt idx="7123">
                  <c:v>71.23</c:v>
                </c:pt>
                <c:pt idx="7124">
                  <c:v>71.239999999999995</c:v>
                </c:pt>
                <c:pt idx="7125">
                  <c:v>71.25</c:v>
                </c:pt>
                <c:pt idx="7126">
                  <c:v>71.260000000000005</c:v>
                </c:pt>
                <c:pt idx="7127">
                  <c:v>71.27</c:v>
                </c:pt>
                <c:pt idx="7128">
                  <c:v>71.28</c:v>
                </c:pt>
                <c:pt idx="7129">
                  <c:v>71.290000000000006</c:v>
                </c:pt>
                <c:pt idx="7130">
                  <c:v>71.3</c:v>
                </c:pt>
                <c:pt idx="7131">
                  <c:v>71.31</c:v>
                </c:pt>
                <c:pt idx="7132">
                  <c:v>71.319999999999993</c:v>
                </c:pt>
                <c:pt idx="7133">
                  <c:v>71.33</c:v>
                </c:pt>
                <c:pt idx="7134">
                  <c:v>71.34</c:v>
                </c:pt>
                <c:pt idx="7135">
                  <c:v>71.349999999999994</c:v>
                </c:pt>
                <c:pt idx="7136">
                  <c:v>71.36</c:v>
                </c:pt>
                <c:pt idx="7137">
                  <c:v>71.37</c:v>
                </c:pt>
                <c:pt idx="7138">
                  <c:v>71.38</c:v>
                </c:pt>
                <c:pt idx="7139">
                  <c:v>71.39</c:v>
                </c:pt>
                <c:pt idx="7140">
                  <c:v>71.400000000000006</c:v>
                </c:pt>
                <c:pt idx="7141">
                  <c:v>71.41</c:v>
                </c:pt>
                <c:pt idx="7142">
                  <c:v>71.42</c:v>
                </c:pt>
                <c:pt idx="7143">
                  <c:v>71.430000000000007</c:v>
                </c:pt>
                <c:pt idx="7144">
                  <c:v>71.44</c:v>
                </c:pt>
                <c:pt idx="7145">
                  <c:v>71.45</c:v>
                </c:pt>
                <c:pt idx="7146">
                  <c:v>71.459999999999994</c:v>
                </c:pt>
                <c:pt idx="7147">
                  <c:v>71.47</c:v>
                </c:pt>
                <c:pt idx="7148">
                  <c:v>71.48</c:v>
                </c:pt>
                <c:pt idx="7149">
                  <c:v>71.489999999999995</c:v>
                </c:pt>
                <c:pt idx="7150">
                  <c:v>71.5</c:v>
                </c:pt>
                <c:pt idx="7151">
                  <c:v>71.510000000000005</c:v>
                </c:pt>
                <c:pt idx="7152">
                  <c:v>71.52</c:v>
                </c:pt>
                <c:pt idx="7153">
                  <c:v>71.53</c:v>
                </c:pt>
                <c:pt idx="7154">
                  <c:v>71.540000000000006</c:v>
                </c:pt>
                <c:pt idx="7155">
                  <c:v>71.55</c:v>
                </c:pt>
                <c:pt idx="7156">
                  <c:v>71.56</c:v>
                </c:pt>
                <c:pt idx="7157">
                  <c:v>71.569999999999993</c:v>
                </c:pt>
                <c:pt idx="7158">
                  <c:v>71.58</c:v>
                </c:pt>
                <c:pt idx="7159">
                  <c:v>71.59</c:v>
                </c:pt>
                <c:pt idx="7160">
                  <c:v>71.599999999999994</c:v>
                </c:pt>
                <c:pt idx="7161">
                  <c:v>71.61</c:v>
                </c:pt>
                <c:pt idx="7162">
                  <c:v>71.62</c:v>
                </c:pt>
                <c:pt idx="7163">
                  <c:v>71.63</c:v>
                </c:pt>
                <c:pt idx="7164">
                  <c:v>71.64</c:v>
                </c:pt>
                <c:pt idx="7165">
                  <c:v>71.650000000000006</c:v>
                </c:pt>
                <c:pt idx="7166">
                  <c:v>71.66</c:v>
                </c:pt>
                <c:pt idx="7167">
                  <c:v>71.67</c:v>
                </c:pt>
                <c:pt idx="7168">
                  <c:v>71.680000000000007</c:v>
                </c:pt>
                <c:pt idx="7169">
                  <c:v>71.69</c:v>
                </c:pt>
                <c:pt idx="7170">
                  <c:v>71.7</c:v>
                </c:pt>
                <c:pt idx="7171">
                  <c:v>71.709999999999994</c:v>
                </c:pt>
                <c:pt idx="7172">
                  <c:v>71.72</c:v>
                </c:pt>
                <c:pt idx="7173">
                  <c:v>71.73</c:v>
                </c:pt>
                <c:pt idx="7174">
                  <c:v>71.739999999999995</c:v>
                </c:pt>
                <c:pt idx="7175">
                  <c:v>71.75</c:v>
                </c:pt>
                <c:pt idx="7176">
                  <c:v>71.760000000000005</c:v>
                </c:pt>
                <c:pt idx="7177">
                  <c:v>71.77</c:v>
                </c:pt>
                <c:pt idx="7178">
                  <c:v>71.78</c:v>
                </c:pt>
                <c:pt idx="7179">
                  <c:v>71.790000000000006</c:v>
                </c:pt>
                <c:pt idx="7180">
                  <c:v>71.8</c:v>
                </c:pt>
                <c:pt idx="7181">
                  <c:v>71.81</c:v>
                </c:pt>
                <c:pt idx="7182">
                  <c:v>71.819999999999993</c:v>
                </c:pt>
                <c:pt idx="7183">
                  <c:v>71.83</c:v>
                </c:pt>
                <c:pt idx="7184">
                  <c:v>71.84</c:v>
                </c:pt>
                <c:pt idx="7185">
                  <c:v>71.849999999999994</c:v>
                </c:pt>
                <c:pt idx="7186">
                  <c:v>71.86</c:v>
                </c:pt>
                <c:pt idx="7187">
                  <c:v>71.87</c:v>
                </c:pt>
                <c:pt idx="7188">
                  <c:v>71.88</c:v>
                </c:pt>
                <c:pt idx="7189">
                  <c:v>71.89</c:v>
                </c:pt>
                <c:pt idx="7190">
                  <c:v>71.900000000000006</c:v>
                </c:pt>
                <c:pt idx="7191">
                  <c:v>71.91</c:v>
                </c:pt>
                <c:pt idx="7192">
                  <c:v>71.92</c:v>
                </c:pt>
                <c:pt idx="7193">
                  <c:v>71.930000000000007</c:v>
                </c:pt>
                <c:pt idx="7194">
                  <c:v>71.94</c:v>
                </c:pt>
                <c:pt idx="7195">
                  <c:v>71.95</c:v>
                </c:pt>
                <c:pt idx="7196">
                  <c:v>71.959999999999994</c:v>
                </c:pt>
                <c:pt idx="7197">
                  <c:v>71.97</c:v>
                </c:pt>
                <c:pt idx="7198">
                  <c:v>71.98</c:v>
                </c:pt>
                <c:pt idx="7199">
                  <c:v>71.989999999999995</c:v>
                </c:pt>
                <c:pt idx="7200">
                  <c:v>72</c:v>
                </c:pt>
                <c:pt idx="7201">
                  <c:v>72.010000000000005</c:v>
                </c:pt>
                <c:pt idx="7202">
                  <c:v>72.02</c:v>
                </c:pt>
                <c:pt idx="7203">
                  <c:v>72.03</c:v>
                </c:pt>
                <c:pt idx="7204">
                  <c:v>72.040000000000006</c:v>
                </c:pt>
                <c:pt idx="7205">
                  <c:v>72.05</c:v>
                </c:pt>
                <c:pt idx="7206">
                  <c:v>72.06</c:v>
                </c:pt>
                <c:pt idx="7207">
                  <c:v>72.069999999999993</c:v>
                </c:pt>
                <c:pt idx="7208">
                  <c:v>72.08</c:v>
                </c:pt>
                <c:pt idx="7209">
                  <c:v>72.09</c:v>
                </c:pt>
                <c:pt idx="7210">
                  <c:v>72.099999999999994</c:v>
                </c:pt>
                <c:pt idx="7211">
                  <c:v>72.11</c:v>
                </c:pt>
                <c:pt idx="7212">
                  <c:v>72.12</c:v>
                </c:pt>
                <c:pt idx="7213">
                  <c:v>72.13</c:v>
                </c:pt>
                <c:pt idx="7214">
                  <c:v>72.14</c:v>
                </c:pt>
                <c:pt idx="7215">
                  <c:v>72.150000000000006</c:v>
                </c:pt>
                <c:pt idx="7216">
                  <c:v>72.16</c:v>
                </c:pt>
                <c:pt idx="7217">
                  <c:v>72.17</c:v>
                </c:pt>
                <c:pt idx="7218">
                  <c:v>72.180000000000007</c:v>
                </c:pt>
                <c:pt idx="7219">
                  <c:v>72.19</c:v>
                </c:pt>
                <c:pt idx="7220">
                  <c:v>72.2</c:v>
                </c:pt>
                <c:pt idx="7221">
                  <c:v>72.209999999999994</c:v>
                </c:pt>
                <c:pt idx="7222">
                  <c:v>72.22</c:v>
                </c:pt>
                <c:pt idx="7223">
                  <c:v>72.23</c:v>
                </c:pt>
                <c:pt idx="7224">
                  <c:v>72.239999999999995</c:v>
                </c:pt>
                <c:pt idx="7225">
                  <c:v>72.25</c:v>
                </c:pt>
                <c:pt idx="7226">
                  <c:v>72.260000000000005</c:v>
                </c:pt>
                <c:pt idx="7227">
                  <c:v>72.27</c:v>
                </c:pt>
                <c:pt idx="7228">
                  <c:v>72.28</c:v>
                </c:pt>
                <c:pt idx="7229">
                  <c:v>72.290000000000006</c:v>
                </c:pt>
                <c:pt idx="7230">
                  <c:v>72.3</c:v>
                </c:pt>
                <c:pt idx="7231">
                  <c:v>72.31</c:v>
                </c:pt>
                <c:pt idx="7232">
                  <c:v>72.319999999999993</c:v>
                </c:pt>
                <c:pt idx="7233">
                  <c:v>72.33</c:v>
                </c:pt>
                <c:pt idx="7234">
                  <c:v>72.34</c:v>
                </c:pt>
                <c:pt idx="7235">
                  <c:v>72.349999999999994</c:v>
                </c:pt>
                <c:pt idx="7236">
                  <c:v>72.36</c:v>
                </c:pt>
                <c:pt idx="7237">
                  <c:v>72.37</c:v>
                </c:pt>
                <c:pt idx="7238">
                  <c:v>72.38</c:v>
                </c:pt>
                <c:pt idx="7239">
                  <c:v>72.39</c:v>
                </c:pt>
                <c:pt idx="7240">
                  <c:v>72.400000000000006</c:v>
                </c:pt>
                <c:pt idx="7241">
                  <c:v>72.41</c:v>
                </c:pt>
                <c:pt idx="7242">
                  <c:v>72.42</c:v>
                </c:pt>
                <c:pt idx="7243">
                  <c:v>72.430000000000007</c:v>
                </c:pt>
                <c:pt idx="7244">
                  <c:v>72.44</c:v>
                </c:pt>
                <c:pt idx="7245">
                  <c:v>72.45</c:v>
                </c:pt>
                <c:pt idx="7246">
                  <c:v>72.459999999999994</c:v>
                </c:pt>
                <c:pt idx="7247">
                  <c:v>72.47</c:v>
                </c:pt>
                <c:pt idx="7248">
                  <c:v>72.48</c:v>
                </c:pt>
                <c:pt idx="7249">
                  <c:v>72.489999999999995</c:v>
                </c:pt>
                <c:pt idx="7250">
                  <c:v>72.5</c:v>
                </c:pt>
                <c:pt idx="7251">
                  <c:v>72.510000000000005</c:v>
                </c:pt>
                <c:pt idx="7252">
                  <c:v>72.52</c:v>
                </c:pt>
                <c:pt idx="7253">
                  <c:v>72.53</c:v>
                </c:pt>
                <c:pt idx="7254">
                  <c:v>72.540000000000006</c:v>
                </c:pt>
                <c:pt idx="7255">
                  <c:v>72.55</c:v>
                </c:pt>
                <c:pt idx="7256">
                  <c:v>72.56</c:v>
                </c:pt>
                <c:pt idx="7257">
                  <c:v>72.569999999999993</c:v>
                </c:pt>
                <c:pt idx="7258">
                  <c:v>72.58</c:v>
                </c:pt>
                <c:pt idx="7259">
                  <c:v>72.59</c:v>
                </c:pt>
                <c:pt idx="7260">
                  <c:v>72.599999999999994</c:v>
                </c:pt>
                <c:pt idx="7261">
                  <c:v>72.61</c:v>
                </c:pt>
                <c:pt idx="7262">
                  <c:v>72.62</c:v>
                </c:pt>
                <c:pt idx="7263">
                  <c:v>72.63</c:v>
                </c:pt>
                <c:pt idx="7264">
                  <c:v>72.64</c:v>
                </c:pt>
                <c:pt idx="7265">
                  <c:v>72.650000000000006</c:v>
                </c:pt>
                <c:pt idx="7266">
                  <c:v>72.66</c:v>
                </c:pt>
                <c:pt idx="7267">
                  <c:v>72.67</c:v>
                </c:pt>
                <c:pt idx="7268">
                  <c:v>72.680000000000007</c:v>
                </c:pt>
                <c:pt idx="7269">
                  <c:v>72.69</c:v>
                </c:pt>
                <c:pt idx="7270">
                  <c:v>72.7</c:v>
                </c:pt>
                <c:pt idx="7271">
                  <c:v>72.709999999999994</c:v>
                </c:pt>
                <c:pt idx="7272">
                  <c:v>72.72</c:v>
                </c:pt>
                <c:pt idx="7273">
                  <c:v>72.73</c:v>
                </c:pt>
                <c:pt idx="7274">
                  <c:v>72.739999999999995</c:v>
                </c:pt>
                <c:pt idx="7275">
                  <c:v>72.75</c:v>
                </c:pt>
                <c:pt idx="7276">
                  <c:v>72.760000000000005</c:v>
                </c:pt>
                <c:pt idx="7277">
                  <c:v>72.77</c:v>
                </c:pt>
                <c:pt idx="7278">
                  <c:v>72.78</c:v>
                </c:pt>
                <c:pt idx="7279">
                  <c:v>72.790000000000006</c:v>
                </c:pt>
                <c:pt idx="7280">
                  <c:v>72.8</c:v>
                </c:pt>
                <c:pt idx="7281">
                  <c:v>72.81</c:v>
                </c:pt>
                <c:pt idx="7282">
                  <c:v>72.819999999999993</c:v>
                </c:pt>
                <c:pt idx="7283">
                  <c:v>72.83</c:v>
                </c:pt>
                <c:pt idx="7284">
                  <c:v>72.84</c:v>
                </c:pt>
                <c:pt idx="7285">
                  <c:v>72.849999999999994</c:v>
                </c:pt>
                <c:pt idx="7286">
                  <c:v>72.86</c:v>
                </c:pt>
                <c:pt idx="7287">
                  <c:v>72.87</c:v>
                </c:pt>
                <c:pt idx="7288">
                  <c:v>72.88</c:v>
                </c:pt>
                <c:pt idx="7289">
                  <c:v>72.89</c:v>
                </c:pt>
                <c:pt idx="7290">
                  <c:v>72.900000000000006</c:v>
                </c:pt>
                <c:pt idx="7291">
                  <c:v>72.91</c:v>
                </c:pt>
                <c:pt idx="7292">
                  <c:v>72.92</c:v>
                </c:pt>
                <c:pt idx="7293">
                  <c:v>72.930000000000007</c:v>
                </c:pt>
                <c:pt idx="7294">
                  <c:v>72.94</c:v>
                </c:pt>
                <c:pt idx="7295">
                  <c:v>72.95</c:v>
                </c:pt>
                <c:pt idx="7296">
                  <c:v>72.959999999999994</c:v>
                </c:pt>
                <c:pt idx="7297">
                  <c:v>72.97</c:v>
                </c:pt>
                <c:pt idx="7298">
                  <c:v>72.98</c:v>
                </c:pt>
                <c:pt idx="7299">
                  <c:v>72.989999999999995</c:v>
                </c:pt>
                <c:pt idx="7300">
                  <c:v>73</c:v>
                </c:pt>
                <c:pt idx="7301">
                  <c:v>73.010000000000005</c:v>
                </c:pt>
                <c:pt idx="7302">
                  <c:v>73.02</c:v>
                </c:pt>
                <c:pt idx="7303">
                  <c:v>73.03</c:v>
                </c:pt>
                <c:pt idx="7304">
                  <c:v>73.040000000000006</c:v>
                </c:pt>
                <c:pt idx="7305">
                  <c:v>73.05</c:v>
                </c:pt>
                <c:pt idx="7306">
                  <c:v>73.06</c:v>
                </c:pt>
                <c:pt idx="7307">
                  <c:v>73.069999999999993</c:v>
                </c:pt>
                <c:pt idx="7308">
                  <c:v>73.08</c:v>
                </c:pt>
                <c:pt idx="7309">
                  <c:v>73.09</c:v>
                </c:pt>
                <c:pt idx="7310">
                  <c:v>73.099999999999994</c:v>
                </c:pt>
                <c:pt idx="7311">
                  <c:v>73.11</c:v>
                </c:pt>
                <c:pt idx="7312">
                  <c:v>73.12</c:v>
                </c:pt>
                <c:pt idx="7313">
                  <c:v>73.13</c:v>
                </c:pt>
                <c:pt idx="7314">
                  <c:v>73.14</c:v>
                </c:pt>
                <c:pt idx="7315">
                  <c:v>73.150000000000006</c:v>
                </c:pt>
                <c:pt idx="7316">
                  <c:v>73.16</c:v>
                </c:pt>
                <c:pt idx="7317">
                  <c:v>73.17</c:v>
                </c:pt>
                <c:pt idx="7318">
                  <c:v>73.180000000000007</c:v>
                </c:pt>
                <c:pt idx="7319">
                  <c:v>73.19</c:v>
                </c:pt>
                <c:pt idx="7320">
                  <c:v>73.2</c:v>
                </c:pt>
                <c:pt idx="7321">
                  <c:v>73.209999999999994</c:v>
                </c:pt>
                <c:pt idx="7322">
                  <c:v>73.22</c:v>
                </c:pt>
                <c:pt idx="7323">
                  <c:v>73.23</c:v>
                </c:pt>
                <c:pt idx="7324">
                  <c:v>73.239999999999995</c:v>
                </c:pt>
                <c:pt idx="7325">
                  <c:v>73.25</c:v>
                </c:pt>
                <c:pt idx="7326">
                  <c:v>73.260000000000005</c:v>
                </c:pt>
                <c:pt idx="7327">
                  <c:v>73.27</c:v>
                </c:pt>
                <c:pt idx="7328">
                  <c:v>73.28</c:v>
                </c:pt>
                <c:pt idx="7329">
                  <c:v>73.290000000000006</c:v>
                </c:pt>
                <c:pt idx="7330">
                  <c:v>73.3</c:v>
                </c:pt>
                <c:pt idx="7331">
                  <c:v>73.31</c:v>
                </c:pt>
                <c:pt idx="7332">
                  <c:v>73.319999999999993</c:v>
                </c:pt>
                <c:pt idx="7333">
                  <c:v>73.33</c:v>
                </c:pt>
                <c:pt idx="7334">
                  <c:v>73.34</c:v>
                </c:pt>
                <c:pt idx="7335">
                  <c:v>73.349999999999994</c:v>
                </c:pt>
                <c:pt idx="7336">
                  <c:v>73.36</c:v>
                </c:pt>
                <c:pt idx="7337">
                  <c:v>73.37</c:v>
                </c:pt>
                <c:pt idx="7338">
                  <c:v>73.38</c:v>
                </c:pt>
                <c:pt idx="7339">
                  <c:v>73.39</c:v>
                </c:pt>
                <c:pt idx="7340">
                  <c:v>73.400000000000006</c:v>
                </c:pt>
                <c:pt idx="7341">
                  <c:v>73.41</c:v>
                </c:pt>
                <c:pt idx="7342">
                  <c:v>73.42</c:v>
                </c:pt>
                <c:pt idx="7343">
                  <c:v>73.430000000000007</c:v>
                </c:pt>
                <c:pt idx="7344">
                  <c:v>73.44</c:v>
                </c:pt>
                <c:pt idx="7345">
                  <c:v>73.45</c:v>
                </c:pt>
                <c:pt idx="7346">
                  <c:v>73.459999999999994</c:v>
                </c:pt>
                <c:pt idx="7347">
                  <c:v>73.47</c:v>
                </c:pt>
                <c:pt idx="7348">
                  <c:v>73.48</c:v>
                </c:pt>
                <c:pt idx="7349">
                  <c:v>73.489999999999995</c:v>
                </c:pt>
                <c:pt idx="7350">
                  <c:v>73.5</c:v>
                </c:pt>
                <c:pt idx="7351">
                  <c:v>73.510000000000005</c:v>
                </c:pt>
                <c:pt idx="7352">
                  <c:v>73.52</c:v>
                </c:pt>
                <c:pt idx="7353">
                  <c:v>73.53</c:v>
                </c:pt>
                <c:pt idx="7354">
                  <c:v>73.540000000000006</c:v>
                </c:pt>
                <c:pt idx="7355">
                  <c:v>73.55</c:v>
                </c:pt>
                <c:pt idx="7356">
                  <c:v>73.56</c:v>
                </c:pt>
                <c:pt idx="7357">
                  <c:v>73.569999999999993</c:v>
                </c:pt>
                <c:pt idx="7358">
                  <c:v>73.58</c:v>
                </c:pt>
                <c:pt idx="7359">
                  <c:v>73.59</c:v>
                </c:pt>
                <c:pt idx="7360">
                  <c:v>73.599999999999994</c:v>
                </c:pt>
                <c:pt idx="7361">
                  <c:v>73.61</c:v>
                </c:pt>
                <c:pt idx="7362">
                  <c:v>73.62</c:v>
                </c:pt>
                <c:pt idx="7363">
                  <c:v>73.63</c:v>
                </c:pt>
                <c:pt idx="7364">
                  <c:v>73.64</c:v>
                </c:pt>
                <c:pt idx="7365">
                  <c:v>73.650000000000006</c:v>
                </c:pt>
                <c:pt idx="7366">
                  <c:v>73.66</c:v>
                </c:pt>
                <c:pt idx="7367">
                  <c:v>73.67</c:v>
                </c:pt>
                <c:pt idx="7368">
                  <c:v>73.680000000000007</c:v>
                </c:pt>
                <c:pt idx="7369">
                  <c:v>73.69</c:v>
                </c:pt>
                <c:pt idx="7370">
                  <c:v>73.7</c:v>
                </c:pt>
                <c:pt idx="7371">
                  <c:v>73.709999999999994</c:v>
                </c:pt>
                <c:pt idx="7372">
                  <c:v>73.72</c:v>
                </c:pt>
                <c:pt idx="7373">
                  <c:v>73.73</c:v>
                </c:pt>
                <c:pt idx="7374">
                  <c:v>73.739999999999995</c:v>
                </c:pt>
                <c:pt idx="7375">
                  <c:v>73.75</c:v>
                </c:pt>
                <c:pt idx="7376">
                  <c:v>73.760000000000005</c:v>
                </c:pt>
                <c:pt idx="7377">
                  <c:v>73.77</c:v>
                </c:pt>
                <c:pt idx="7378">
                  <c:v>73.78</c:v>
                </c:pt>
                <c:pt idx="7379">
                  <c:v>73.790000000000006</c:v>
                </c:pt>
                <c:pt idx="7380">
                  <c:v>73.8</c:v>
                </c:pt>
                <c:pt idx="7381">
                  <c:v>73.81</c:v>
                </c:pt>
                <c:pt idx="7382">
                  <c:v>73.819999999999993</c:v>
                </c:pt>
                <c:pt idx="7383">
                  <c:v>73.83</c:v>
                </c:pt>
                <c:pt idx="7384">
                  <c:v>73.84</c:v>
                </c:pt>
                <c:pt idx="7385">
                  <c:v>73.849999999999994</c:v>
                </c:pt>
                <c:pt idx="7386">
                  <c:v>73.86</c:v>
                </c:pt>
                <c:pt idx="7387">
                  <c:v>73.87</c:v>
                </c:pt>
                <c:pt idx="7388">
                  <c:v>73.88</c:v>
                </c:pt>
                <c:pt idx="7389">
                  <c:v>73.89</c:v>
                </c:pt>
                <c:pt idx="7390">
                  <c:v>73.900000000000006</c:v>
                </c:pt>
                <c:pt idx="7391">
                  <c:v>73.91</c:v>
                </c:pt>
                <c:pt idx="7392">
                  <c:v>73.92</c:v>
                </c:pt>
                <c:pt idx="7393">
                  <c:v>73.930000000000007</c:v>
                </c:pt>
                <c:pt idx="7394">
                  <c:v>73.94</c:v>
                </c:pt>
                <c:pt idx="7395">
                  <c:v>73.95</c:v>
                </c:pt>
                <c:pt idx="7396">
                  <c:v>73.959999999999994</c:v>
                </c:pt>
                <c:pt idx="7397">
                  <c:v>73.97</c:v>
                </c:pt>
                <c:pt idx="7398">
                  <c:v>73.98</c:v>
                </c:pt>
                <c:pt idx="7399">
                  <c:v>73.989999999999995</c:v>
                </c:pt>
                <c:pt idx="7400">
                  <c:v>74</c:v>
                </c:pt>
                <c:pt idx="7401">
                  <c:v>74.010000000000005</c:v>
                </c:pt>
                <c:pt idx="7402">
                  <c:v>74.02</c:v>
                </c:pt>
                <c:pt idx="7403">
                  <c:v>74.03</c:v>
                </c:pt>
                <c:pt idx="7404">
                  <c:v>74.040000000000006</c:v>
                </c:pt>
                <c:pt idx="7405">
                  <c:v>74.05</c:v>
                </c:pt>
                <c:pt idx="7406">
                  <c:v>74.06</c:v>
                </c:pt>
                <c:pt idx="7407">
                  <c:v>74.069999999999993</c:v>
                </c:pt>
                <c:pt idx="7408">
                  <c:v>74.08</c:v>
                </c:pt>
                <c:pt idx="7409">
                  <c:v>74.09</c:v>
                </c:pt>
                <c:pt idx="7410">
                  <c:v>74.099999999999994</c:v>
                </c:pt>
                <c:pt idx="7411">
                  <c:v>74.11</c:v>
                </c:pt>
                <c:pt idx="7412">
                  <c:v>74.12</c:v>
                </c:pt>
                <c:pt idx="7413">
                  <c:v>74.13</c:v>
                </c:pt>
                <c:pt idx="7414">
                  <c:v>74.14</c:v>
                </c:pt>
                <c:pt idx="7415">
                  <c:v>74.150000000000006</c:v>
                </c:pt>
                <c:pt idx="7416">
                  <c:v>74.16</c:v>
                </c:pt>
                <c:pt idx="7417">
                  <c:v>74.17</c:v>
                </c:pt>
                <c:pt idx="7418">
                  <c:v>74.180000000000007</c:v>
                </c:pt>
                <c:pt idx="7419">
                  <c:v>74.19</c:v>
                </c:pt>
                <c:pt idx="7420">
                  <c:v>74.2</c:v>
                </c:pt>
                <c:pt idx="7421">
                  <c:v>74.209999999999994</c:v>
                </c:pt>
                <c:pt idx="7422">
                  <c:v>74.22</c:v>
                </c:pt>
                <c:pt idx="7423">
                  <c:v>74.23</c:v>
                </c:pt>
                <c:pt idx="7424">
                  <c:v>74.239999999999995</c:v>
                </c:pt>
                <c:pt idx="7425">
                  <c:v>74.25</c:v>
                </c:pt>
                <c:pt idx="7426">
                  <c:v>74.260000000000005</c:v>
                </c:pt>
                <c:pt idx="7427">
                  <c:v>74.27</c:v>
                </c:pt>
                <c:pt idx="7428">
                  <c:v>74.28</c:v>
                </c:pt>
                <c:pt idx="7429">
                  <c:v>74.290000000000006</c:v>
                </c:pt>
                <c:pt idx="7430">
                  <c:v>74.3</c:v>
                </c:pt>
                <c:pt idx="7431">
                  <c:v>74.31</c:v>
                </c:pt>
                <c:pt idx="7432">
                  <c:v>74.319999999999993</c:v>
                </c:pt>
                <c:pt idx="7433">
                  <c:v>74.33</c:v>
                </c:pt>
                <c:pt idx="7434">
                  <c:v>74.34</c:v>
                </c:pt>
                <c:pt idx="7435">
                  <c:v>74.349999999999994</c:v>
                </c:pt>
                <c:pt idx="7436">
                  <c:v>74.36</c:v>
                </c:pt>
                <c:pt idx="7437">
                  <c:v>74.37</c:v>
                </c:pt>
                <c:pt idx="7438">
                  <c:v>74.38</c:v>
                </c:pt>
                <c:pt idx="7439">
                  <c:v>74.39</c:v>
                </c:pt>
                <c:pt idx="7440">
                  <c:v>74.400000000000006</c:v>
                </c:pt>
                <c:pt idx="7441">
                  <c:v>74.41</c:v>
                </c:pt>
                <c:pt idx="7442">
                  <c:v>74.42</c:v>
                </c:pt>
                <c:pt idx="7443">
                  <c:v>74.430000000000007</c:v>
                </c:pt>
                <c:pt idx="7444">
                  <c:v>74.44</c:v>
                </c:pt>
                <c:pt idx="7445">
                  <c:v>74.45</c:v>
                </c:pt>
                <c:pt idx="7446">
                  <c:v>74.459999999999994</c:v>
                </c:pt>
                <c:pt idx="7447">
                  <c:v>74.47</c:v>
                </c:pt>
                <c:pt idx="7448">
                  <c:v>74.48</c:v>
                </c:pt>
                <c:pt idx="7449">
                  <c:v>74.489999999999995</c:v>
                </c:pt>
                <c:pt idx="7450">
                  <c:v>74.5</c:v>
                </c:pt>
                <c:pt idx="7451">
                  <c:v>74.510000000000005</c:v>
                </c:pt>
                <c:pt idx="7452">
                  <c:v>74.52</c:v>
                </c:pt>
                <c:pt idx="7453">
                  <c:v>74.53</c:v>
                </c:pt>
                <c:pt idx="7454">
                  <c:v>74.540000000000006</c:v>
                </c:pt>
                <c:pt idx="7455">
                  <c:v>74.55</c:v>
                </c:pt>
                <c:pt idx="7456">
                  <c:v>74.56</c:v>
                </c:pt>
                <c:pt idx="7457">
                  <c:v>74.569999999999993</c:v>
                </c:pt>
                <c:pt idx="7458">
                  <c:v>74.58</c:v>
                </c:pt>
                <c:pt idx="7459">
                  <c:v>74.59</c:v>
                </c:pt>
                <c:pt idx="7460">
                  <c:v>74.599999999999994</c:v>
                </c:pt>
                <c:pt idx="7461">
                  <c:v>74.61</c:v>
                </c:pt>
                <c:pt idx="7462">
                  <c:v>74.62</c:v>
                </c:pt>
                <c:pt idx="7463">
                  <c:v>74.63</c:v>
                </c:pt>
                <c:pt idx="7464">
                  <c:v>74.64</c:v>
                </c:pt>
                <c:pt idx="7465">
                  <c:v>74.650000000000006</c:v>
                </c:pt>
                <c:pt idx="7466">
                  <c:v>74.66</c:v>
                </c:pt>
                <c:pt idx="7467">
                  <c:v>74.67</c:v>
                </c:pt>
                <c:pt idx="7468">
                  <c:v>74.680000000000007</c:v>
                </c:pt>
                <c:pt idx="7469">
                  <c:v>74.69</c:v>
                </c:pt>
                <c:pt idx="7470">
                  <c:v>74.7</c:v>
                </c:pt>
                <c:pt idx="7471">
                  <c:v>74.709999999999994</c:v>
                </c:pt>
                <c:pt idx="7472">
                  <c:v>74.72</c:v>
                </c:pt>
                <c:pt idx="7473">
                  <c:v>74.73</c:v>
                </c:pt>
                <c:pt idx="7474">
                  <c:v>74.739999999999995</c:v>
                </c:pt>
                <c:pt idx="7475">
                  <c:v>74.75</c:v>
                </c:pt>
                <c:pt idx="7476">
                  <c:v>74.760000000000005</c:v>
                </c:pt>
                <c:pt idx="7477">
                  <c:v>74.77</c:v>
                </c:pt>
                <c:pt idx="7478">
                  <c:v>74.78</c:v>
                </c:pt>
                <c:pt idx="7479">
                  <c:v>74.790000000000006</c:v>
                </c:pt>
                <c:pt idx="7480">
                  <c:v>74.8</c:v>
                </c:pt>
                <c:pt idx="7481">
                  <c:v>74.81</c:v>
                </c:pt>
                <c:pt idx="7482">
                  <c:v>74.819999999999993</c:v>
                </c:pt>
                <c:pt idx="7483">
                  <c:v>74.83</c:v>
                </c:pt>
                <c:pt idx="7484">
                  <c:v>74.84</c:v>
                </c:pt>
                <c:pt idx="7485">
                  <c:v>74.849999999999994</c:v>
                </c:pt>
                <c:pt idx="7486">
                  <c:v>74.86</c:v>
                </c:pt>
                <c:pt idx="7487">
                  <c:v>74.87</c:v>
                </c:pt>
                <c:pt idx="7488">
                  <c:v>74.88</c:v>
                </c:pt>
                <c:pt idx="7489">
                  <c:v>74.89</c:v>
                </c:pt>
                <c:pt idx="7490">
                  <c:v>74.900000000000006</c:v>
                </c:pt>
                <c:pt idx="7491">
                  <c:v>74.91</c:v>
                </c:pt>
                <c:pt idx="7492">
                  <c:v>74.92</c:v>
                </c:pt>
                <c:pt idx="7493">
                  <c:v>74.930000000000007</c:v>
                </c:pt>
                <c:pt idx="7494">
                  <c:v>74.94</c:v>
                </c:pt>
                <c:pt idx="7495">
                  <c:v>74.95</c:v>
                </c:pt>
                <c:pt idx="7496">
                  <c:v>74.959999999999994</c:v>
                </c:pt>
                <c:pt idx="7497">
                  <c:v>74.97</c:v>
                </c:pt>
                <c:pt idx="7498">
                  <c:v>74.98</c:v>
                </c:pt>
                <c:pt idx="7499">
                  <c:v>74.989999999999995</c:v>
                </c:pt>
                <c:pt idx="7500">
                  <c:v>75</c:v>
                </c:pt>
              </c:numCache>
            </c:numRef>
          </c:xVal>
          <c:yVal>
            <c:numRef>
              <c:f>Sheet1!$B$2:$B$7502</c:f>
              <c:numCache>
                <c:formatCode>General</c:formatCode>
                <c:ptCount val="7501"/>
                <c:pt idx="0">
                  <c:v>0</c:v>
                </c:pt>
                <c:pt idx="1">
                  <c:v>3.8835900000000001E-3</c:v>
                </c:pt>
                <c:pt idx="2">
                  <c:v>1.1654350000000001E-2</c:v>
                </c:pt>
                <c:pt idx="3">
                  <c:v>2.5045479999999998E-2</c:v>
                </c:pt>
                <c:pt idx="4">
                  <c:v>4.4899260000000003E-2</c:v>
                </c:pt>
                <c:pt idx="5">
                  <c:v>6.7864220000000003E-2</c:v>
                </c:pt>
                <c:pt idx="6">
                  <c:v>9.7383440000000002E-2</c:v>
                </c:pt>
                <c:pt idx="7">
                  <c:v>0.13060383</c:v>
                </c:pt>
                <c:pt idx="8">
                  <c:v>0.16752626000000001</c:v>
                </c:pt>
                <c:pt idx="9">
                  <c:v>0.20993468000000001</c:v>
                </c:pt>
                <c:pt idx="10">
                  <c:v>0.25397410999999998</c:v>
                </c:pt>
                <c:pt idx="11">
                  <c:v>0.30239284999999999</c:v>
                </c:pt>
                <c:pt idx="12">
                  <c:v>0.35381847999999999</c:v>
                </c:pt>
                <c:pt idx="13">
                  <c:v>0.40648423</c:v>
                </c:pt>
                <c:pt idx="14">
                  <c:v>0.46296424000000003</c:v>
                </c:pt>
                <c:pt idx="15">
                  <c:v>0.52021492000000003</c:v>
                </c:pt>
                <c:pt idx="16">
                  <c:v>0.57923986999999999</c:v>
                </c:pt>
                <c:pt idx="17">
                  <c:v>0.64031294999999999</c:v>
                </c:pt>
                <c:pt idx="18">
                  <c:v>0.70119600999999998</c:v>
                </c:pt>
                <c:pt idx="19">
                  <c:v>0.76404965999999996</c:v>
                </c:pt>
                <c:pt idx="20">
                  <c:v>0.82707839000000005</c:v>
                </c:pt>
                <c:pt idx="21">
                  <c:v>0.88999342000000004</c:v>
                </c:pt>
                <c:pt idx="22">
                  <c:v>0.95426573999999997</c:v>
                </c:pt>
                <c:pt idx="23">
                  <c:v>1.0176174499999999</c:v>
                </c:pt>
                <c:pt idx="24">
                  <c:v>1.08119451</c:v>
                </c:pt>
                <c:pt idx="25">
                  <c:v>1.14506869</c:v>
                </c:pt>
                <c:pt idx="26">
                  <c:v>1.2077787200000001</c:v>
                </c:pt>
                <c:pt idx="27">
                  <c:v>1.2708601900000001</c:v>
                </c:pt>
                <c:pt idx="28">
                  <c:v>1.3332113400000001</c:v>
                </c:pt>
                <c:pt idx="29">
                  <c:v>1.3946766799999999</c:v>
                </c:pt>
                <c:pt idx="30">
                  <c:v>1.4563813299999999</c:v>
                </c:pt>
                <c:pt idx="31">
                  <c:v>1.5166133100000001</c:v>
                </c:pt>
                <c:pt idx="32">
                  <c:v>1.5764913</c:v>
                </c:pt>
                <c:pt idx="33">
                  <c:v>1.6361371199999999</c:v>
                </c:pt>
                <c:pt idx="34">
                  <c:v>1.6940667300000001</c:v>
                </c:pt>
                <c:pt idx="35">
                  <c:v>1.7521486399999999</c:v>
                </c:pt>
                <c:pt idx="36">
                  <c:v>1.8091960199999999</c:v>
                </c:pt>
                <c:pt idx="37">
                  <c:v>1.86498867</c:v>
                </c:pt>
                <c:pt idx="38">
                  <c:v>1.9209668200000001</c:v>
                </c:pt>
                <c:pt idx="39">
                  <c:v>1.9751742400000001</c:v>
                </c:pt>
                <c:pt idx="40">
                  <c:v>2.0291034799999998</c:v>
                </c:pt>
                <c:pt idx="41">
                  <c:v>2.0825010100000001</c:v>
                </c:pt>
                <c:pt idx="42">
                  <c:v>2.1341048100000002</c:v>
                </c:pt>
                <c:pt idx="43">
                  <c:v>2.18615849</c:v>
                </c:pt>
                <c:pt idx="44">
                  <c:v>2.2366138599999998</c:v>
                </c:pt>
                <c:pt idx="45">
                  <c:v>2.2861564400000001</c:v>
                </c:pt>
                <c:pt idx="46">
                  <c:v>2.3358766800000001</c:v>
                </c:pt>
                <c:pt idx="47">
                  <c:v>2.3835101700000001</c:v>
                </c:pt>
                <c:pt idx="48">
                  <c:v>2.4313202299999999</c:v>
                </c:pt>
                <c:pt idx="49">
                  <c:v>2.47814588</c:v>
                </c:pt>
                <c:pt idx="50">
                  <c:v>2.52352767</c:v>
                </c:pt>
                <c:pt idx="51">
                  <c:v>2.56936089</c:v>
                </c:pt>
                <c:pt idx="52">
                  <c:v>2.6131856999999998</c:v>
                </c:pt>
                <c:pt idx="53">
                  <c:v>2.6568315999999998</c:v>
                </c:pt>
                <c:pt idx="54">
                  <c:v>2.7000927899999998</c:v>
                </c:pt>
                <c:pt idx="55">
                  <c:v>2.74142302</c:v>
                </c:pt>
                <c:pt idx="56">
                  <c:v>2.78330506</c:v>
                </c:pt>
                <c:pt idx="57">
                  <c:v>2.8236476599999998</c:v>
                </c:pt>
                <c:pt idx="58">
                  <c:v>2.8631525500000001</c:v>
                </c:pt>
                <c:pt idx="59">
                  <c:v>2.90275901</c:v>
                </c:pt>
                <c:pt idx="60">
                  <c:v>2.94043498</c:v>
                </c:pt>
                <c:pt idx="61">
                  <c:v>2.97834602</c:v>
                </c:pt>
                <c:pt idx="62">
                  <c:v>3.0152211200000001</c:v>
                </c:pt>
                <c:pt idx="63">
                  <c:v>3.0508284200000002</c:v>
                </c:pt>
                <c:pt idx="64">
                  <c:v>3.0868046599999999</c:v>
                </c:pt>
                <c:pt idx="65">
                  <c:v>3.1209952200000002</c:v>
                </c:pt>
                <c:pt idx="66">
                  <c:v>3.15493055</c:v>
                </c:pt>
                <c:pt idx="67">
                  <c:v>3.1884719100000001</c:v>
                </c:pt>
                <c:pt idx="68">
                  <c:v>3.2204419199999998</c:v>
                </c:pt>
                <c:pt idx="69">
                  <c:v>3.2526259400000002</c:v>
                </c:pt>
                <c:pt idx="70">
                  <c:v>3.2835529700000001</c:v>
                </c:pt>
                <c:pt idx="71">
                  <c:v>3.31373556</c:v>
                </c:pt>
                <c:pt idx="72">
                  <c:v>3.3438175800000001</c:v>
                </c:pt>
                <c:pt idx="73">
                  <c:v>3.3723654299999999</c:v>
                </c:pt>
                <c:pt idx="74">
                  <c:v>3.4008557499999998</c:v>
                </c:pt>
                <c:pt idx="75">
                  <c:v>3.4285940500000001</c:v>
                </c:pt>
                <c:pt idx="76">
                  <c:v>3.4551516200000001</c:v>
                </c:pt>
                <c:pt idx="77">
                  <c:v>3.48177768</c:v>
                </c:pt>
                <c:pt idx="78">
                  <c:v>3.5072079899999999</c:v>
                </c:pt>
                <c:pt idx="79">
                  <c:v>3.5320471000000002</c:v>
                </c:pt>
                <c:pt idx="80">
                  <c:v>3.5566209099999999</c:v>
                </c:pt>
                <c:pt idx="81">
                  <c:v>3.5799669700000001</c:v>
                </c:pt>
                <c:pt idx="82">
                  <c:v>3.6031801200000002</c:v>
                </c:pt>
                <c:pt idx="83">
                  <c:v>3.6256473499999999</c:v>
                </c:pt>
                <c:pt idx="84">
                  <c:v>3.6471847799999999</c:v>
                </c:pt>
                <c:pt idx="85">
                  <c:v>3.6687503299999999</c:v>
                </c:pt>
                <c:pt idx="86">
                  <c:v>3.6891988499999999</c:v>
                </c:pt>
                <c:pt idx="87">
                  <c:v>3.7091963099999998</c:v>
                </c:pt>
                <c:pt idx="88">
                  <c:v>3.7290325499999999</c:v>
                </c:pt>
                <c:pt idx="89">
                  <c:v>3.7476827899999998</c:v>
                </c:pt>
                <c:pt idx="90">
                  <c:v>3.7663436699999999</c:v>
                </c:pt>
                <c:pt idx="91">
                  <c:v>3.78436226</c:v>
                </c:pt>
                <c:pt idx="92">
                  <c:v>3.80155507</c:v>
                </c:pt>
                <c:pt idx="93">
                  <c:v>3.81891216</c:v>
                </c:pt>
                <c:pt idx="94">
                  <c:v>3.8351494100000001</c:v>
                </c:pt>
                <c:pt idx="95">
                  <c:v>3.8512354700000002</c:v>
                </c:pt>
                <c:pt idx="96">
                  <c:v>3.8671369599999998</c:v>
                </c:pt>
                <c:pt idx="97">
                  <c:v>3.8818862900000002</c:v>
                </c:pt>
                <c:pt idx="98">
                  <c:v>3.8970189999999998</c:v>
                </c:pt>
                <c:pt idx="99">
                  <c:v>3.91132152</c:v>
                </c:pt>
                <c:pt idx="100">
                  <c:v>3.92505667</c:v>
                </c:pt>
                <c:pt idx="101">
                  <c:v>3.9390867200000002</c:v>
                </c:pt>
                <c:pt idx="102">
                  <c:v>3.9519188700000001</c:v>
                </c:pt>
                <c:pt idx="103">
                  <c:v>3.9649876700000002</c:v>
                </c:pt>
                <c:pt idx="104">
                  <c:v>3.9776469099999998</c:v>
                </c:pt>
                <c:pt idx="105">
                  <c:v>3.9894460700000001</c:v>
                </c:pt>
                <c:pt idx="106">
                  <c:v>4.0018085299999999</c:v>
                </c:pt>
                <c:pt idx="107">
                  <c:v>4.0130565200000001</c:v>
                </c:pt>
                <c:pt idx="108">
                  <c:v>4.0242737499999999</c:v>
                </c:pt>
                <c:pt idx="109">
                  <c:v>4.0355921700000001</c:v>
                </c:pt>
                <c:pt idx="110">
                  <c:v>4.0457723000000003</c:v>
                </c:pt>
                <c:pt idx="111">
                  <c:v>4.0565175699999996</c:v>
                </c:pt>
                <c:pt idx="112">
                  <c:v>4.0665447199999996</c:v>
                </c:pt>
                <c:pt idx="113">
                  <c:v>4.0761482500000001</c:v>
                </c:pt>
                <c:pt idx="114">
                  <c:v>4.0861484800000003</c:v>
                </c:pt>
                <c:pt idx="115">
                  <c:v>4.0950234300000004</c:v>
                </c:pt>
                <c:pt idx="116">
                  <c:v>4.1042842400000001</c:v>
                </c:pt>
                <c:pt idx="117">
                  <c:v>4.1132050299999996</c:v>
                </c:pt>
                <c:pt idx="118">
                  <c:v>4.1213553699999999</c:v>
                </c:pt>
                <c:pt idx="119">
                  <c:v>4.1300972500000004</c:v>
                </c:pt>
                <c:pt idx="120">
                  <c:v>4.1379016100000001</c:v>
                </c:pt>
                <c:pt idx="121">
                  <c:v>4.1456809300000002</c:v>
                </c:pt>
                <c:pt idx="122">
                  <c:v>4.1535602599999999</c:v>
                </c:pt>
                <c:pt idx="123">
                  <c:v>4.1605470599999999</c:v>
                </c:pt>
                <c:pt idx="124">
                  <c:v>4.1679849899999999</c:v>
                </c:pt>
                <c:pt idx="125">
                  <c:v>4.1748545999999997</c:v>
                </c:pt>
                <c:pt idx="126">
                  <c:v>4.1813932999999999</c:v>
                </c:pt>
                <c:pt idx="127">
                  <c:v>4.1882848600000004</c:v>
                </c:pt>
                <c:pt idx="128">
                  <c:v>4.1943280600000001</c:v>
                </c:pt>
                <c:pt idx="129">
                  <c:v>4.2006040200000001</c:v>
                </c:pt>
                <c:pt idx="130">
                  <c:v>4.2067823899999999</c:v>
                </c:pt>
                <c:pt idx="131">
                  <c:v>4.2123495499999999</c:v>
                </c:pt>
                <c:pt idx="132">
                  <c:v>4.2183364499999998</c:v>
                </c:pt>
                <c:pt idx="133">
                  <c:v>4.2238307500000003</c:v>
                </c:pt>
                <c:pt idx="134">
                  <c:v>4.2292008399999999</c:v>
                </c:pt>
                <c:pt idx="135">
                  <c:v>4.2347982699999998</c:v>
                </c:pt>
                <c:pt idx="136">
                  <c:v>4.2397941000000001</c:v>
                </c:pt>
                <c:pt idx="137">
                  <c:v>4.2450802000000003</c:v>
                </c:pt>
                <c:pt idx="138">
                  <c:v>4.2502338200000001</c:v>
                </c:pt>
                <c:pt idx="139">
                  <c:v>4.25496447</c:v>
                </c:pt>
                <c:pt idx="140">
                  <c:v>4.2601456999999998</c:v>
                </c:pt>
                <c:pt idx="141">
                  <c:v>4.2648730600000002</c:v>
                </c:pt>
                <c:pt idx="142">
                  <c:v>4.2695456099999998</c:v>
                </c:pt>
                <c:pt idx="143">
                  <c:v>4.2745135699999999</c:v>
                </c:pt>
                <c:pt idx="144">
                  <c:v>4.2789084800000001</c:v>
                </c:pt>
                <c:pt idx="145">
                  <c:v>4.2836425499999997</c:v>
                </c:pt>
                <c:pt idx="146">
                  <c:v>4.28824892</c:v>
                </c:pt>
                <c:pt idx="147">
                  <c:v>4.2924876200000002</c:v>
                </c:pt>
                <c:pt idx="148">
                  <c:v>4.2972323100000001</c:v>
                </c:pt>
                <c:pt idx="149">
                  <c:v>4.3013957600000001</c:v>
                </c:pt>
                <c:pt idx="150">
                  <c:v>4.3056738799999996</c:v>
                </c:pt>
                <c:pt idx="151">
                  <c:v>4.3101976200000003</c:v>
                </c:pt>
                <c:pt idx="152">
                  <c:v>4.3140271099999996</c:v>
                </c:pt>
                <c:pt idx="153">
                  <c:v>4.3184027299999999</c:v>
                </c:pt>
                <c:pt idx="154">
                  <c:v>4.3224511899999998</c:v>
                </c:pt>
                <c:pt idx="155">
                  <c:v>4.3262194799999998</c:v>
                </c:pt>
                <c:pt idx="156">
                  <c:v>4.3305079400000004</c:v>
                </c:pt>
                <c:pt idx="157">
                  <c:v>4.3340513600000001</c:v>
                </c:pt>
                <c:pt idx="158">
                  <c:v>4.3379794499999997</c:v>
                </c:pt>
                <c:pt idx="159">
                  <c:v>4.3418807099999999</c:v>
                </c:pt>
                <c:pt idx="160">
                  <c:v>4.3451950799999999</c:v>
                </c:pt>
                <c:pt idx="161">
                  <c:v>4.3492240600000001</c:v>
                </c:pt>
                <c:pt idx="162">
                  <c:v>4.3526038399999996</c:v>
                </c:pt>
                <c:pt idx="163">
                  <c:v>4.3560462099999997</c:v>
                </c:pt>
                <c:pt idx="164">
                  <c:v>4.35986691</c:v>
                </c:pt>
                <c:pt idx="165">
                  <c:v>4.3629252200000002</c:v>
                </c:pt>
                <c:pt idx="166">
                  <c:v>4.36661462</c:v>
                </c:pt>
                <c:pt idx="167">
                  <c:v>4.3699736199999997</c:v>
                </c:pt>
                <c:pt idx="168">
                  <c:v>4.3730977400000004</c:v>
                </c:pt>
                <c:pt idx="169">
                  <c:v>4.3768257500000001</c:v>
                </c:pt>
                <c:pt idx="170">
                  <c:v>4.3797968699999998</c:v>
                </c:pt>
                <c:pt idx="171">
                  <c:v>4.3832251700000002</c:v>
                </c:pt>
                <c:pt idx="172">
                  <c:v>4.38669259</c:v>
                </c:pt>
                <c:pt idx="173">
                  <c:v>4.3896320900000001</c:v>
                </c:pt>
                <c:pt idx="174">
                  <c:v>4.3932749400000004</c:v>
                </c:pt>
                <c:pt idx="175">
                  <c:v>4.39640466</c:v>
                </c:pt>
                <c:pt idx="176">
                  <c:v>4.39964054</c:v>
                </c:pt>
                <c:pt idx="177">
                  <c:v>4.4032223699999999</c:v>
                </c:pt>
                <c:pt idx="178">
                  <c:v>4.4062267200000003</c:v>
                </c:pt>
                <c:pt idx="179">
                  <c:v>4.4098035900000001</c:v>
                </c:pt>
                <c:pt idx="180">
                  <c:v>4.4131543400000002</c:v>
                </c:pt>
                <c:pt idx="181">
                  <c:v>4.4163269100000004</c:v>
                </c:pt>
                <c:pt idx="182">
                  <c:v>4.4200384599999998</c:v>
                </c:pt>
                <c:pt idx="183">
                  <c:v>4.4232275699999999</c:v>
                </c:pt>
                <c:pt idx="184">
                  <c:v>4.4266996799999996</c:v>
                </c:pt>
                <c:pt idx="185">
                  <c:v>4.4303165299999998</c:v>
                </c:pt>
                <c:pt idx="186">
                  <c:v>4.4335450600000001</c:v>
                </c:pt>
                <c:pt idx="187">
                  <c:v>4.4372407899999997</c:v>
                </c:pt>
                <c:pt idx="188">
                  <c:v>4.4406841899999998</c:v>
                </c:pt>
                <c:pt idx="189">
                  <c:v>4.4441028300000003</c:v>
                </c:pt>
                <c:pt idx="190">
                  <c:v>4.4478578999999998</c:v>
                </c:pt>
                <c:pt idx="191">
                  <c:v>4.4511923099999997</c:v>
                </c:pt>
                <c:pt idx="192">
                  <c:v>4.4548218300000002</c:v>
                </c:pt>
                <c:pt idx="193">
                  <c:v>4.4584940099999999</c:v>
                </c:pt>
                <c:pt idx="194">
                  <c:v>4.4618308999999998</c:v>
                </c:pt>
                <c:pt idx="195">
                  <c:v>4.4655884500000003</c:v>
                </c:pt>
                <c:pt idx="196">
                  <c:v>4.46908861</c:v>
                </c:pt>
                <c:pt idx="197">
                  <c:v>4.4725232699999999</c:v>
                </c:pt>
                <c:pt idx="198">
                  <c:v>4.4762605500000001</c:v>
                </c:pt>
                <c:pt idx="199">
                  <c:v>4.4795638200000001</c:v>
                </c:pt>
                <c:pt idx="200">
                  <c:v>4.4831326599999999</c:v>
                </c:pt>
                <c:pt idx="201">
                  <c:v>4.4866633</c:v>
                </c:pt>
                <c:pt idx="202">
                  <c:v>4.4898348600000002</c:v>
                </c:pt>
                <c:pt idx="203">
                  <c:v>4.4934537800000003</c:v>
                </c:pt>
                <c:pt idx="204">
                  <c:v>4.4966343100000001</c:v>
                </c:pt>
                <c:pt idx="205">
                  <c:v>4.4998041400000002</c:v>
                </c:pt>
                <c:pt idx="206">
                  <c:v>4.5032531799999997</c:v>
                </c:pt>
                <c:pt idx="207">
                  <c:v>4.50610993</c:v>
                </c:pt>
                <c:pt idx="208">
                  <c:v>4.5093534599999998</c:v>
                </c:pt>
                <c:pt idx="209">
                  <c:v>4.5123995099999998</c:v>
                </c:pt>
                <c:pt idx="210">
                  <c:v>4.5151444300000003</c:v>
                </c:pt>
                <c:pt idx="211">
                  <c:v>4.5183546799999998</c:v>
                </c:pt>
                <c:pt idx="212">
                  <c:v>4.5209526200000001</c:v>
                </c:pt>
                <c:pt idx="213">
                  <c:v>4.5238115099999998</c:v>
                </c:pt>
                <c:pt idx="214">
                  <c:v>4.5267607999999999</c:v>
                </c:pt>
                <c:pt idx="215">
                  <c:v>4.5291587</c:v>
                </c:pt>
                <c:pt idx="216">
                  <c:v>4.5321723299999999</c:v>
                </c:pt>
                <c:pt idx="217">
                  <c:v>4.5347603899999998</c:v>
                </c:pt>
                <c:pt idx="218">
                  <c:v>4.5373441799999998</c:v>
                </c:pt>
                <c:pt idx="219">
                  <c:v>4.5403505800000001</c:v>
                </c:pt>
                <c:pt idx="220">
                  <c:v>4.5427773199999999</c:v>
                </c:pt>
                <c:pt idx="221">
                  <c:v>4.5457655700000004</c:v>
                </c:pt>
                <c:pt idx="222">
                  <c:v>4.54861234</c:v>
                </c:pt>
                <c:pt idx="223">
                  <c:v>4.5512711399999999</c:v>
                </c:pt>
                <c:pt idx="224">
                  <c:v>4.5545754799999996</c:v>
                </c:pt>
                <c:pt idx="225">
                  <c:v>4.5573504700000003</c:v>
                </c:pt>
                <c:pt idx="226">
                  <c:v>4.5605265700000004</c:v>
                </c:pt>
                <c:pt idx="227">
                  <c:v>4.5639172400000003</c:v>
                </c:pt>
                <c:pt idx="228">
                  <c:v>4.5669301500000001</c:v>
                </c:pt>
                <c:pt idx="229">
                  <c:v>4.5706012999999999</c:v>
                </c:pt>
                <c:pt idx="230">
                  <c:v>4.5739849699999997</c:v>
                </c:pt>
                <c:pt idx="231">
                  <c:v>4.5775098700000001</c:v>
                </c:pt>
                <c:pt idx="232">
                  <c:v>4.5814372499999996</c:v>
                </c:pt>
                <c:pt idx="233">
                  <c:v>4.5849496700000003</c:v>
                </c:pt>
                <c:pt idx="234">
                  <c:v>4.5890023900000001</c:v>
                </c:pt>
                <c:pt idx="235">
                  <c:v>4.5929863299999996</c:v>
                </c:pt>
                <c:pt idx="236">
                  <c:v>4.5968348099999998</c:v>
                </c:pt>
                <c:pt idx="237">
                  <c:v>4.6011989299999998</c:v>
                </c:pt>
                <c:pt idx="238">
                  <c:v>4.6052223100000003</c:v>
                </c:pt>
                <c:pt idx="239">
                  <c:v>4.6094785099999998</c:v>
                </c:pt>
                <c:pt idx="240">
                  <c:v>4.6139093500000001</c:v>
                </c:pt>
                <c:pt idx="241">
                  <c:v>4.6180679800000002</c:v>
                </c:pt>
                <c:pt idx="242">
                  <c:v>4.6226218399999999</c:v>
                </c:pt>
                <c:pt idx="243">
                  <c:v>4.62700172</c:v>
                </c:pt>
                <c:pt idx="244">
                  <c:v>4.6313624300000003</c:v>
                </c:pt>
                <c:pt idx="245">
                  <c:v>4.6360287600000003</c:v>
                </c:pt>
                <c:pt idx="246">
                  <c:v>4.6403661899999999</c:v>
                </c:pt>
                <c:pt idx="247">
                  <c:v>4.6449120400000004</c:v>
                </c:pt>
                <c:pt idx="248">
                  <c:v>4.6495362800000004</c:v>
                </c:pt>
                <c:pt idx="249">
                  <c:v>4.6538900600000002</c:v>
                </c:pt>
                <c:pt idx="250">
                  <c:v>4.6585504200000001</c:v>
                </c:pt>
                <c:pt idx="251">
                  <c:v>4.663043</c:v>
                </c:pt>
                <c:pt idx="252">
                  <c:v>4.6674777399999998</c:v>
                </c:pt>
                <c:pt idx="253">
                  <c:v>4.6721536300000004</c:v>
                </c:pt>
                <c:pt idx="254">
                  <c:v>4.6764980600000001</c:v>
                </c:pt>
                <c:pt idx="255">
                  <c:v>4.6810543999999998</c:v>
                </c:pt>
                <c:pt idx="256">
                  <c:v>4.6856205600000003</c:v>
                </c:pt>
                <c:pt idx="257">
                  <c:v>4.6898880099999998</c:v>
                </c:pt>
                <c:pt idx="258">
                  <c:v>4.6945262100000003</c:v>
                </c:pt>
                <c:pt idx="259">
                  <c:v>4.69887458</c:v>
                </c:pt>
                <c:pt idx="260">
                  <c:v>4.7031872100000003</c:v>
                </c:pt>
                <c:pt idx="261">
                  <c:v>4.7077462499999996</c:v>
                </c:pt>
                <c:pt idx="262">
                  <c:v>4.7118699599999996</c:v>
                </c:pt>
                <c:pt idx="263">
                  <c:v>4.7162800300000001</c:v>
                </c:pt>
                <c:pt idx="264">
                  <c:v>4.7205498300000004</c:v>
                </c:pt>
                <c:pt idx="265">
                  <c:v>4.7245640399999997</c:v>
                </c:pt>
                <c:pt idx="266">
                  <c:v>4.7289464800000003</c:v>
                </c:pt>
                <c:pt idx="267">
                  <c:v>4.7328308300000002</c:v>
                </c:pt>
                <c:pt idx="268">
                  <c:v>4.7368550100000002</c:v>
                </c:pt>
                <c:pt idx="269">
                  <c:v>4.7409547500000002</c:v>
                </c:pt>
                <c:pt idx="270">
                  <c:v>4.7445591399999998</c:v>
                </c:pt>
                <c:pt idx="271">
                  <c:v>4.74855713</c:v>
                </c:pt>
                <c:pt idx="272">
                  <c:v>4.7521864799999998</c:v>
                </c:pt>
                <c:pt idx="273">
                  <c:v>4.7557081200000004</c:v>
                </c:pt>
                <c:pt idx="274">
                  <c:v>4.7594675300000002</c:v>
                </c:pt>
                <c:pt idx="275">
                  <c:v>4.7626661500000003</c:v>
                </c:pt>
                <c:pt idx="276">
                  <c:v>4.7661828899999996</c:v>
                </c:pt>
                <c:pt idx="277">
                  <c:v>4.7694927600000003</c:v>
                </c:pt>
                <c:pt idx="278">
                  <c:v>4.77248524</c:v>
                </c:pt>
                <c:pt idx="279">
                  <c:v>4.7758660700000002</c:v>
                </c:pt>
                <c:pt idx="280">
                  <c:v>4.7787178299999997</c:v>
                </c:pt>
                <c:pt idx="281">
                  <c:v>4.7817006700000002</c:v>
                </c:pt>
                <c:pt idx="282">
                  <c:v>4.7847386600000004</c:v>
                </c:pt>
                <c:pt idx="283">
                  <c:v>4.7873430199999998</c:v>
                </c:pt>
                <c:pt idx="284">
                  <c:v>4.7903228499999999</c:v>
                </c:pt>
                <c:pt idx="285">
                  <c:v>4.7929547100000001</c:v>
                </c:pt>
                <c:pt idx="286">
                  <c:v>4.7955611600000001</c:v>
                </c:pt>
                <c:pt idx="287">
                  <c:v>4.7984022399999997</c:v>
                </c:pt>
                <c:pt idx="288">
                  <c:v>4.8007872200000001</c:v>
                </c:pt>
                <c:pt idx="289">
                  <c:v>4.8034928399999997</c:v>
                </c:pt>
                <c:pt idx="290">
                  <c:v>4.8060946400000004</c:v>
                </c:pt>
                <c:pt idx="291">
                  <c:v>4.8084849600000004</c:v>
                </c:pt>
                <c:pt idx="292">
                  <c:v>4.8112203600000001</c:v>
                </c:pt>
                <c:pt idx="293">
                  <c:v>4.8136426300000004</c:v>
                </c:pt>
                <c:pt idx="294">
                  <c:v>4.8162040199999998</c:v>
                </c:pt>
                <c:pt idx="295">
                  <c:v>4.8188693799999998</c:v>
                </c:pt>
                <c:pt idx="296">
                  <c:v>4.82127851</c:v>
                </c:pt>
                <c:pt idx="297">
                  <c:v>4.82400992</c:v>
                </c:pt>
                <c:pt idx="298">
                  <c:v>4.8265836200000001</c:v>
                </c:pt>
                <c:pt idx="299">
                  <c:v>4.8291219400000003</c:v>
                </c:pt>
                <c:pt idx="300">
                  <c:v>4.8319320000000001</c:v>
                </c:pt>
                <c:pt idx="301">
                  <c:v>4.8344860699999996</c:v>
                </c:pt>
                <c:pt idx="302">
                  <c:v>4.8372149699999998</c:v>
                </c:pt>
                <c:pt idx="303">
                  <c:v>4.84003022</c:v>
                </c:pt>
                <c:pt idx="304">
                  <c:v>4.8426728099999998</c:v>
                </c:pt>
                <c:pt idx="305">
                  <c:v>4.8455923800000003</c:v>
                </c:pt>
                <c:pt idx="306">
                  <c:v>4.8484024400000001</c:v>
                </c:pt>
                <c:pt idx="307">
                  <c:v>4.8512350099999999</c:v>
                </c:pt>
                <c:pt idx="308">
                  <c:v>4.8543121999999999</c:v>
                </c:pt>
                <c:pt idx="309">
                  <c:v>4.8571673100000003</c:v>
                </c:pt>
                <c:pt idx="310">
                  <c:v>4.8602619999999996</c:v>
                </c:pt>
                <c:pt idx="311">
                  <c:v>4.8634390400000003</c:v>
                </c:pt>
                <c:pt idx="312">
                  <c:v>4.8664448800000004</c:v>
                </c:pt>
                <c:pt idx="313">
                  <c:v>4.86980697</c:v>
                </c:pt>
                <c:pt idx="314">
                  <c:v>4.8730290299999997</c:v>
                </c:pt>
                <c:pt idx="315">
                  <c:v>4.8763052299999998</c:v>
                </c:pt>
                <c:pt idx="316">
                  <c:v>4.8798351200000001</c:v>
                </c:pt>
                <c:pt idx="317">
                  <c:v>4.8831068799999997</c:v>
                </c:pt>
                <c:pt idx="318">
                  <c:v>4.8866925500000002</c:v>
                </c:pt>
                <c:pt idx="319">
                  <c:v>4.8902306299999996</c:v>
                </c:pt>
                <c:pt idx="320">
                  <c:v>4.8936339999999996</c:v>
                </c:pt>
                <c:pt idx="321">
                  <c:v>4.8974086699999999</c:v>
                </c:pt>
                <c:pt idx="322">
                  <c:v>4.9008560000000001</c:v>
                </c:pt>
                <c:pt idx="323">
                  <c:v>4.9044585700000001</c:v>
                </c:pt>
                <c:pt idx="324">
                  <c:v>4.9081782900000004</c:v>
                </c:pt>
                <c:pt idx="325">
                  <c:v>4.9115653799999999</c:v>
                </c:pt>
                <c:pt idx="326">
                  <c:v>4.9152923700000004</c:v>
                </c:pt>
                <c:pt idx="327">
                  <c:v>4.9187570999999997</c:v>
                </c:pt>
                <c:pt idx="328">
                  <c:v>4.9221806199999998</c:v>
                </c:pt>
                <c:pt idx="329">
                  <c:v>4.9258142700000001</c:v>
                </c:pt>
                <c:pt idx="330">
                  <c:v>4.92901129</c:v>
                </c:pt>
                <c:pt idx="331">
                  <c:v>4.9324803599999996</c:v>
                </c:pt>
                <c:pt idx="332">
                  <c:v>4.9358033800000003</c:v>
                </c:pt>
                <c:pt idx="333">
                  <c:v>4.93887097</c:v>
                </c:pt>
                <c:pt idx="334">
                  <c:v>4.9422373200000003</c:v>
                </c:pt>
                <c:pt idx="335">
                  <c:v>4.9451902399999996</c:v>
                </c:pt>
                <c:pt idx="336">
                  <c:v>4.9482334699999999</c:v>
                </c:pt>
                <c:pt idx="337">
                  <c:v>4.9512837899999997</c:v>
                </c:pt>
                <c:pt idx="338">
                  <c:v>4.9539718500000003</c:v>
                </c:pt>
                <c:pt idx="339">
                  <c:v>4.9569308999999997</c:v>
                </c:pt>
                <c:pt idx="340">
                  <c:v>4.9595584700000002</c:v>
                </c:pt>
                <c:pt idx="341">
                  <c:v>4.9621145899999997</c:v>
                </c:pt>
                <c:pt idx="342">
                  <c:v>4.9648092500000001</c:v>
                </c:pt>
                <c:pt idx="343">
                  <c:v>4.9670763999999998</c:v>
                </c:pt>
                <c:pt idx="344">
                  <c:v>4.96951944</c:v>
                </c:pt>
                <c:pt idx="345">
                  <c:v>4.9718088299999996</c:v>
                </c:pt>
                <c:pt idx="346">
                  <c:v>4.9738641599999998</c:v>
                </c:pt>
                <c:pt idx="347">
                  <c:v>4.9761048299999997</c:v>
                </c:pt>
                <c:pt idx="348">
                  <c:v>4.9780063700000001</c:v>
                </c:pt>
                <c:pt idx="349">
                  <c:v>4.9799587399999998</c:v>
                </c:pt>
                <c:pt idx="350">
                  <c:v>4.9819082100000003</c:v>
                </c:pt>
                <c:pt idx="351">
                  <c:v>4.9835628099999996</c:v>
                </c:pt>
                <c:pt idx="352">
                  <c:v>4.98541817</c:v>
                </c:pt>
                <c:pt idx="353">
                  <c:v>4.9870701000000004</c:v>
                </c:pt>
                <c:pt idx="354">
                  <c:v>4.9886228600000004</c:v>
                </c:pt>
                <c:pt idx="355">
                  <c:v>4.9903226299999996</c:v>
                </c:pt>
                <c:pt idx="356">
                  <c:v>4.9917526600000004</c:v>
                </c:pt>
                <c:pt idx="357">
                  <c:v>4.99327699</c:v>
                </c:pt>
                <c:pt idx="358">
                  <c:v>4.9947785700000003</c:v>
                </c:pt>
                <c:pt idx="359">
                  <c:v>4.99609784</c:v>
                </c:pt>
                <c:pt idx="360">
                  <c:v>4.9975983099999999</c:v>
                </c:pt>
                <c:pt idx="361">
                  <c:v>4.99891562</c:v>
                </c:pt>
                <c:pt idx="362">
                  <c:v>5.0002212799999999</c:v>
                </c:pt>
                <c:pt idx="363">
                  <c:v>5.0016597599999999</c:v>
                </c:pt>
                <c:pt idx="364">
                  <c:v>5.0028565299999999</c:v>
                </c:pt>
                <c:pt idx="365">
                  <c:v>5.0042022499999996</c:v>
                </c:pt>
                <c:pt idx="366">
                  <c:v>5.0055301200000004</c:v>
                </c:pt>
                <c:pt idx="367">
                  <c:v>5.0067003100000003</c:v>
                </c:pt>
                <c:pt idx="368">
                  <c:v>5.0080789799999996</c:v>
                </c:pt>
                <c:pt idx="369">
                  <c:v>5.00927436</c:v>
                </c:pt>
                <c:pt idx="370">
                  <c:v>5.0105074199999997</c:v>
                </c:pt>
                <c:pt idx="371">
                  <c:v>5.0118510599999997</c:v>
                </c:pt>
                <c:pt idx="372">
                  <c:v>5.0129529100000001</c:v>
                </c:pt>
                <c:pt idx="373">
                  <c:v>5.01427405</c:v>
                </c:pt>
                <c:pt idx="374">
                  <c:v>5.0154930699999998</c:v>
                </c:pt>
                <c:pt idx="375">
                  <c:v>5.0165907799999996</c:v>
                </c:pt>
                <c:pt idx="376">
                  <c:v>5.0179215399999997</c:v>
                </c:pt>
                <c:pt idx="377">
                  <c:v>5.0189796900000001</c:v>
                </c:pt>
                <c:pt idx="378">
                  <c:v>5.0201431899999998</c:v>
                </c:pt>
                <c:pt idx="379">
                  <c:v>5.0213427900000003</c:v>
                </c:pt>
                <c:pt idx="380">
                  <c:v>5.0223002699999997</c:v>
                </c:pt>
                <c:pt idx="381">
                  <c:v>5.0235055600000003</c:v>
                </c:pt>
                <c:pt idx="382">
                  <c:v>5.02448563</c:v>
                </c:pt>
                <c:pt idx="383">
                  <c:v>5.0254532200000002</c:v>
                </c:pt>
                <c:pt idx="384">
                  <c:v>5.0265859700000002</c:v>
                </c:pt>
                <c:pt idx="385">
                  <c:v>5.0273964099999997</c:v>
                </c:pt>
                <c:pt idx="386">
                  <c:v>5.0284327299999996</c:v>
                </c:pt>
                <c:pt idx="387">
                  <c:v>5.02938873</c:v>
                </c:pt>
                <c:pt idx="388">
                  <c:v>5.03018958</c:v>
                </c:pt>
                <c:pt idx="389">
                  <c:v>5.0312546300000003</c:v>
                </c:pt>
                <c:pt idx="390">
                  <c:v>5.0320557199999998</c:v>
                </c:pt>
                <c:pt idx="391">
                  <c:v>5.0329981500000001</c:v>
                </c:pt>
                <c:pt idx="392">
                  <c:v>5.03401634</c:v>
                </c:pt>
                <c:pt idx="393">
                  <c:v>5.0348230100000002</c:v>
                </c:pt>
                <c:pt idx="394">
                  <c:v>5.0359500300000004</c:v>
                </c:pt>
                <c:pt idx="395">
                  <c:v>5.0369232200000003</c:v>
                </c:pt>
                <c:pt idx="396">
                  <c:v>5.0379338599999999</c:v>
                </c:pt>
                <c:pt idx="397">
                  <c:v>5.0391955399999997</c:v>
                </c:pt>
                <c:pt idx="398">
                  <c:v>5.0402465200000002</c:v>
                </c:pt>
                <c:pt idx="399">
                  <c:v>5.0415683900000001</c:v>
                </c:pt>
                <c:pt idx="400">
                  <c:v>5.0429180599999999</c:v>
                </c:pt>
                <c:pt idx="401">
                  <c:v>5.0442187699999996</c:v>
                </c:pt>
                <c:pt idx="402">
                  <c:v>5.0458333900000003</c:v>
                </c:pt>
                <c:pt idx="403">
                  <c:v>5.0473096100000001</c:v>
                </c:pt>
                <c:pt idx="404">
                  <c:v>5.0489721999999997</c:v>
                </c:pt>
                <c:pt idx="405">
                  <c:v>5.0508059300000001</c:v>
                </c:pt>
                <c:pt idx="406">
                  <c:v>5.05251655</c:v>
                </c:pt>
                <c:pt idx="407">
                  <c:v>5.0545369400000002</c:v>
                </c:pt>
                <c:pt idx="408">
                  <c:v>5.0565422299999998</c:v>
                </c:pt>
                <c:pt idx="409">
                  <c:v>5.0585777199999997</c:v>
                </c:pt>
                <c:pt idx="410">
                  <c:v>5.06086744</c:v>
                </c:pt>
                <c:pt idx="411">
                  <c:v>5.0630480799999997</c:v>
                </c:pt>
                <c:pt idx="412">
                  <c:v>5.06541891</c:v>
                </c:pt>
                <c:pt idx="413">
                  <c:v>5.0678797400000004</c:v>
                </c:pt>
                <c:pt idx="414">
                  <c:v>5.0702660100000001</c:v>
                </c:pt>
                <c:pt idx="415">
                  <c:v>5.0729077900000004</c:v>
                </c:pt>
                <c:pt idx="416">
                  <c:v>5.0754805699999999</c:v>
                </c:pt>
                <c:pt idx="417">
                  <c:v>5.0780921499999998</c:v>
                </c:pt>
                <c:pt idx="418">
                  <c:v>5.0809034100000003</c:v>
                </c:pt>
                <c:pt idx="419">
                  <c:v>5.0835734199999996</c:v>
                </c:pt>
                <c:pt idx="420">
                  <c:v>5.0864024800000003</c:v>
                </c:pt>
                <c:pt idx="421">
                  <c:v>5.0892858099999998</c:v>
                </c:pt>
                <c:pt idx="422">
                  <c:v>5.09207199</c:v>
                </c:pt>
                <c:pt idx="423">
                  <c:v>5.0950739699999996</c:v>
                </c:pt>
                <c:pt idx="424">
                  <c:v>5.0979665199999999</c:v>
                </c:pt>
                <c:pt idx="425">
                  <c:v>5.1009044100000001</c:v>
                </c:pt>
                <c:pt idx="426">
                  <c:v>5.1040000599999997</c:v>
                </c:pt>
                <c:pt idx="427">
                  <c:v>5.1069049299999998</c:v>
                </c:pt>
                <c:pt idx="428">
                  <c:v>5.1100110900000004</c:v>
                </c:pt>
                <c:pt idx="429">
                  <c:v>5.1131077899999999</c:v>
                </c:pt>
                <c:pt idx="430">
                  <c:v>5.1160899100000004</c:v>
                </c:pt>
                <c:pt idx="431">
                  <c:v>5.1193144000000004</c:v>
                </c:pt>
                <c:pt idx="432">
                  <c:v>5.1223575600000002</c:v>
                </c:pt>
                <c:pt idx="433">
                  <c:v>5.12548738</c:v>
                </c:pt>
                <c:pt idx="434">
                  <c:v>5.1287171200000001</c:v>
                </c:pt>
                <c:pt idx="435">
                  <c:v>5.1317404599999996</c:v>
                </c:pt>
                <c:pt idx="436">
                  <c:v>5.1350193900000001</c:v>
                </c:pt>
                <c:pt idx="437">
                  <c:v>5.1381630200000004</c:v>
                </c:pt>
                <c:pt idx="438">
                  <c:v>5.1412717299999997</c:v>
                </c:pt>
                <c:pt idx="439">
                  <c:v>5.1446085799999999</c:v>
                </c:pt>
                <c:pt idx="440">
                  <c:v>5.1476848100000003</c:v>
                </c:pt>
                <c:pt idx="441">
                  <c:v>5.1509584999999998</c:v>
                </c:pt>
                <c:pt idx="442">
                  <c:v>5.1542430899999996</c:v>
                </c:pt>
                <c:pt idx="443">
                  <c:v>5.1573850999999999</c:v>
                </c:pt>
                <c:pt idx="444">
                  <c:v>5.1608081099999996</c:v>
                </c:pt>
                <c:pt idx="445">
                  <c:v>5.1640322599999999</c:v>
                </c:pt>
                <c:pt idx="446">
                  <c:v>5.1673840899999997</c:v>
                </c:pt>
                <c:pt idx="447">
                  <c:v>5.1708753099999996</c:v>
                </c:pt>
                <c:pt idx="448">
                  <c:v>5.1741649399999998</c:v>
                </c:pt>
                <c:pt idx="449">
                  <c:v>5.1777673899999996</c:v>
                </c:pt>
                <c:pt idx="450">
                  <c:v>5.1812865300000004</c:v>
                </c:pt>
                <c:pt idx="451">
                  <c:v>5.18481039</c:v>
                </c:pt>
                <c:pt idx="452">
                  <c:v>5.18859549</c:v>
                </c:pt>
                <c:pt idx="453">
                  <c:v>5.1922067900000002</c:v>
                </c:pt>
                <c:pt idx="454">
                  <c:v>5.1960501399999997</c:v>
                </c:pt>
                <c:pt idx="455">
                  <c:v>5.19994216</c:v>
                </c:pt>
                <c:pt idx="456">
                  <c:v>5.2037731999999997</c:v>
                </c:pt>
                <c:pt idx="457">
                  <c:v>5.2078999499999998</c:v>
                </c:pt>
                <c:pt idx="458">
                  <c:v>5.2119035199999999</c:v>
                </c:pt>
                <c:pt idx="459">
                  <c:v>5.2160397999999999</c:v>
                </c:pt>
                <c:pt idx="460">
                  <c:v>5.2203516499999996</c:v>
                </c:pt>
                <c:pt idx="461">
                  <c:v>5.2245315300000001</c:v>
                </c:pt>
                <c:pt idx="462">
                  <c:v>5.2289492500000003</c:v>
                </c:pt>
                <c:pt idx="463">
                  <c:v>5.2333594200000002</c:v>
                </c:pt>
                <c:pt idx="464">
                  <c:v>5.2377555100000004</c:v>
                </c:pt>
                <c:pt idx="465">
                  <c:v>5.2423454600000001</c:v>
                </c:pt>
                <c:pt idx="466">
                  <c:v>5.2468067100000004</c:v>
                </c:pt>
                <c:pt idx="467">
                  <c:v>5.25138354</c:v>
                </c:pt>
                <c:pt idx="468">
                  <c:v>5.2560107299999999</c:v>
                </c:pt>
                <c:pt idx="469">
                  <c:v>5.2604928400000004</c:v>
                </c:pt>
                <c:pt idx="470">
                  <c:v>5.2651418699999999</c:v>
                </c:pt>
                <c:pt idx="471">
                  <c:v>5.2696816899999996</c:v>
                </c:pt>
                <c:pt idx="472">
                  <c:v>5.2741467699999998</c:v>
                </c:pt>
                <c:pt idx="473">
                  <c:v>5.27871734</c:v>
                </c:pt>
                <c:pt idx="474">
                  <c:v>5.2830743900000003</c:v>
                </c:pt>
                <c:pt idx="475">
                  <c:v>5.2874614900000001</c:v>
                </c:pt>
                <c:pt idx="476">
                  <c:v>5.2917944400000003</c:v>
                </c:pt>
                <c:pt idx="477">
                  <c:v>5.2959186300000001</c:v>
                </c:pt>
                <c:pt idx="478">
                  <c:v>5.3001321299999997</c:v>
                </c:pt>
                <c:pt idx="479">
                  <c:v>5.3041111299999999</c:v>
                </c:pt>
                <c:pt idx="480">
                  <c:v>5.3079984800000002</c:v>
                </c:pt>
                <c:pt idx="481">
                  <c:v>5.3119136999999998</c:v>
                </c:pt>
                <c:pt idx="482">
                  <c:v>5.3155142900000003</c:v>
                </c:pt>
                <c:pt idx="483">
                  <c:v>5.3191642899999998</c:v>
                </c:pt>
                <c:pt idx="484">
                  <c:v>5.3226720800000002</c:v>
                </c:pt>
                <c:pt idx="485">
                  <c:v>5.3259616799999998</c:v>
                </c:pt>
                <c:pt idx="486">
                  <c:v>5.3293327599999998</c:v>
                </c:pt>
                <c:pt idx="487">
                  <c:v>5.3324090499999999</c:v>
                </c:pt>
                <c:pt idx="488">
                  <c:v>5.33547583</c:v>
                </c:pt>
                <c:pt idx="489">
                  <c:v>5.3384942999999998</c:v>
                </c:pt>
                <c:pt idx="490">
                  <c:v>5.3412270700000004</c:v>
                </c:pt>
                <c:pt idx="491">
                  <c:v>5.3440941100000003</c:v>
                </c:pt>
                <c:pt idx="492">
                  <c:v>5.3467269499999999</c:v>
                </c:pt>
                <c:pt idx="493">
                  <c:v>5.3492554800000001</c:v>
                </c:pt>
                <c:pt idx="494">
                  <c:v>5.3518652299999996</c:v>
                </c:pt>
                <c:pt idx="495">
                  <c:v>5.3541771999999996</c:v>
                </c:pt>
                <c:pt idx="496">
                  <c:v>5.3565846600000002</c:v>
                </c:pt>
                <c:pt idx="497">
                  <c:v>5.3588720800000003</c:v>
                </c:pt>
                <c:pt idx="498">
                  <c:v>5.3609924299999996</c:v>
                </c:pt>
                <c:pt idx="499">
                  <c:v>5.3632495699999998</c:v>
                </c:pt>
                <c:pt idx="500">
                  <c:v>5.36522801</c:v>
                </c:pt>
                <c:pt idx="501">
                  <c:v>5.3672530099999998</c:v>
                </c:pt>
                <c:pt idx="502">
                  <c:v>5.36927193</c:v>
                </c:pt>
                <c:pt idx="503">
                  <c:v>5.3710441199999996</c:v>
                </c:pt>
                <c:pt idx="504">
                  <c:v>5.3729692599999996</c:v>
                </c:pt>
                <c:pt idx="505">
                  <c:v>5.3747052799999997</c:v>
                </c:pt>
                <c:pt idx="506">
                  <c:v>5.3763801500000001</c:v>
                </c:pt>
                <c:pt idx="507">
                  <c:v>5.37812263</c:v>
                </c:pt>
                <c:pt idx="508">
                  <c:v>5.3796196299999997</c:v>
                </c:pt>
                <c:pt idx="509">
                  <c:v>5.3812247700000002</c:v>
                </c:pt>
                <c:pt idx="510">
                  <c:v>5.3827162700000004</c:v>
                </c:pt>
                <c:pt idx="511">
                  <c:v>5.3840681400000001</c:v>
                </c:pt>
                <c:pt idx="512">
                  <c:v>5.38554815</c:v>
                </c:pt>
                <c:pt idx="513">
                  <c:v>5.3868026899999997</c:v>
                </c:pt>
                <c:pt idx="514">
                  <c:v>5.3880782099999998</c:v>
                </c:pt>
                <c:pt idx="515">
                  <c:v>5.3893661499999999</c:v>
                </c:pt>
                <c:pt idx="516">
                  <c:v>5.3904704900000002</c:v>
                </c:pt>
                <c:pt idx="517">
                  <c:v>5.3916859500000003</c:v>
                </c:pt>
                <c:pt idx="518">
                  <c:v>5.3927793199999998</c:v>
                </c:pt>
                <c:pt idx="519">
                  <c:v>5.3938325999999996</c:v>
                </c:pt>
                <c:pt idx="520">
                  <c:v>5.3949744900000001</c:v>
                </c:pt>
                <c:pt idx="521">
                  <c:v>5.3959424299999998</c:v>
                </c:pt>
                <c:pt idx="522">
                  <c:v>5.3970065600000003</c:v>
                </c:pt>
                <c:pt idx="523">
                  <c:v>5.3980692899999996</c:v>
                </c:pt>
                <c:pt idx="524">
                  <c:v>5.3990135199999996</c:v>
                </c:pt>
                <c:pt idx="525">
                  <c:v>5.4001094299999997</c:v>
                </c:pt>
                <c:pt idx="526">
                  <c:v>5.4011179</c:v>
                </c:pt>
                <c:pt idx="527">
                  <c:v>5.4021351299999996</c:v>
                </c:pt>
                <c:pt idx="528">
                  <c:v>5.40326299</c:v>
                </c:pt>
                <c:pt idx="529">
                  <c:v>5.4042769799999997</c:v>
                </c:pt>
                <c:pt idx="530">
                  <c:v>5.4054341900000002</c:v>
                </c:pt>
                <c:pt idx="531">
                  <c:v>5.4065949099999999</c:v>
                </c:pt>
                <c:pt idx="532">
                  <c:v>5.4077051000000003</c:v>
                </c:pt>
                <c:pt idx="533">
                  <c:v>5.4090231099999997</c:v>
                </c:pt>
                <c:pt idx="534">
                  <c:v>5.4102412700000002</c:v>
                </c:pt>
                <c:pt idx="535">
                  <c:v>5.4115462799999996</c:v>
                </c:pt>
                <c:pt idx="536">
                  <c:v>5.4130009799999996</c:v>
                </c:pt>
                <c:pt idx="537">
                  <c:v>5.4143453099999999</c:v>
                </c:pt>
                <c:pt idx="538">
                  <c:v>5.4159040000000003</c:v>
                </c:pt>
                <c:pt idx="539">
                  <c:v>5.4174592300000004</c:v>
                </c:pt>
                <c:pt idx="540">
                  <c:v>5.4190275100000003</c:v>
                </c:pt>
                <c:pt idx="541">
                  <c:v>5.4208215199999996</c:v>
                </c:pt>
                <c:pt idx="542">
                  <c:v>5.4224897500000004</c:v>
                </c:pt>
                <c:pt idx="543">
                  <c:v>5.4243559000000001</c:v>
                </c:pt>
                <c:pt idx="544">
                  <c:v>5.4263128299999996</c:v>
                </c:pt>
                <c:pt idx="545">
                  <c:v>5.42817448</c:v>
                </c:pt>
                <c:pt idx="546">
                  <c:v>5.4303227400000003</c:v>
                </c:pt>
                <c:pt idx="547">
                  <c:v>5.4323846800000002</c:v>
                </c:pt>
                <c:pt idx="548">
                  <c:v>5.4345256500000003</c:v>
                </c:pt>
                <c:pt idx="549">
                  <c:v>5.4368492599999998</c:v>
                </c:pt>
                <c:pt idx="550">
                  <c:v>5.4390290600000002</c:v>
                </c:pt>
                <c:pt idx="551">
                  <c:v>5.4414528400000002</c:v>
                </c:pt>
                <c:pt idx="552">
                  <c:v>5.4438365600000003</c:v>
                </c:pt>
                <c:pt idx="553">
                  <c:v>5.4461935700000002</c:v>
                </c:pt>
                <c:pt idx="554">
                  <c:v>5.4487898299999999</c:v>
                </c:pt>
                <c:pt idx="555">
                  <c:v>5.4511926400000004</c:v>
                </c:pt>
                <c:pt idx="556">
                  <c:v>5.4537467599999996</c:v>
                </c:pt>
                <c:pt idx="557">
                  <c:v>5.4563602800000002</c:v>
                </c:pt>
                <c:pt idx="558">
                  <c:v>5.4588222399999999</c:v>
                </c:pt>
                <c:pt idx="559">
                  <c:v>5.4615012099999998</c:v>
                </c:pt>
                <c:pt idx="560">
                  <c:v>5.4640371200000004</c:v>
                </c:pt>
                <c:pt idx="561">
                  <c:v>5.4666025400000002</c:v>
                </c:pt>
                <c:pt idx="562">
                  <c:v>5.4692757199999997</c:v>
                </c:pt>
                <c:pt idx="563">
                  <c:v>5.47174592</c:v>
                </c:pt>
                <c:pt idx="564">
                  <c:v>5.4743934300000001</c:v>
                </c:pt>
                <c:pt idx="565">
                  <c:v>5.4769638199999999</c:v>
                </c:pt>
                <c:pt idx="566">
                  <c:v>5.4794349200000001</c:v>
                </c:pt>
                <c:pt idx="567">
                  <c:v>5.4820735100000002</c:v>
                </c:pt>
                <c:pt idx="568">
                  <c:v>5.4845239499999998</c:v>
                </c:pt>
                <c:pt idx="569">
                  <c:v>5.4870300099999998</c:v>
                </c:pt>
                <c:pt idx="570">
                  <c:v>5.4895622099999999</c:v>
                </c:pt>
                <c:pt idx="571">
                  <c:v>5.4919388600000003</c:v>
                </c:pt>
                <c:pt idx="572">
                  <c:v>5.4944550400000001</c:v>
                </c:pt>
                <c:pt idx="573">
                  <c:v>5.4968489600000003</c:v>
                </c:pt>
                <c:pt idx="574">
                  <c:v>5.4992159100000002</c:v>
                </c:pt>
                <c:pt idx="575">
                  <c:v>5.5016949200000003</c:v>
                </c:pt>
                <c:pt idx="576">
                  <c:v>5.5039956800000001</c:v>
                </c:pt>
                <c:pt idx="577">
                  <c:v>5.5063911699999997</c:v>
                </c:pt>
                <c:pt idx="578">
                  <c:v>5.5087966000000002</c:v>
                </c:pt>
                <c:pt idx="579">
                  <c:v>5.5110799500000001</c:v>
                </c:pt>
                <c:pt idx="580">
                  <c:v>5.5135041300000003</c:v>
                </c:pt>
                <c:pt idx="581">
                  <c:v>5.5158331</c:v>
                </c:pt>
                <c:pt idx="582">
                  <c:v>5.5181674599999999</c:v>
                </c:pt>
                <c:pt idx="583">
                  <c:v>5.5205992400000001</c:v>
                </c:pt>
                <c:pt idx="584">
                  <c:v>5.5228922100000002</c:v>
                </c:pt>
                <c:pt idx="585">
                  <c:v>5.5253198100000001</c:v>
                </c:pt>
                <c:pt idx="586">
                  <c:v>5.5277413199999996</c:v>
                </c:pt>
                <c:pt idx="587">
                  <c:v>5.5300748400000002</c:v>
                </c:pt>
                <c:pt idx="588">
                  <c:v>5.53259481</c:v>
                </c:pt>
                <c:pt idx="589">
                  <c:v>5.5350031299999998</c:v>
                </c:pt>
                <c:pt idx="590">
                  <c:v>5.5374489000000002</c:v>
                </c:pt>
                <c:pt idx="591">
                  <c:v>5.5400100700000001</c:v>
                </c:pt>
                <c:pt idx="592">
                  <c:v>5.5424315499999999</c:v>
                </c:pt>
                <c:pt idx="593">
                  <c:v>5.5450145700000002</c:v>
                </c:pt>
                <c:pt idx="594">
                  <c:v>5.5475523600000001</c:v>
                </c:pt>
                <c:pt idx="595">
                  <c:v>5.5500406800000004</c:v>
                </c:pt>
                <c:pt idx="596">
                  <c:v>5.5527113300000002</c:v>
                </c:pt>
                <c:pt idx="597">
                  <c:v>5.5552029300000001</c:v>
                </c:pt>
                <c:pt idx="598">
                  <c:v>5.5578008399999996</c:v>
                </c:pt>
                <c:pt idx="599">
                  <c:v>5.5604591499999998</c:v>
                </c:pt>
                <c:pt idx="600">
                  <c:v>5.5629479399999999</c:v>
                </c:pt>
                <c:pt idx="601">
                  <c:v>5.5656336399999997</c:v>
                </c:pt>
                <c:pt idx="602">
                  <c:v>5.5681982300000001</c:v>
                </c:pt>
                <c:pt idx="603">
                  <c:v>5.5707503100000002</c:v>
                </c:pt>
                <c:pt idx="604">
                  <c:v>5.5734254600000002</c:v>
                </c:pt>
                <c:pt idx="605">
                  <c:v>5.5758873600000003</c:v>
                </c:pt>
                <c:pt idx="606">
                  <c:v>5.5785084999999999</c:v>
                </c:pt>
                <c:pt idx="607">
                  <c:v>5.5810584600000004</c:v>
                </c:pt>
                <c:pt idx="608">
                  <c:v>5.5834757100000001</c:v>
                </c:pt>
                <c:pt idx="609">
                  <c:v>5.5860790600000003</c:v>
                </c:pt>
                <c:pt idx="610">
                  <c:v>5.5884544900000002</c:v>
                </c:pt>
                <c:pt idx="611">
                  <c:v>5.5908737799999999</c:v>
                </c:pt>
                <c:pt idx="612">
                  <c:v>5.5933251100000003</c:v>
                </c:pt>
                <c:pt idx="613">
                  <c:v>5.5955658499999998</c:v>
                </c:pt>
                <c:pt idx="614">
                  <c:v>5.5979603600000001</c:v>
                </c:pt>
                <c:pt idx="615">
                  <c:v>5.6001843100000004</c:v>
                </c:pt>
                <c:pt idx="616">
                  <c:v>5.6023693999999997</c:v>
                </c:pt>
                <c:pt idx="617">
                  <c:v>5.6046531399999999</c:v>
                </c:pt>
                <c:pt idx="618">
                  <c:v>5.6066891800000001</c:v>
                </c:pt>
                <c:pt idx="619">
                  <c:v>5.6088528200000001</c:v>
                </c:pt>
                <c:pt idx="620">
                  <c:v>5.6109527400000001</c:v>
                </c:pt>
                <c:pt idx="621">
                  <c:v>5.6129079400000004</c:v>
                </c:pt>
                <c:pt idx="622">
                  <c:v>5.6150080100000004</c:v>
                </c:pt>
                <c:pt idx="623">
                  <c:v>5.6169249900000002</c:v>
                </c:pt>
                <c:pt idx="624">
                  <c:v>5.6188763799999997</c:v>
                </c:pt>
                <c:pt idx="625">
                  <c:v>5.62084692</c:v>
                </c:pt>
                <c:pt idx="626">
                  <c:v>5.6226554999999996</c:v>
                </c:pt>
                <c:pt idx="627">
                  <c:v>5.6246052200000003</c:v>
                </c:pt>
                <c:pt idx="628">
                  <c:v>5.6264337800000002</c:v>
                </c:pt>
                <c:pt idx="629">
                  <c:v>5.62822318</c:v>
                </c:pt>
                <c:pt idx="630">
                  <c:v>5.6301250300000003</c:v>
                </c:pt>
                <c:pt idx="631">
                  <c:v>5.6318649199999999</c:v>
                </c:pt>
                <c:pt idx="632">
                  <c:v>5.6336777600000003</c:v>
                </c:pt>
                <c:pt idx="633">
                  <c:v>5.6354946899999998</c:v>
                </c:pt>
                <c:pt idx="634">
                  <c:v>5.6372194200000001</c:v>
                </c:pt>
                <c:pt idx="635">
                  <c:v>5.6390513599999998</c:v>
                </c:pt>
                <c:pt idx="636">
                  <c:v>5.6407951299999999</c:v>
                </c:pt>
                <c:pt idx="637">
                  <c:v>5.6425593000000003</c:v>
                </c:pt>
                <c:pt idx="638">
                  <c:v>5.6443956699999998</c:v>
                </c:pt>
                <c:pt idx="639">
                  <c:v>5.6461159500000004</c:v>
                </c:pt>
                <c:pt idx="640">
                  <c:v>5.6479396800000004</c:v>
                </c:pt>
                <c:pt idx="641">
                  <c:v>5.6497672100000003</c:v>
                </c:pt>
                <c:pt idx="642">
                  <c:v>5.6515145100000002</c:v>
                </c:pt>
                <c:pt idx="643">
                  <c:v>5.6533846099999998</c:v>
                </c:pt>
                <c:pt idx="644">
                  <c:v>5.65518476</c:v>
                </c:pt>
                <c:pt idx="645">
                  <c:v>5.6569869600000002</c:v>
                </c:pt>
                <c:pt idx="646">
                  <c:v>5.6588563900000004</c:v>
                </c:pt>
                <c:pt idx="647">
                  <c:v>5.6606102500000004</c:v>
                </c:pt>
                <c:pt idx="648">
                  <c:v>5.6624566700000001</c:v>
                </c:pt>
                <c:pt idx="649">
                  <c:v>5.6642510100000001</c:v>
                </c:pt>
                <c:pt idx="650">
                  <c:v>5.66595374</c:v>
                </c:pt>
                <c:pt idx="651">
                  <c:v>5.6677764799999997</c:v>
                </c:pt>
                <c:pt idx="652">
                  <c:v>5.66942784</c:v>
                </c:pt>
                <c:pt idx="653">
                  <c:v>5.6710814699999998</c:v>
                </c:pt>
                <c:pt idx="654">
                  <c:v>5.67276165</c:v>
                </c:pt>
                <c:pt idx="655">
                  <c:v>5.6742466800000004</c:v>
                </c:pt>
                <c:pt idx="656">
                  <c:v>5.6758147399999999</c:v>
                </c:pt>
                <c:pt idx="657">
                  <c:v>5.6772364199999998</c:v>
                </c:pt>
                <c:pt idx="658">
                  <c:v>5.6785737999999997</c:v>
                </c:pt>
                <c:pt idx="659">
                  <c:v>5.6799619999999997</c:v>
                </c:pt>
                <c:pt idx="660">
                  <c:v>5.6810931399999998</c:v>
                </c:pt>
                <c:pt idx="661">
                  <c:v>5.6822945000000002</c:v>
                </c:pt>
                <c:pt idx="662">
                  <c:v>5.6833980200000003</c:v>
                </c:pt>
                <c:pt idx="663">
                  <c:v>5.6843055199999997</c:v>
                </c:pt>
                <c:pt idx="664">
                  <c:v>5.6853245799999996</c:v>
                </c:pt>
                <c:pt idx="665">
                  <c:v>5.6861087899999996</c:v>
                </c:pt>
                <c:pt idx="666">
                  <c:v>5.6868795299999997</c:v>
                </c:pt>
                <c:pt idx="667">
                  <c:v>5.6876290799999998</c:v>
                </c:pt>
                <c:pt idx="668">
                  <c:v>5.6881577099999996</c:v>
                </c:pt>
                <c:pt idx="669">
                  <c:v>5.6888006300000002</c:v>
                </c:pt>
                <c:pt idx="670">
                  <c:v>5.6892372599999996</c:v>
                </c:pt>
                <c:pt idx="671">
                  <c:v>5.6896158000000003</c:v>
                </c:pt>
                <c:pt idx="672">
                  <c:v>5.6900627899999998</c:v>
                </c:pt>
                <c:pt idx="673">
                  <c:v>5.6902545399999997</c:v>
                </c:pt>
                <c:pt idx="674">
                  <c:v>5.6905483500000003</c:v>
                </c:pt>
                <c:pt idx="675">
                  <c:v>5.6907558700000003</c:v>
                </c:pt>
                <c:pt idx="676">
                  <c:v>5.69085324</c:v>
                </c:pt>
                <c:pt idx="677">
                  <c:v>5.6910634</c:v>
                </c:pt>
                <c:pt idx="678">
                  <c:v>5.6910907000000002</c:v>
                </c:pt>
                <c:pt idx="679">
                  <c:v>5.6912059900000003</c:v>
                </c:pt>
                <c:pt idx="680">
                  <c:v>5.6913081500000002</c:v>
                </c:pt>
                <c:pt idx="681">
                  <c:v>5.6912883900000004</c:v>
                </c:pt>
                <c:pt idx="682">
                  <c:v>5.6914347200000002</c:v>
                </c:pt>
                <c:pt idx="683">
                  <c:v>5.6914580499999996</c:v>
                </c:pt>
                <c:pt idx="684">
                  <c:v>5.6915051600000002</c:v>
                </c:pt>
                <c:pt idx="685">
                  <c:v>5.6916344600000004</c:v>
                </c:pt>
                <c:pt idx="686">
                  <c:v>5.6916562500000003</c:v>
                </c:pt>
                <c:pt idx="687">
                  <c:v>5.6917892700000001</c:v>
                </c:pt>
                <c:pt idx="688">
                  <c:v>5.6918739199999999</c:v>
                </c:pt>
                <c:pt idx="689">
                  <c:v>5.6919540099999999</c:v>
                </c:pt>
                <c:pt idx="690">
                  <c:v>5.6921177800000002</c:v>
                </c:pt>
                <c:pt idx="691">
                  <c:v>5.6921767299999999</c:v>
                </c:pt>
                <c:pt idx="692">
                  <c:v>5.6923075399999998</c:v>
                </c:pt>
                <c:pt idx="693">
                  <c:v>5.69244796</c:v>
                </c:pt>
                <c:pt idx="694">
                  <c:v>5.6925165399999997</c:v>
                </c:pt>
                <c:pt idx="695">
                  <c:v>5.6926539800000002</c:v>
                </c:pt>
                <c:pt idx="696">
                  <c:v>5.69275442</c:v>
                </c:pt>
                <c:pt idx="697">
                  <c:v>5.6928373199999998</c:v>
                </c:pt>
                <c:pt idx="698">
                  <c:v>5.6929432999999996</c:v>
                </c:pt>
                <c:pt idx="699">
                  <c:v>5.6929963499999996</c:v>
                </c:pt>
                <c:pt idx="700">
                  <c:v>5.6930692199999999</c:v>
                </c:pt>
                <c:pt idx="701">
                  <c:v>5.6931274900000002</c:v>
                </c:pt>
                <c:pt idx="702">
                  <c:v>5.6931248999999999</c:v>
                </c:pt>
                <c:pt idx="703">
                  <c:v>5.6931727199999997</c:v>
                </c:pt>
                <c:pt idx="704">
                  <c:v>5.6931760499999999</c:v>
                </c:pt>
                <c:pt idx="705">
                  <c:v>5.6931288799999997</c:v>
                </c:pt>
                <c:pt idx="706">
                  <c:v>5.6931467299999996</c:v>
                </c:pt>
                <c:pt idx="707">
                  <c:v>5.6930874400000002</c:v>
                </c:pt>
                <c:pt idx="708">
                  <c:v>5.6930324099999998</c:v>
                </c:pt>
                <c:pt idx="709">
                  <c:v>5.6930005100000001</c:v>
                </c:pt>
                <c:pt idx="710">
                  <c:v>5.6928881899999997</c:v>
                </c:pt>
                <c:pt idx="711">
                  <c:v>5.6928500399999997</c:v>
                </c:pt>
                <c:pt idx="712">
                  <c:v>5.6927376900000004</c:v>
                </c:pt>
                <c:pt idx="713">
                  <c:v>5.6926144299999999</c:v>
                </c:pt>
                <c:pt idx="714">
                  <c:v>5.69257305</c:v>
                </c:pt>
                <c:pt idx="715">
                  <c:v>5.6923920600000004</c:v>
                </c:pt>
                <c:pt idx="716">
                  <c:v>5.6923081399999997</c:v>
                </c:pt>
                <c:pt idx="717">
                  <c:v>5.6922184500000004</c:v>
                </c:pt>
                <c:pt idx="718">
                  <c:v>5.6920491899999996</c:v>
                </c:pt>
                <c:pt idx="719">
                  <c:v>5.6920134400000002</c:v>
                </c:pt>
                <c:pt idx="720">
                  <c:v>5.6918707399999997</c:v>
                </c:pt>
                <c:pt idx="721">
                  <c:v>5.6918082099999996</c:v>
                </c:pt>
                <c:pt idx="722">
                  <c:v>5.6917845700000003</c:v>
                </c:pt>
                <c:pt idx="723">
                  <c:v>5.6916637000000003</c:v>
                </c:pt>
                <c:pt idx="724">
                  <c:v>5.6917332199999997</c:v>
                </c:pt>
                <c:pt idx="725">
                  <c:v>5.69170219</c:v>
                </c:pt>
                <c:pt idx="726">
                  <c:v>5.6917109899999998</c:v>
                </c:pt>
                <c:pt idx="727">
                  <c:v>5.6918548299999996</c:v>
                </c:pt>
                <c:pt idx="728">
                  <c:v>5.6918718699999999</c:v>
                </c:pt>
                <c:pt idx="729">
                  <c:v>5.6920616099999997</c:v>
                </c:pt>
                <c:pt idx="730">
                  <c:v>5.6922227000000003</c:v>
                </c:pt>
                <c:pt idx="731">
                  <c:v>5.6923971</c:v>
                </c:pt>
                <c:pt idx="732">
                  <c:v>5.6927385499999996</c:v>
                </c:pt>
                <c:pt idx="733">
                  <c:v>5.69296223</c:v>
                </c:pt>
                <c:pt idx="734">
                  <c:v>5.6933781999999997</c:v>
                </c:pt>
                <c:pt idx="735">
                  <c:v>5.6938329400000001</c:v>
                </c:pt>
                <c:pt idx="736">
                  <c:v>5.6942558300000004</c:v>
                </c:pt>
                <c:pt idx="737">
                  <c:v>5.6949108900000001</c:v>
                </c:pt>
                <c:pt idx="738">
                  <c:v>5.6955064200000001</c:v>
                </c:pt>
                <c:pt idx="739">
                  <c:v>5.6962427</c:v>
                </c:pt>
                <c:pt idx="740">
                  <c:v>5.6970915599999996</c:v>
                </c:pt>
                <c:pt idx="741">
                  <c:v>5.69792963</c:v>
                </c:pt>
                <c:pt idx="742">
                  <c:v>5.6989991</c:v>
                </c:pt>
                <c:pt idx="743">
                  <c:v>5.7000496500000004</c:v>
                </c:pt>
                <c:pt idx="744">
                  <c:v>5.7012284800000002</c:v>
                </c:pt>
                <c:pt idx="745">
                  <c:v>5.7025821399999996</c:v>
                </c:pt>
                <c:pt idx="746">
                  <c:v>5.7039093000000003</c:v>
                </c:pt>
                <c:pt idx="747">
                  <c:v>5.7054451100000003</c:v>
                </c:pt>
                <c:pt idx="748">
                  <c:v>5.7070470599999998</c:v>
                </c:pt>
                <c:pt idx="749">
                  <c:v>5.7087236099999998</c:v>
                </c:pt>
                <c:pt idx="750">
                  <c:v>5.7105680300000001</c:v>
                </c:pt>
                <c:pt idx="751">
                  <c:v>5.7124335500000001</c:v>
                </c:pt>
                <c:pt idx="752">
                  <c:v>5.71446027</c:v>
                </c:pt>
                <c:pt idx="753">
                  <c:v>5.7165647000000002</c:v>
                </c:pt>
                <c:pt idx="754">
                  <c:v>5.7187151700000003</c:v>
                </c:pt>
                <c:pt idx="755">
                  <c:v>5.7210260899999996</c:v>
                </c:pt>
                <c:pt idx="756">
                  <c:v>5.72336899</c:v>
                </c:pt>
                <c:pt idx="757">
                  <c:v>5.7257833600000003</c:v>
                </c:pt>
                <c:pt idx="758">
                  <c:v>5.7283066600000003</c:v>
                </c:pt>
                <c:pt idx="759">
                  <c:v>5.7308623399999998</c:v>
                </c:pt>
                <c:pt idx="760">
                  <c:v>5.7334818399999996</c:v>
                </c:pt>
                <c:pt idx="761">
                  <c:v>5.7361623399999999</c:v>
                </c:pt>
                <c:pt idx="762">
                  <c:v>5.7388667800000004</c:v>
                </c:pt>
                <c:pt idx="763">
                  <c:v>5.74163011</c:v>
                </c:pt>
                <c:pt idx="764">
                  <c:v>5.74441047</c:v>
                </c:pt>
                <c:pt idx="765">
                  <c:v>5.7471951600000004</c:v>
                </c:pt>
                <c:pt idx="766">
                  <c:v>5.7500572400000003</c:v>
                </c:pt>
                <c:pt idx="767">
                  <c:v>5.7528766100000004</c:v>
                </c:pt>
                <c:pt idx="768">
                  <c:v>5.7557150899999998</c:v>
                </c:pt>
                <c:pt idx="769">
                  <c:v>5.7586215699999999</c:v>
                </c:pt>
                <c:pt idx="770">
                  <c:v>5.7614442099999996</c:v>
                </c:pt>
                <c:pt idx="771">
                  <c:v>5.7643364400000001</c:v>
                </c:pt>
                <c:pt idx="772">
                  <c:v>5.7672141899999998</c:v>
                </c:pt>
                <c:pt idx="773">
                  <c:v>5.7700501900000001</c:v>
                </c:pt>
                <c:pt idx="774">
                  <c:v>5.7729668299999997</c:v>
                </c:pt>
                <c:pt idx="775">
                  <c:v>5.7757700200000004</c:v>
                </c:pt>
                <c:pt idx="776">
                  <c:v>5.7786436200000004</c:v>
                </c:pt>
                <c:pt idx="777">
                  <c:v>5.7815107000000001</c:v>
                </c:pt>
                <c:pt idx="778">
                  <c:v>5.7842610099999998</c:v>
                </c:pt>
                <c:pt idx="779">
                  <c:v>5.78714408</c:v>
                </c:pt>
                <c:pt idx="780">
                  <c:v>5.7898979300000004</c:v>
                </c:pt>
                <c:pt idx="781">
                  <c:v>5.7926509099999999</c:v>
                </c:pt>
                <c:pt idx="782">
                  <c:v>5.7954551900000002</c:v>
                </c:pt>
                <c:pt idx="783">
                  <c:v>5.79811078</c:v>
                </c:pt>
                <c:pt idx="784">
                  <c:v>5.8008820500000002</c:v>
                </c:pt>
                <c:pt idx="785">
                  <c:v>5.8035433300000001</c:v>
                </c:pt>
                <c:pt idx="786">
                  <c:v>5.8061822599999999</c:v>
                </c:pt>
                <c:pt idx="787">
                  <c:v>5.8089197800000001</c:v>
                </c:pt>
                <c:pt idx="788">
                  <c:v>5.8114754900000003</c:v>
                </c:pt>
                <c:pt idx="789">
                  <c:v>5.8141560200000004</c:v>
                </c:pt>
                <c:pt idx="790">
                  <c:v>5.8168029499999996</c:v>
                </c:pt>
                <c:pt idx="791">
                  <c:v>5.8193704100000003</c:v>
                </c:pt>
                <c:pt idx="792">
                  <c:v>5.8220750600000004</c:v>
                </c:pt>
                <c:pt idx="793">
                  <c:v>5.8246517100000004</c:v>
                </c:pt>
                <c:pt idx="794">
                  <c:v>5.8273195099999997</c:v>
                </c:pt>
                <c:pt idx="795">
                  <c:v>5.8299984399999998</c:v>
                </c:pt>
                <c:pt idx="796">
                  <c:v>5.8325970800000002</c:v>
                </c:pt>
                <c:pt idx="797">
                  <c:v>5.8353565400000003</c:v>
                </c:pt>
                <c:pt idx="798">
                  <c:v>5.8380115200000002</c:v>
                </c:pt>
                <c:pt idx="799">
                  <c:v>5.8407152</c:v>
                </c:pt>
                <c:pt idx="800">
                  <c:v>5.8435019199999996</c:v>
                </c:pt>
                <c:pt idx="801">
                  <c:v>5.8461983899999996</c:v>
                </c:pt>
                <c:pt idx="802">
                  <c:v>5.8490127100000002</c:v>
                </c:pt>
                <c:pt idx="803">
                  <c:v>5.8517938300000001</c:v>
                </c:pt>
                <c:pt idx="804">
                  <c:v>5.8545935399999998</c:v>
                </c:pt>
                <c:pt idx="805">
                  <c:v>5.8574695200000004</c:v>
                </c:pt>
                <c:pt idx="806">
                  <c:v>5.8602769199999996</c:v>
                </c:pt>
                <c:pt idx="807">
                  <c:v>5.8631820499999998</c:v>
                </c:pt>
                <c:pt idx="808">
                  <c:v>5.8660888800000004</c:v>
                </c:pt>
                <c:pt idx="809">
                  <c:v>5.8689754399999998</c:v>
                </c:pt>
                <c:pt idx="810">
                  <c:v>5.8719503599999996</c:v>
                </c:pt>
                <c:pt idx="811">
                  <c:v>5.8749081299999997</c:v>
                </c:pt>
                <c:pt idx="812">
                  <c:v>5.8778999299999999</c:v>
                </c:pt>
                <c:pt idx="813">
                  <c:v>5.8809331299999998</c:v>
                </c:pt>
                <c:pt idx="814">
                  <c:v>5.8839799399999997</c:v>
                </c:pt>
                <c:pt idx="815">
                  <c:v>5.8870795200000003</c:v>
                </c:pt>
                <c:pt idx="816">
                  <c:v>5.8902010899999997</c:v>
                </c:pt>
                <c:pt idx="817">
                  <c:v>5.89335553</c:v>
                </c:pt>
                <c:pt idx="818">
                  <c:v>5.8965740999999996</c:v>
                </c:pt>
                <c:pt idx="819">
                  <c:v>5.8998179999999998</c:v>
                </c:pt>
                <c:pt idx="820">
                  <c:v>5.9030878099999997</c:v>
                </c:pt>
                <c:pt idx="821">
                  <c:v>5.9064456300000003</c:v>
                </c:pt>
                <c:pt idx="822">
                  <c:v>5.9098146600000003</c:v>
                </c:pt>
                <c:pt idx="823">
                  <c:v>5.9132190400000004</c:v>
                </c:pt>
                <c:pt idx="824">
                  <c:v>5.9167093299999998</c:v>
                </c:pt>
                <c:pt idx="825">
                  <c:v>5.9201895100000002</c:v>
                </c:pt>
                <c:pt idx="826">
                  <c:v>5.9237480900000001</c:v>
                </c:pt>
                <c:pt idx="827">
                  <c:v>5.9273302000000001</c:v>
                </c:pt>
                <c:pt idx="828">
                  <c:v>5.9309277800000002</c:v>
                </c:pt>
                <c:pt idx="829">
                  <c:v>5.9346260900000001</c:v>
                </c:pt>
                <c:pt idx="830">
                  <c:v>5.9382703299999999</c:v>
                </c:pt>
                <c:pt idx="831">
                  <c:v>5.94200354</c:v>
                </c:pt>
                <c:pt idx="832">
                  <c:v>5.9457812900000002</c:v>
                </c:pt>
                <c:pt idx="833">
                  <c:v>5.9494995700000004</c:v>
                </c:pt>
                <c:pt idx="834">
                  <c:v>5.9533425099999997</c:v>
                </c:pt>
                <c:pt idx="835">
                  <c:v>5.9571305600000004</c:v>
                </c:pt>
                <c:pt idx="836">
                  <c:v>5.9609456500000002</c:v>
                </c:pt>
                <c:pt idx="837">
                  <c:v>5.9648118200000004</c:v>
                </c:pt>
                <c:pt idx="838">
                  <c:v>5.9685851999999997</c:v>
                </c:pt>
                <c:pt idx="839">
                  <c:v>5.9724676299999997</c:v>
                </c:pt>
                <c:pt idx="840">
                  <c:v>5.9762638700000004</c:v>
                </c:pt>
                <c:pt idx="841">
                  <c:v>5.98003412</c:v>
                </c:pt>
                <c:pt idx="842">
                  <c:v>5.9838826999999997</c:v>
                </c:pt>
                <c:pt idx="843">
                  <c:v>5.9875752799999997</c:v>
                </c:pt>
                <c:pt idx="844">
                  <c:v>5.9913293899999998</c:v>
                </c:pt>
                <c:pt idx="845">
                  <c:v>5.9950296600000001</c:v>
                </c:pt>
                <c:pt idx="846">
                  <c:v>5.9986367300000003</c:v>
                </c:pt>
                <c:pt idx="847">
                  <c:v>6.0022985499999999</c:v>
                </c:pt>
                <c:pt idx="848">
                  <c:v>6.0058010099999999</c:v>
                </c:pt>
                <c:pt idx="849">
                  <c:v>6.0093300899999997</c:v>
                </c:pt>
                <c:pt idx="850">
                  <c:v>6.01280809</c:v>
                </c:pt>
                <c:pt idx="851">
                  <c:v>6.0161443999999999</c:v>
                </c:pt>
                <c:pt idx="852">
                  <c:v>6.0195499100000003</c:v>
                </c:pt>
                <c:pt idx="853">
                  <c:v>6.0228099300000002</c:v>
                </c:pt>
                <c:pt idx="854">
                  <c:v>6.0260319100000004</c:v>
                </c:pt>
                <c:pt idx="855">
                  <c:v>6.0292515099999999</c:v>
                </c:pt>
                <c:pt idx="856">
                  <c:v>6.0323388600000003</c:v>
                </c:pt>
                <c:pt idx="857">
                  <c:v>6.0354608399999998</c:v>
                </c:pt>
                <c:pt idx="858">
                  <c:v>6.0384818100000004</c:v>
                </c:pt>
                <c:pt idx="859">
                  <c:v>6.0414618400000002</c:v>
                </c:pt>
                <c:pt idx="860">
                  <c:v>6.0444603299999997</c:v>
                </c:pt>
                <c:pt idx="861">
                  <c:v>6.0473339599999996</c:v>
                </c:pt>
                <c:pt idx="862">
                  <c:v>6.0502359099999996</c:v>
                </c:pt>
                <c:pt idx="863">
                  <c:v>6.0531037300000001</c:v>
                </c:pt>
                <c:pt idx="864">
                  <c:v>6.0559033400000004</c:v>
                </c:pt>
                <c:pt idx="865">
                  <c:v>6.0587299300000002</c:v>
                </c:pt>
                <c:pt idx="866">
                  <c:v>6.0615052900000004</c:v>
                </c:pt>
                <c:pt idx="867">
                  <c:v>6.06427899</c:v>
                </c:pt>
                <c:pt idx="868">
                  <c:v>6.0670476799999999</c:v>
                </c:pt>
                <c:pt idx="869">
                  <c:v>6.0697859899999997</c:v>
                </c:pt>
                <c:pt idx="870">
                  <c:v>6.0725539800000004</c:v>
                </c:pt>
                <c:pt idx="871">
                  <c:v>6.0753106399999997</c:v>
                </c:pt>
                <c:pt idx="872">
                  <c:v>6.0780549199999996</c:v>
                </c:pt>
                <c:pt idx="873">
                  <c:v>6.0808442400000002</c:v>
                </c:pt>
                <c:pt idx="874">
                  <c:v>6.0836371900000001</c:v>
                </c:pt>
                <c:pt idx="875">
                  <c:v>6.0864228699999998</c:v>
                </c:pt>
                <c:pt idx="876">
                  <c:v>6.0892708899999999</c:v>
                </c:pt>
                <c:pt idx="877">
                  <c:v>6.0921169700000002</c:v>
                </c:pt>
                <c:pt idx="878">
                  <c:v>6.0949808499999998</c:v>
                </c:pt>
                <c:pt idx="879">
                  <c:v>6.0978985200000002</c:v>
                </c:pt>
                <c:pt idx="880">
                  <c:v>6.10079364</c:v>
                </c:pt>
                <c:pt idx="881">
                  <c:v>6.10376093</c:v>
                </c:pt>
                <c:pt idx="882">
                  <c:v>6.1067201899999999</c:v>
                </c:pt>
                <c:pt idx="883">
                  <c:v>6.1096740399999998</c:v>
                </c:pt>
                <c:pt idx="884">
                  <c:v>6.1127230499999996</c:v>
                </c:pt>
                <c:pt idx="885">
                  <c:v>6.1156888299999999</c:v>
                </c:pt>
                <c:pt idx="886">
                  <c:v>6.11871206</c:v>
                </c:pt>
                <c:pt idx="887">
                  <c:v>6.1217606699999996</c:v>
                </c:pt>
                <c:pt idx="888">
                  <c:v>6.1247237700000001</c:v>
                </c:pt>
                <c:pt idx="889">
                  <c:v>6.1277767799999996</c:v>
                </c:pt>
                <c:pt idx="890">
                  <c:v>6.13073347</c:v>
                </c:pt>
                <c:pt idx="891">
                  <c:v>6.1336958199999998</c:v>
                </c:pt>
                <c:pt idx="892">
                  <c:v>6.1366770199999996</c:v>
                </c:pt>
                <c:pt idx="893">
                  <c:v>6.1395101399999996</c:v>
                </c:pt>
                <c:pt idx="894">
                  <c:v>6.1424364100000002</c:v>
                </c:pt>
                <c:pt idx="895">
                  <c:v>6.1452455800000001</c:v>
                </c:pt>
                <c:pt idx="896">
                  <c:v>6.1479800100000004</c:v>
                </c:pt>
                <c:pt idx="897">
                  <c:v>6.1507731799999998</c:v>
                </c:pt>
                <c:pt idx="898">
                  <c:v>6.1533781799999998</c:v>
                </c:pt>
                <c:pt idx="899">
                  <c:v>6.1560227300000001</c:v>
                </c:pt>
                <c:pt idx="900">
                  <c:v>6.1585812999999998</c:v>
                </c:pt>
                <c:pt idx="901">
                  <c:v>6.1610222200000004</c:v>
                </c:pt>
                <c:pt idx="902">
                  <c:v>6.1635245699999999</c:v>
                </c:pt>
                <c:pt idx="903">
                  <c:v>6.1658275700000003</c:v>
                </c:pt>
                <c:pt idx="904">
                  <c:v>6.1681520399999998</c:v>
                </c:pt>
                <c:pt idx="905">
                  <c:v>6.1704425900000004</c:v>
                </c:pt>
                <c:pt idx="906">
                  <c:v>6.1725685700000001</c:v>
                </c:pt>
                <c:pt idx="907">
                  <c:v>6.1747827800000001</c:v>
                </c:pt>
                <c:pt idx="908">
                  <c:v>6.1768626800000002</c:v>
                </c:pt>
                <c:pt idx="909">
                  <c:v>6.1789236599999997</c:v>
                </c:pt>
                <c:pt idx="910">
                  <c:v>6.1810124799999997</c:v>
                </c:pt>
                <c:pt idx="911">
                  <c:v>6.1829747399999997</c:v>
                </c:pt>
                <c:pt idx="912">
                  <c:v>6.1850369000000001</c:v>
                </c:pt>
                <c:pt idx="913">
                  <c:v>6.1870298400000001</c:v>
                </c:pt>
                <c:pt idx="914">
                  <c:v>6.1890083100000002</c:v>
                </c:pt>
                <c:pt idx="915">
                  <c:v>6.1910943700000001</c:v>
                </c:pt>
                <c:pt idx="916">
                  <c:v>6.1930952100000001</c:v>
                </c:pt>
                <c:pt idx="917">
                  <c:v>6.1951941799999997</c:v>
                </c:pt>
                <c:pt idx="918">
                  <c:v>6.1973397700000001</c:v>
                </c:pt>
                <c:pt idx="919">
                  <c:v>6.1994852399999996</c:v>
                </c:pt>
                <c:pt idx="920">
                  <c:v>6.2017632499999999</c:v>
                </c:pt>
                <c:pt idx="921">
                  <c:v>6.2040475300000004</c:v>
                </c:pt>
                <c:pt idx="922">
                  <c:v>6.2064340400000004</c:v>
                </c:pt>
                <c:pt idx="923">
                  <c:v>6.2089234600000003</c:v>
                </c:pt>
                <c:pt idx="924">
                  <c:v>6.2114333999999998</c:v>
                </c:pt>
                <c:pt idx="925">
                  <c:v>6.2140918100000002</c:v>
                </c:pt>
                <c:pt idx="926">
                  <c:v>6.2168188799999999</c:v>
                </c:pt>
                <c:pt idx="927">
                  <c:v>6.2196006099999996</c:v>
                </c:pt>
                <c:pt idx="928">
                  <c:v>6.2225174299999999</c:v>
                </c:pt>
                <c:pt idx="929">
                  <c:v>6.2254841799999996</c:v>
                </c:pt>
                <c:pt idx="930">
                  <c:v>6.2285276700000001</c:v>
                </c:pt>
                <c:pt idx="931">
                  <c:v>6.2316703699999998</c:v>
                </c:pt>
                <c:pt idx="932">
                  <c:v>6.2348471999999999</c:v>
                </c:pt>
                <c:pt idx="933">
                  <c:v>6.2381224700000004</c:v>
                </c:pt>
                <c:pt idx="934">
                  <c:v>6.24145343</c:v>
                </c:pt>
                <c:pt idx="935">
                  <c:v>6.2448059599999999</c:v>
                </c:pt>
                <c:pt idx="936">
                  <c:v>6.2482773199999997</c:v>
                </c:pt>
                <c:pt idx="937">
                  <c:v>6.2517442599999997</c:v>
                </c:pt>
                <c:pt idx="938">
                  <c:v>6.2552490499999998</c:v>
                </c:pt>
                <c:pt idx="939">
                  <c:v>6.2588526900000003</c:v>
                </c:pt>
                <c:pt idx="940">
                  <c:v>6.2624049399999997</c:v>
                </c:pt>
                <c:pt idx="941">
                  <c:v>6.2660396499999997</c:v>
                </c:pt>
                <c:pt idx="942">
                  <c:v>6.2696858400000002</c:v>
                </c:pt>
                <c:pt idx="943">
                  <c:v>6.2733013299999998</c:v>
                </c:pt>
                <c:pt idx="944">
                  <c:v>6.2770139800000004</c:v>
                </c:pt>
                <c:pt idx="945">
                  <c:v>6.2806360400000001</c:v>
                </c:pt>
                <c:pt idx="946">
                  <c:v>6.2843161199999997</c:v>
                </c:pt>
                <c:pt idx="947">
                  <c:v>6.28802533</c:v>
                </c:pt>
                <c:pt idx="948">
                  <c:v>6.2916263199999998</c:v>
                </c:pt>
                <c:pt idx="949">
                  <c:v>6.2953538399999998</c:v>
                </c:pt>
                <c:pt idx="950">
                  <c:v>6.2990010200000004</c:v>
                </c:pt>
                <c:pt idx="951">
                  <c:v>6.3026412199999999</c:v>
                </c:pt>
                <c:pt idx="952">
                  <c:v>6.3063661199999999</c:v>
                </c:pt>
                <c:pt idx="953">
                  <c:v>6.3099699100000004</c:v>
                </c:pt>
                <c:pt idx="954">
                  <c:v>6.3136930600000003</c:v>
                </c:pt>
                <c:pt idx="955">
                  <c:v>6.3173716000000004</c:v>
                </c:pt>
                <c:pt idx="956">
                  <c:v>6.3210164500000001</c:v>
                </c:pt>
                <c:pt idx="957">
                  <c:v>6.3248044999999999</c:v>
                </c:pt>
                <c:pt idx="958">
                  <c:v>6.3284604599999996</c:v>
                </c:pt>
                <c:pt idx="959">
                  <c:v>6.33222358</c:v>
                </c:pt>
                <c:pt idx="960">
                  <c:v>6.3360257999999998</c:v>
                </c:pt>
                <c:pt idx="961">
                  <c:v>6.3397450500000003</c:v>
                </c:pt>
                <c:pt idx="962">
                  <c:v>6.3436280399999996</c:v>
                </c:pt>
                <c:pt idx="963">
                  <c:v>6.3474262499999998</c:v>
                </c:pt>
                <c:pt idx="964">
                  <c:v>6.3512855899999998</c:v>
                </c:pt>
                <c:pt idx="965">
                  <c:v>6.3552291099999998</c:v>
                </c:pt>
                <c:pt idx="966">
                  <c:v>6.3590670100000004</c:v>
                </c:pt>
                <c:pt idx="967">
                  <c:v>6.3630688800000001</c:v>
                </c:pt>
                <c:pt idx="968">
                  <c:v>6.3670224400000004</c:v>
                </c:pt>
                <c:pt idx="969">
                  <c:v>6.3709652200000004</c:v>
                </c:pt>
                <c:pt idx="970">
                  <c:v>6.3750465099999998</c:v>
                </c:pt>
                <c:pt idx="971">
                  <c:v>6.3790192799999996</c:v>
                </c:pt>
                <c:pt idx="972">
                  <c:v>6.3830946600000003</c:v>
                </c:pt>
                <c:pt idx="973">
                  <c:v>6.3871905599999996</c:v>
                </c:pt>
                <c:pt idx="974">
                  <c:v>6.3912305900000002</c:v>
                </c:pt>
                <c:pt idx="975">
                  <c:v>6.3954041300000002</c:v>
                </c:pt>
                <c:pt idx="976">
                  <c:v>6.3994931800000003</c:v>
                </c:pt>
                <c:pt idx="977">
                  <c:v>6.40362733</c:v>
                </c:pt>
                <c:pt idx="978">
                  <c:v>6.4078323700000004</c:v>
                </c:pt>
                <c:pt idx="979">
                  <c:v>6.4119357900000002</c:v>
                </c:pt>
                <c:pt idx="980">
                  <c:v>6.4161481</c:v>
                </c:pt>
                <c:pt idx="981">
                  <c:v>6.4203418900000004</c:v>
                </c:pt>
                <c:pt idx="982">
                  <c:v>6.4245002900000001</c:v>
                </c:pt>
                <c:pt idx="983">
                  <c:v>6.42876286</c:v>
                </c:pt>
                <c:pt idx="984">
                  <c:v>6.4329575400000003</c:v>
                </c:pt>
                <c:pt idx="985">
                  <c:v>6.4372110300000003</c:v>
                </c:pt>
                <c:pt idx="986">
                  <c:v>6.4415175299999996</c:v>
                </c:pt>
                <c:pt idx="987">
                  <c:v>6.4457678899999999</c:v>
                </c:pt>
                <c:pt idx="988">
                  <c:v>6.45014675</c:v>
                </c:pt>
                <c:pt idx="989">
                  <c:v>6.4545187999999998</c:v>
                </c:pt>
                <c:pt idx="990">
                  <c:v>6.4588981299999997</c:v>
                </c:pt>
                <c:pt idx="991">
                  <c:v>6.4634234499999996</c:v>
                </c:pt>
                <c:pt idx="992">
                  <c:v>6.4679043399999996</c:v>
                </c:pt>
                <c:pt idx="993">
                  <c:v>6.47248102</c:v>
                </c:pt>
                <c:pt idx="994">
                  <c:v>6.4771513199999999</c:v>
                </c:pt>
                <c:pt idx="995">
                  <c:v>6.4817852199999999</c:v>
                </c:pt>
                <c:pt idx="996">
                  <c:v>6.4865814899999998</c:v>
                </c:pt>
                <c:pt idx="997">
                  <c:v>6.4913676799999998</c:v>
                </c:pt>
                <c:pt idx="998">
                  <c:v>6.4961863800000001</c:v>
                </c:pt>
                <c:pt idx="999">
                  <c:v>6.5011555699999999</c:v>
                </c:pt>
                <c:pt idx="1000">
                  <c:v>6.5060310100000001</c:v>
                </c:pt>
                <c:pt idx="1001">
                  <c:v>6.5110368000000003</c:v>
                </c:pt>
                <c:pt idx="1002">
                  <c:v>6.5160855599999996</c:v>
                </c:pt>
                <c:pt idx="1003">
                  <c:v>6.5210573800000002</c:v>
                </c:pt>
                <c:pt idx="1004">
                  <c:v>6.5262016899999997</c:v>
                </c:pt>
                <c:pt idx="1005">
                  <c:v>6.5312532599999997</c:v>
                </c:pt>
                <c:pt idx="1006">
                  <c:v>6.5363458799999998</c:v>
                </c:pt>
                <c:pt idx="1007">
                  <c:v>6.5415290099999996</c:v>
                </c:pt>
                <c:pt idx="1008">
                  <c:v>6.5465675699999997</c:v>
                </c:pt>
                <c:pt idx="1009">
                  <c:v>6.5517603299999996</c:v>
                </c:pt>
                <c:pt idx="1010">
                  <c:v>6.5568818699999998</c:v>
                </c:pt>
                <c:pt idx="1011">
                  <c:v>6.5619456500000002</c:v>
                </c:pt>
                <c:pt idx="1012">
                  <c:v>6.5671548199999998</c:v>
                </c:pt>
                <c:pt idx="1013">
                  <c:v>6.5721860000000003</c:v>
                </c:pt>
                <c:pt idx="1014">
                  <c:v>6.5773021900000002</c:v>
                </c:pt>
                <c:pt idx="1015">
                  <c:v>6.5824199700000001</c:v>
                </c:pt>
                <c:pt idx="1016">
                  <c:v>6.5873984500000002</c:v>
                </c:pt>
                <c:pt idx="1017">
                  <c:v>6.5925178400000002</c:v>
                </c:pt>
                <c:pt idx="1018">
                  <c:v>6.5974820200000002</c:v>
                </c:pt>
                <c:pt idx="1019">
                  <c:v>6.6024491000000003</c:v>
                </c:pt>
                <c:pt idx="1020">
                  <c:v>6.60747236</c:v>
                </c:pt>
                <c:pt idx="1021">
                  <c:v>6.6123052800000002</c:v>
                </c:pt>
                <c:pt idx="1022">
                  <c:v>6.6172509499999999</c:v>
                </c:pt>
                <c:pt idx="1023">
                  <c:v>6.6221075200000001</c:v>
                </c:pt>
                <c:pt idx="1024">
                  <c:v>6.6268722200000001</c:v>
                </c:pt>
                <c:pt idx="1025">
                  <c:v>6.6317342799999999</c:v>
                </c:pt>
                <c:pt idx="1026">
                  <c:v>6.6364264500000001</c:v>
                </c:pt>
                <c:pt idx="1027">
                  <c:v>6.6411582300000003</c:v>
                </c:pt>
                <c:pt idx="1028">
                  <c:v>6.6458793399999996</c:v>
                </c:pt>
                <c:pt idx="1029">
                  <c:v>6.6504679500000004</c:v>
                </c:pt>
                <c:pt idx="1030">
                  <c:v>6.6551595900000002</c:v>
                </c:pt>
                <c:pt idx="1031">
                  <c:v>6.6597413799999998</c:v>
                </c:pt>
                <c:pt idx="1032">
                  <c:v>6.6642966000000001</c:v>
                </c:pt>
                <c:pt idx="1033">
                  <c:v>6.6689239699999998</c:v>
                </c:pt>
                <c:pt idx="1034">
                  <c:v>6.6734174399999997</c:v>
                </c:pt>
                <c:pt idx="1035">
                  <c:v>6.6779758200000003</c:v>
                </c:pt>
                <c:pt idx="1036">
                  <c:v>6.6825242600000001</c:v>
                </c:pt>
                <c:pt idx="1037">
                  <c:v>6.6869885800000004</c:v>
                </c:pt>
                <c:pt idx="1038">
                  <c:v>6.6915496599999997</c:v>
                </c:pt>
                <c:pt idx="1039">
                  <c:v>6.6960259000000004</c:v>
                </c:pt>
                <c:pt idx="1040">
                  <c:v>6.7005067299999999</c:v>
                </c:pt>
                <c:pt idx="1041">
                  <c:v>6.7050541900000002</c:v>
                </c:pt>
                <c:pt idx="1042">
                  <c:v>6.7094885099999999</c:v>
                </c:pt>
                <c:pt idx="1043">
                  <c:v>6.7140090700000004</c:v>
                </c:pt>
                <c:pt idx="1044">
                  <c:v>6.7185174200000004</c:v>
                </c:pt>
                <c:pt idx="1045">
                  <c:v>6.7229500199999999</c:v>
                </c:pt>
                <c:pt idx="1046">
                  <c:v>6.7274965599999996</c:v>
                </c:pt>
                <c:pt idx="1047">
                  <c:v>6.73194319</c:v>
                </c:pt>
                <c:pt idx="1048">
                  <c:v>6.7364043000000002</c:v>
                </c:pt>
                <c:pt idx="1049">
                  <c:v>6.74091752</c:v>
                </c:pt>
                <c:pt idx="1050">
                  <c:v>6.7452951600000004</c:v>
                </c:pt>
                <c:pt idx="1051">
                  <c:v>6.7497702000000004</c:v>
                </c:pt>
                <c:pt idx="1052">
                  <c:v>6.7541684499999999</c:v>
                </c:pt>
                <c:pt idx="1053">
                  <c:v>6.7584846599999997</c:v>
                </c:pt>
                <c:pt idx="1054">
                  <c:v>6.7628872099999997</c:v>
                </c:pt>
                <c:pt idx="1055">
                  <c:v>6.76710089</c:v>
                </c:pt>
                <c:pt idx="1056">
                  <c:v>6.7713344500000003</c:v>
                </c:pt>
                <c:pt idx="1057">
                  <c:v>6.77553128</c:v>
                </c:pt>
                <c:pt idx="1058">
                  <c:v>6.7795413399999997</c:v>
                </c:pt>
                <c:pt idx="1059">
                  <c:v>6.7836220200000001</c:v>
                </c:pt>
                <c:pt idx="1060">
                  <c:v>6.7875097100000001</c:v>
                </c:pt>
                <c:pt idx="1061">
                  <c:v>6.7913196899999999</c:v>
                </c:pt>
                <c:pt idx="1062">
                  <c:v>6.7951227200000002</c:v>
                </c:pt>
                <c:pt idx="1063">
                  <c:v>6.7986659200000004</c:v>
                </c:pt>
                <c:pt idx="1064">
                  <c:v>6.8022389399999996</c:v>
                </c:pt>
                <c:pt idx="1065">
                  <c:v>6.8056443</c:v>
                </c:pt>
                <c:pt idx="1066">
                  <c:v>6.8088652500000002</c:v>
                </c:pt>
                <c:pt idx="1067">
                  <c:v>6.81210615</c:v>
                </c:pt>
                <c:pt idx="1068">
                  <c:v>6.8150667399999998</c:v>
                </c:pt>
                <c:pt idx="1069">
                  <c:v>6.8179804300000004</c:v>
                </c:pt>
                <c:pt idx="1070">
                  <c:v>6.8207810799999997</c:v>
                </c:pt>
                <c:pt idx="1071">
                  <c:v>6.8233314600000003</c:v>
                </c:pt>
                <c:pt idx="1072">
                  <c:v>6.8259017799999997</c:v>
                </c:pt>
                <c:pt idx="1073">
                  <c:v>6.8282199700000001</c:v>
                </c:pt>
                <c:pt idx="1074">
                  <c:v>6.8304248000000003</c:v>
                </c:pt>
                <c:pt idx="1075">
                  <c:v>6.8325868999999999</c:v>
                </c:pt>
                <c:pt idx="1076">
                  <c:v>6.8344726800000002</c:v>
                </c:pt>
                <c:pt idx="1077">
                  <c:v>6.83636176</c:v>
                </c:pt>
                <c:pt idx="1078">
                  <c:v>6.83808522</c:v>
                </c:pt>
                <c:pt idx="1079">
                  <c:v>6.8396390599999997</c:v>
                </c:pt>
                <c:pt idx="1080">
                  <c:v>6.8412059300000001</c:v>
                </c:pt>
                <c:pt idx="1081">
                  <c:v>6.8425439600000004</c:v>
                </c:pt>
                <c:pt idx="1082">
                  <c:v>6.8438581300000001</c:v>
                </c:pt>
                <c:pt idx="1083">
                  <c:v>6.8451087499999996</c:v>
                </c:pt>
                <c:pt idx="1084">
                  <c:v>6.8461791099999996</c:v>
                </c:pt>
                <c:pt idx="1085">
                  <c:v>6.8473063200000004</c:v>
                </c:pt>
                <c:pt idx="1086">
                  <c:v>6.8482911599999996</c:v>
                </c:pt>
                <c:pt idx="1087">
                  <c:v>6.8492107200000003</c:v>
                </c:pt>
                <c:pt idx="1088">
                  <c:v>6.8501702599999996</c:v>
                </c:pt>
                <c:pt idx="1089">
                  <c:v>6.8509742999999999</c:v>
                </c:pt>
                <c:pt idx="1090">
                  <c:v>6.8518214400000002</c:v>
                </c:pt>
                <c:pt idx="1091">
                  <c:v>6.8526368900000003</c:v>
                </c:pt>
                <c:pt idx="1092">
                  <c:v>6.8533587799999998</c:v>
                </c:pt>
                <c:pt idx="1093">
                  <c:v>6.8541733499999999</c:v>
                </c:pt>
                <c:pt idx="1094">
                  <c:v>6.8548891899999997</c:v>
                </c:pt>
                <c:pt idx="1095">
                  <c:v>6.8556132999999999</c:v>
                </c:pt>
                <c:pt idx="1096">
                  <c:v>6.8564069300000003</c:v>
                </c:pt>
                <c:pt idx="1097">
                  <c:v>6.8570876299999997</c:v>
                </c:pt>
                <c:pt idx="1098">
                  <c:v>6.8578705400000004</c:v>
                </c:pt>
                <c:pt idx="1099">
                  <c:v>6.8586487900000002</c:v>
                </c:pt>
                <c:pt idx="1100">
                  <c:v>6.8593759299999997</c:v>
                </c:pt>
                <c:pt idx="1101">
                  <c:v>6.86023944</c:v>
                </c:pt>
                <c:pt idx="1102">
                  <c:v>6.8610222900000002</c:v>
                </c:pt>
                <c:pt idx="1103">
                  <c:v>6.8618685599999996</c:v>
                </c:pt>
                <c:pt idx="1104">
                  <c:v>6.8627967999999999</c:v>
                </c:pt>
                <c:pt idx="1105">
                  <c:v>6.8636335099999997</c:v>
                </c:pt>
                <c:pt idx="1106">
                  <c:v>6.8646323799999998</c:v>
                </c:pt>
                <c:pt idx="1107">
                  <c:v>6.8656034100000003</c:v>
                </c:pt>
                <c:pt idx="1108">
                  <c:v>6.8665685200000004</c:v>
                </c:pt>
                <c:pt idx="1109">
                  <c:v>6.8676959899999996</c:v>
                </c:pt>
                <c:pt idx="1110">
                  <c:v>6.8687151499999999</c:v>
                </c:pt>
                <c:pt idx="1111">
                  <c:v>6.8698559499999998</c:v>
                </c:pt>
                <c:pt idx="1112">
                  <c:v>6.8710471699999998</c:v>
                </c:pt>
                <c:pt idx="1113">
                  <c:v>6.8721631500000004</c:v>
                </c:pt>
                <c:pt idx="1114">
                  <c:v>6.8734653300000002</c:v>
                </c:pt>
                <c:pt idx="1115">
                  <c:v>6.8746773000000001</c:v>
                </c:pt>
                <c:pt idx="1116">
                  <c:v>6.8759397199999999</c:v>
                </c:pt>
                <c:pt idx="1117">
                  <c:v>6.8773134200000001</c:v>
                </c:pt>
                <c:pt idx="1118">
                  <c:v>6.8785437700000003</c:v>
                </c:pt>
                <c:pt idx="1119">
                  <c:v>6.8799276899999997</c:v>
                </c:pt>
                <c:pt idx="1120">
                  <c:v>6.8812580299999997</c:v>
                </c:pt>
                <c:pt idx="1121">
                  <c:v>6.8825219500000001</c:v>
                </c:pt>
                <c:pt idx="1122">
                  <c:v>6.8839126999999998</c:v>
                </c:pt>
                <c:pt idx="1123">
                  <c:v>6.8851267900000002</c:v>
                </c:pt>
                <c:pt idx="1124">
                  <c:v>6.8863980700000003</c:v>
                </c:pt>
                <c:pt idx="1125">
                  <c:v>6.8876481700000003</c:v>
                </c:pt>
                <c:pt idx="1126">
                  <c:v>6.8887342</c:v>
                </c:pt>
                <c:pt idx="1127">
                  <c:v>6.8899250199999997</c:v>
                </c:pt>
                <c:pt idx="1128">
                  <c:v>6.8909442099999998</c:v>
                </c:pt>
                <c:pt idx="1129">
                  <c:v>6.8919152700000001</c:v>
                </c:pt>
                <c:pt idx="1130">
                  <c:v>6.8929163200000003</c:v>
                </c:pt>
                <c:pt idx="1131">
                  <c:v>6.8937085500000004</c:v>
                </c:pt>
                <c:pt idx="1132">
                  <c:v>6.8945576900000001</c:v>
                </c:pt>
                <c:pt idx="1133">
                  <c:v>6.8953066500000002</c:v>
                </c:pt>
                <c:pt idx="1134">
                  <c:v>6.89593539</c:v>
                </c:pt>
                <c:pt idx="1135">
                  <c:v>6.8966317699999999</c:v>
                </c:pt>
                <c:pt idx="1136">
                  <c:v>6.8971495599999999</c:v>
                </c:pt>
                <c:pt idx="1137">
                  <c:v>6.8976769300000003</c:v>
                </c:pt>
                <c:pt idx="1138">
                  <c:v>6.8981959000000002</c:v>
                </c:pt>
                <c:pt idx="1139">
                  <c:v>6.8985615500000002</c:v>
                </c:pt>
                <c:pt idx="1140">
                  <c:v>6.8990132500000003</c:v>
                </c:pt>
                <c:pt idx="1141">
                  <c:v>6.8993666200000003</c:v>
                </c:pt>
                <c:pt idx="1142">
                  <c:v>6.89966948</c:v>
                </c:pt>
                <c:pt idx="1143">
                  <c:v>6.9000472200000003</c:v>
                </c:pt>
                <c:pt idx="1144">
                  <c:v>6.9002932699999997</c:v>
                </c:pt>
                <c:pt idx="1145">
                  <c:v>6.9006019900000002</c:v>
                </c:pt>
                <c:pt idx="1146">
                  <c:v>6.9009124100000001</c:v>
                </c:pt>
                <c:pt idx="1147">
                  <c:v>6.9011364300000002</c:v>
                </c:pt>
                <c:pt idx="1148">
                  <c:v>6.9014803799999997</c:v>
                </c:pt>
                <c:pt idx="1149">
                  <c:v>6.9017443700000003</c:v>
                </c:pt>
                <c:pt idx="1150">
                  <c:v>6.9020200100000002</c:v>
                </c:pt>
                <c:pt idx="1151">
                  <c:v>6.9023866700000003</c:v>
                </c:pt>
                <c:pt idx="1152">
                  <c:v>6.9026428800000001</c:v>
                </c:pt>
                <c:pt idx="1153">
                  <c:v>6.90300403</c:v>
                </c:pt>
                <c:pt idx="1154">
                  <c:v>6.9033579899999999</c:v>
                </c:pt>
                <c:pt idx="1155">
                  <c:v>6.90364983</c:v>
                </c:pt>
                <c:pt idx="1156">
                  <c:v>6.9040670300000002</c:v>
                </c:pt>
                <c:pt idx="1157">
                  <c:v>6.9043752600000001</c:v>
                </c:pt>
                <c:pt idx="1158">
                  <c:v>6.9047211800000001</c:v>
                </c:pt>
                <c:pt idx="1159">
                  <c:v>6.9051128300000002</c:v>
                </c:pt>
                <c:pt idx="1160">
                  <c:v>6.90537036</c:v>
                </c:pt>
                <c:pt idx="1161">
                  <c:v>6.9057393300000003</c:v>
                </c:pt>
                <c:pt idx="1162">
                  <c:v>6.9060237400000002</c:v>
                </c:pt>
                <c:pt idx="1163">
                  <c:v>6.9062502800000001</c:v>
                </c:pt>
                <c:pt idx="1164">
                  <c:v>6.9065638900000001</c:v>
                </c:pt>
                <c:pt idx="1165">
                  <c:v>6.9067121599999997</c:v>
                </c:pt>
                <c:pt idx="1166">
                  <c:v>6.9069157099999998</c:v>
                </c:pt>
                <c:pt idx="1167">
                  <c:v>6.9070884799999996</c:v>
                </c:pt>
                <c:pt idx="1168">
                  <c:v>6.9071300100000004</c:v>
                </c:pt>
                <c:pt idx="1169">
                  <c:v>6.9072710300000004</c:v>
                </c:pt>
                <c:pt idx="1170">
                  <c:v>6.9072606900000002</c:v>
                </c:pt>
                <c:pt idx="1171">
                  <c:v>6.9072362600000003</c:v>
                </c:pt>
                <c:pt idx="1172">
                  <c:v>6.9072455100000001</c:v>
                </c:pt>
                <c:pt idx="1173">
                  <c:v>6.9070844200000003</c:v>
                </c:pt>
                <c:pt idx="1174">
                  <c:v>6.9070105999999996</c:v>
                </c:pt>
                <c:pt idx="1175">
                  <c:v>6.9068572000000001</c:v>
                </c:pt>
                <c:pt idx="1176">
                  <c:v>6.9066314499999999</c:v>
                </c:pt>
                <c:pt idx="1177">
                  <c:v>6.9065000200000002</c:v>
                </c:pt>
                <c:pt idx="1178">
                  <c:v>6.9062280300000003</c:v>
                </c:pt>
                <c:pt idx="1179">
                  <c:v>6.9060160000000002</c:v>
                </c:pt>
                <c:pt idx="1180">
                  <c:v>6.9058190100000001</c:v>
                </c:pt>
                <c:pt idx="1181">
                  <c:v>6.9055223300000002</c:v>
                </c:pt>
                <c:pt idx="1182">
                  <c:v>6.9053572399999998</c:v>
                </c:pt>
                <c:pt idx="1183">
                  <c:v>6.9051199499999996</c:v>
                </c:pt>
                <c:pt idx="1184">
                  <c:v>6.9048942000000002</c:v>
                </c:pt>
                <c:pt idx="1185">
                  <c:v>6.90477323</c:v>
                </c:pt>
                <c:pt idx="1186">
                  <c:v>6.9045548500000002</c:v>
                </c:pt>
                <c:pt idx="1187">
                  <c:v>6.9044493400000002</c:v>
                </c:pt>
                <c:pt idx="1188">
                  <c:v>6.9043570000000001</c:v>
                </c:pt>
                <c:pt idx="1189">
                  <c:v>6.9042226700000002</c:v>
                </c:pt>
                <c:pt idx="1190">
                  <c:v>6.9042300900000004</c:v>
                </c:pt>
                <c:pt idx="1191">
                  <c:v>6.9041639000000004</c:v>
                </c:pt>
                <c:pt idx="1192">
                  <c:v>6.9041528599999999</c:v>
                </c:pt>
                <c:pt idx="1193">
                  <c:v>6.9042253200000001</c:v>
                </c:pt>
                <c:pt idx="1194">
                  <c:v>6.9042057000000003</c:v>
                </c:pt>
                <c:pt idx="1195">
                  <c:v>6.9043140999999997</c:v>
                </c:pt>
                <c:pt idx="1196">
                  <c:v>6.9043988199999999</c:v>
                </c:pt>
                <c:pt idx="1197">
                  <c:v>6.9044498799999996</c:v>
                </c:pt>
                <c:pt idx="1198">
                  <c:v>6.9046153700000001</c:v>
                </c:pt>
                <c:pt idx="1199">
                  <c:v>6.9046706000000002</c:v>
                </c:pt>
                <c:pt idx="1200">
                  <c:v>6.9047833499999998</c:v>
                </c:pt>
                <c:pt idx="1201">
                  <c:v>6.9049144900000003</c:v>
                </c:pt>
                <c:pt idx="1202">
                  <c:v>6.9049343700000003</c:v>
                </c:pt>
                <c:pt idx="1203">
                  <c:v>6.9050612600000001</c:v>
                </c:pt>
                <c:pt idx="1204">
                  <c:v>6.9050906999999997</c:v>
                </c:pt>
                <c:pt idx="1205">
                  <c:v>6.9050870299999998</c:v>
                </c:pt>
                <c:pt idx="1206">
                  <c:v>6.9051471800000002</c:v>
                </c:pt>
                <c:pt idx="1207">
                  <c:v>6.9050555999999998</c:v>
                </c:pt>
                <c:pt idx="1208">
                  <c:v>6.9050186199999999</c:v>
                </c:pt>
                <c:pt idx="1209">
                  <c:v>6.9049359600000004</c:v>
                </c:pt>
                <c:pt idx="1210">
                  <c:v>6.9047472699999997</c:v>
                </c:pt>
                <c:pt idx="1211">
                  <c:v>6.9046364999999996</c:v>
                </c:pt>
                <c:pt idx="1212">
                  <c:v>6.9043864399999997</c:v>
                </c:pt>
                <c:pt idx="1213">
                  <c:v>6.9041323300000004</c:v>
                </c:pt>
                <c:pt idx="1214">
                  <c:v>6.9038947400000001</c:v>
                </c:pt>
                <c:pt idx="1215">
                  <c:v>6.9035089599999999</c:v>
                </c:pt>
                <c:pt idx="1216">
                  <c:v>6.9031948600000002</c:v>
                </c:pt>
                <c:pt idx="1217">
                  <c:v>6.9028039200000002</c:v>
                </c:pt>
                <c:pt idx="1218">
                  <c:v>6.9023448099999998</c:v>
                </c:pt>
                <c:pt idx="1219">
                  <c:v>6.9019554000000003</c:v>
                </c:pt>
                <c:pt idx="1220">
                  <c:v>6.9014407999999996</c:v>
                </c:pt>
                <c:pt idx="1221">
                  <c:v>6.9009668199999998</c:v>
                </c:pt>
                <c:pt idx="1222">
                  <c:v>6.9004983299999996</c:v>
                </c:pt>
                <c:pt idx="1223">
                  <c:v>6.8999397599999996</c:v>
                </c:pt>
                <c:pt idx="1224">
                  <c:v>6.8994899199999997</c:v>
                </c:pt>
                <c:pt idx="1225">
                  <c:v>6.8989789500000001</c:v>
                </c:pt>
                <c:pt idx="1226">
                  <c:v>6.8984751700000002</c:v>
                </c:pt>
                <c:pt idx="1227">
                  <c:v>6.8980741800000001</c:v>
                </c:pt>
                <c:pt idx="1228">
                  <c:v>6.8975974200000003</c:v>
                </c:pt>
                <c:pt idx="1229">
                  <c:v>6.89722949</c:v>
                </c:pt>
                <c:pt idx="1230">
                  <c:v>6.8969005499999998</c:v>
                </c:pt>
                <c:pt idx="1231">
                  <c:v>6.8965555199999997</c:v>
                </c:pt>
                <c:pt idx="1232">
                  <c:v>6.8963684900000004</c:v>
                </c:pt>
                <c:pt idx="1233">
                  <c:v>6.8961535600000001</c:v>
                </c:pt>
                <c:pt idx="1234">
                  <c:v>6.8960306300000003</c:v>
                </c:pt>
                <c:pt idx="1235">
                  <c:v>6.8960346499999998</c:v>
                </c:pt>
                <c:pt idx="1236">
                  <c:v>6.8960049100000003</c:v>
                </c:pt>
                <c:pt idx="1237">
                  <c:v>6.8961583700000002</c:v>
                </c:pt>
                <c:pt idx="1238">
                  <c:v>6.8963555100000002</c:v>
                </c:pt>
                <c:pt idx="1239">
                  <c:v>6.8965985400000003</c:v>
                </c:pt>
                <c:pt idx="1240">
                  <c:v>6.8970325099999998</c:v>
                </c:pt>
                <c:pt idx="1241">
                  <c:v>6.8974522399999998</c:v>
                </c:pt>
                <c:pt idx="1242">
                  <c:v>6.8980347100000001</c:v>
                </c:pt>
                <c:pt idx="1243">
                  <c:v>6.8987272099999997</c:v>
                </c:pt>
                <c:pt idx="1244">
                  <c:v>6.8994370600000003</c:v>
                </c:pt>
                <c:pt idx="1245">
                  <c:v>6.9003691299999996</c:v>
                </c:pt>
                <c:pt idx="1246">
                  <c:v>6.9013154300000004</c:v>
                </c:pt>
                <c:pt idx="1247">
                  <c:v>6.90238116</c:v>
                </c:pt>
                <c:pt idx="1248">
                  <c:v>6.9036208700000001</c:v>
                </c:pt>
                <c:pt idx="1249">
                  <c:v>6.9048528500000002</c:v>
                </c:pt>
                <c:pt idx="1250">
                  <c:v>6.9062853899999999</c:v>
                </c:pt>
                <c:pt idx="1251">
                  <c:v>6.9077808100000002</c:v>
                </c:pt>
                <c:pt idx="1252">
                  <c:v>6.9093374599999997</c:v>
                </c:pt>
                <c:pt idx="1253">
                  <c:v>6.9110819000000001</c:v>
                </c:pt>
                <c:pt idx="1254">
                  <c:v>6.9128127199999998</c:v>
                </c:pt>
                <c:pt idx="1255">
                  <c:v>6.9146953599999996</c:v>
                </c:pt>
                <c:pt idx="1256">
                  <c:v>6.9166725500000004</c:v>
                </c:pt>
                <c:pt idx="1257">
                  <c:v>6.9186493499999999</c:v>
                </c:pt>
                <c:pt idx="1258">
                  <c:v>6.9208068799999998</c:v>
                </c:pt>
                <c:pt idx="1259">
                  <c:v>6.9229647999999999</c:v>
                </c:pt>
                <c:pt idx="1260">
                  <c:v>6.92519712</c:v>
                </c:pt>
                <c:pt idx="1261">
                  <c:v>6.9275548499999999</c:v>
                </c:pt>
                <c:pt idx="1262">
                  <c:v>6.9298838399999996</c:v>
                </c:pt>
                <c:pt idx="1263">
                  <c:v>6.9323495700000004</c:v>
                </c:pt>
                <c:pt idx="1264">
                  <c:v>6.93484531</c:v>
                </c:pt>
                <c:pt idx="1265">
                  <c:v>6.9373535899999998</c:v>
                </c:pt>
                <c:pt idx="1266">
                  <c:v>6.9399990799999998</c:v>
                </c:pt>
                <c:pt idx="1267">
                  <c:v>6.9426075899999997</c:v>
                </c:pt>
                <c:pt idx="1268">
                  <c:v>6.9453017900000003</c:v>
                </c:pt>
                <c:pt idx="1269">
                  <c:v>6.9480773500000002</c:v>
                </c:pt>
                <c:pt idx="1270">
                  <c:v>6.9508204300000003</c:v>
                </c:pt>
                <c:pt idx="1271">
                  <c:v>6.9536997300000003</c:v>
                </c:pt>
                <c:pt idx="1272">
                  <c:v>6.9565855000000001</c:v>
                </c:pt>
                <c:pt idx="1273">
                  <c:v>6.9595040199999998</c:v>
                </c:pt>
                <c:pt idx="1274">
                  <c:v>6.9625456699999999</c:v>
                </c:pt>
                <c:pt idx="1275">
                  <c:v>6.9655458799999996</c:v>
                </c:pt>
                <c:pt idx="1276">
                  <c:v>6.9686546299999996</c:v>
                </c:pt>
                <c:pt idx="1277">
                  <c:v>6.9718120800000003</c:v>
                </c:pt>
                <c:pt idx="1278">
                  <c:v>6.9749399099999998</c:v>
                </c:pt>
                <c:pt idx="1279">
                  <c:v>6.97820631</c:v>
                </c:pt>
                <c:pt idx="1280">
                  <c:v>6.9814319100000004</c:v>
                </c:pt>
                <c:pt idx="1281">
                  <c:v>6.9846947699999999</c:v>
                </c:pt>
                <c:pt idx="1282">
                  <c:v>6.9880453200000003</c:v>
                </c:pt>
                <c:pt idx="1283">
                  <c:v>6.99131021</c:v>
                </c:pt>
                <c:pt idx="1284">
                  <c:v>6.9946741299999999</c:v>
                </c:pt>
                <c:pt idx="1285">
                  <c:v>6.9980083400000002</c:v>
                </c:pt>
                <c:pt idx="1286">
                  <c:v>7.0012858299999996</c:v>
                </c:pt>
                <c:pt idx="1287">
                  <c:v>7.0046498599999998</c:v>
                </c:pt>
                <c:pt idx="1288">
                  <c:v>7.0078741200000003</c:v>
                </c:pt>
                <c:pt idx="1289">
                  <c:v>7.0111134499999999</c:v>
                </c:pt>
                <c:pt idx="1290">
                  <c:v>7.0143348699999999</c:v>
                </c:pt>
                <c:pt idx="1291">
                  <c:v>7.0173931700000001</c:v>
                </c:pt>
                <c:pt idx="1292">
                  <c:v>7.0205050699999996</c:v>
                </c:pt>
                <c:pt idx="1293">
                  <c:v>7.0234643999999999</c:v>
                </c:pt>
                <c:pt idx="1294">
                  <c:v>7.0263345599999996</c:v>
                </c:pt>
                <c:pt idx="1295">
                  <c:v>7.0292037799999996</c:v>
                </c:pt>
                <c:pt idx="1296">
                  <c:v>7.03185415</c:v>
                </c:pt>
                <c:pt idx="1297">
                  <c:v>7.0345126799999997</c:v>
                </c:pt>
                <c:pt idx="1298">
                  <c:v>7.0370490700000001</c:v>
                </c:pt>
                <c:pt idx="1299">
                  <c:v>7.0394196300000003</c:v>
                </c:pt>
                <c:pt idx="1300">
                  <c:v>7.0418176900000002</c:v>
                </c:pt>
                <c:pt idx="1301">
                  <c:v>7.04399643</c:v>
                </c:pt>
                <c:pt idx="1302">
                  <c:v>7.0461267000000003</c:v>
                </c:pt>
                <c:pt idx="1303">
                  <c:v>7.0482039399999996</c:v>
                </c:pt>
                <c:pt idx="1304">
                  <c:v>7.0500767700000004</c:v>
                </c:pt>
                <c:pt idx="1305">
                  <c:v>7.0519846299999998</c:v>
                </c:pt>
                <c:pt idx="1306">
                  <c:v>7.0537367299999998</c:v>
                </c:pt>
                <c:pt idx="1307">
                  <c:v>7.0553990200000003</c:v>
                </c:pt>
                <c:pt idx="1308">
                  <c:v>7.0570818400000004</c:v>
                </c:pt>
                <c:pt idx="1309">
                  <c:v>7.0585769000000003</c:v>
                </c:pt>
                <c:pt idx="1310">
                  <c:v>7.0601033900000001</c:v>
                </c:pt>
                <c:pt idx="1311">
                  <c:v>7.0615700500000003</c:v>
                </c:pt>
                <c:pt idx="1312">
                  <c:v>7.0629158399999996</c:v>
                </c:pt>
                <c:pt idx="1313">
                  <c:v>7.0643337400000004</c:v>
                </c:pt>
                <c:pt idx="1314">
                  <c:v>7.0656241299999998</c:v>
                </c:pt>
                <c:pt idx="1315">
                  <c:v>7.0669044200000002</c:v>
                </c:pt>
                <c:pt idx="1316">
                  <c:v>7.0682095299999999</c:v>
                </c:pt>
                <c:pt idx="1317">
                  <c:v>7.0693903100000002</c:v>
                </c:pt>
                <c:pt idx="1318">
                  <c:v>7.0706414200000003</c:v>
                </c:pt>
                <c:pt idx="1319">
                  <c:v>7.0718370300000002</c:v>
                </c:pt>
                <c:pt idx="1320">
                  <c:v>7.0729755499999998</c:v>
                </c:pt>
                <c:pt idx="1321">
                  <c:v>7.0741929399999997</c:v>
                </c:pt>
                <c:pt idx="1322">
                  <c:v>7.0753043699999996</c:v>
                </c:pt>
                <c:pt idx="1323">
                  <c:v>7.0764443400000001</c:v>
                </c:pt>
                <c:pt idx="1324">
                  <c:v>7.0776094399999998</c:v>
                </c:pt>
                <c:pt idx="1325">
                  <c:v>7.0786811199999997</c:v>
                </c:pt>
                <c:pt idx="1326">
                  <c:v>7.0798375499999997</c:v>
                </c:pt>
                <c:pt idx="1327">
                  <c:v>7.0809462400000003</c:v>
                </c:pt>
                <c:pt idx="1328">
                  <c:v>7.0820297600000002</c:v>
                </c:pt>
                <c:pt idx="1329">
                  <c:v>7.0831913499999999</c:v>
                </c:pt>
                <c:pt idx="1330">
                  <c:v>7.0842555000000003</c:v>
                </c:pt>
                <c:pt idx="1331">
                  <c:v>7.0853734700000004</c:v>
                </c:pt>
                <c:pt idx="1332">
                  <c:v>7.0865029599999998</c:v>
                </c:pt>
                <c:pt idx="1333">
                  <c:v>7.0875480599999996</c:v>
                </c:pt>
                <c:pt idx="1334">
                  <c:v>7.0886888600000004</c:v>
                </c:pt>
                <c:pt idx="1335">
                  <c:v>7.0897592400000002</c:v>
                </c:pt>
                <c:pt idx="1336">
                  <c:v>7.0908186500000001</c:v>
                </c:pt>
                <c:pt idx="1337">
                  <c:v>7.0919421099999997</c:v>
                </c:pt>
                <c:pt idx="1338">
                  <c:v>7.0929575800000002</c:v>
                </c:pt>
                <c:pt idx="1339">
                  <c:v>7.0940442299999997</c:v>
                </c:pt>
                <c:pt idx="1340">
                  <c:v>7.0951066100000002</c:v>
                </c:pt>
                <c:pt idx="1341">
                  <c:v>7.0961016800000003</c:v>
                </c:pt>
                <c:pt idx="1342">
                  <c:v>7.0971893399999999</c:v>
                </c:pt>
                <c:pt idx="1343">
                  <c:v>7.0981711499999998</c:v>
                </c:pt>
                <c:pt idx="1344">
                  <c:v>7.0991711300000002</c:v>
                </c:pt>
                <c:pt idx="1345">
                  <c:v>7.10019651</c:v>
                </c:pt>
                <c:pt idx="1346">
                  <c:v>7.1011047300000003</c:v>
                </c:pt>
                <c:pt idx="1347">
                  <c:v>7.1020841700000004</c:v>
                </c:pt>
                <c:pt idx="1348">
                  <c:v>7.1029824000000001</c:v>
                </c:pt>
                <c:pt idx="1349">
                  <c:v>7.1038274599999998</c:v>
                </c:pt>
                <c:pt idx="1350">
                  <c:v>7.1047113399999997</c:v>
                </c:pt>
                <c:pt idx="1351">
                  <c:v>7.1054511400000004</c:v>
                </c:pt>
                <c:pt idx="1352">
                  <c:v>7.1062095200000002</c:v>
                </c:pt>
                <c:pt idx="1353">
                  <c:v>7.1069090599999996</c:v>
                </c:pt>
                <c:pt idx="1354">
                  <c:v>7.1074867499999996</c:v>
                </c:pt>
                <c:pt idx="1355">
                  <c:v>7.1080933000000002</c:v>
                </c:pt>
                <c:pt idx="1356">
                  <c:v>7.1085606099999996</c:v>
                </c:pt>
                <c:pt idx="1357">
                  <c:v>7.1089807499999997</c:v>
                </c:pt>
                <c:pt idx="1358">
                  <c:v>7.1093707300000002</c:v>
                </c:pt>
                <c:pt idx="1359">
                  <c:v>7.1096157599999996</c:v>
                </c:pt>
                <c:pt idx="1360">
                  <c:v>7.1098646299999997</c:v>
                </c:pt>
                <c:pt idx="1361">
                  <c:v>7.1100083300000003</c:v>
                </c:pt>
                <c:pt idx="1362">
                  <c:v>7.1100657600000003</c:v>
                </c:pt>
                <c:pt idx="1363">
                  <c:v>7.1101193800000004</c:v>
                </c:pt>
                <c:pt idx="1364">
                  <c:v>7.1100434300000002</c:v>
                </c:pt>
                <c:pt idx="1365">
                  <c:v>7.10995021</c:v>
                </c:pt>
                <c:pt idx="1366">
                  <c:v>7.1098133099999998</c:v>
                </c:pt>
                <c:pt idx="1367">
                  <c:v>7.1095872699999996</c:v>
                </c:pt>
                <c:pt idx="1368">
                  <c:v>7.1093785499999997</c:v>
                </c:pt>
                <c:pt idx="1369">
                  <c:v>7.10910244</c:v>
                </c:pt>
                <c:pt idx="1370">
                  <c:v>7.1088081000000001</c:v>
                </c:pt>
                <c:pt idx="1371">
                  <c:v>7.1085316900000004</c:v>
                </c:pt>
                <c:pt idx="1372">
                  <c:v>7.1082032899999996</c:v>
                </c:pt>
                <c:pt idx="1373">
                  <c:v>7.1079138999999998</c:v>
                </c:pt>
                <c:pt idx="1374">
                  <c:v>7.1076293899999996</c:v>
                </c:pt>
                <c:pt idx="1375">
                  <c:v>7.1073333600000002</c:v>
                </c:pt>
                <c:pt idx="1376">
                  <c:v>7.1071012800000002</c:v>
                </c:pt>
                <c:pt idx="1377">
                  <c:v>7.1068672700000004</c:v>
                </c:pt>
                <c:pt idx="1378">
                  <c:v>7.1066695500000003</c:v>
                </c:pt>
                <c:pt idx="1379">
                  <c:v>7.1065324900000002</c:v>
                </c:pt>
                <c:pt idx="1380">
                  <c:v>7.1064005000000003</c:v>
                </c:pt>
                <c:pt idx="1381">
                  <c:v>7.1063437900000004</c:v>
                </c:pt>
                <c:pt idx="1382">
                  <c:v>7.1063295499999999</c:v>
                </c:pt>
                <c:pt idx="1383">
                  <c:v>7.1063482599999999</c:v>
                </c:pt>
                <c:pt idx="1384">
                  <c:v>7.1064642999999998</c:v>
                </c:pt>
                <c:pt idx="1385">
                  <c:v>7.1066057300000001</c:v>
                </c:pt>
                <c:pt idx="1386">
                  <c:v>7.1068209700000002</c:v>
                </c:pt>
                <c:pt idx="1387">
                  <c:v>7.10712104</c:v>
                </c:pt>
                <c:pt idx="1388">
                  <c:v>7.1074439500000004</c:v>
                </c:pt>
                <c:pt idx="1389">
                  <c:v>7.1078656499999999</c:v>
                </c:pt>
                <c:pt idx="1390">
                  <c:v>7.1083299999999996</c:v>
                </c:pt>
                <c:pt idx="1391">
                  <c:v>7.1088434700000001</c:v>
                </c:pt>
                <c:pt idx="1392">
                  <c:v>7.1094500099999998</c:v>
                </c:pt>
                <c:pt idx="1393">
                  <c:v>7.1100718900000004</c:v>
                </c:pt>
                <c:pt idx="1394">
                  <c:v>7.1107844900000003</c:v>
                </c:pt>
                <c:pt idx="1395">
                  <c:v>7.1115543499999996</c:v>
                </c:pt>
                <c:pt idx="1396">
                  <c:v>7.11235339</c:v>
                </c:pt>
                <c:pt idx="1397">
                  <c:v>7.1132595600000004</c:v>
                </c:pt>
                <c:pt idx="1398">
                  <c:v>7.1141882299999999</c:v>
                </c:pt>
                <c:pt idx="1399">
                  <c:v>7.11519031</c:v>
                </c:pt>
                <c:pt idx="1400">
                  <c:v>7.1162719299999999</c:v>
                </c:pt>
                <c:pt idx="1401">
                  <c:v>7.1173775900000003</c:v>
                </c:pt>
                <c:pt idx="1402">
                  <c:v>7.1185895700000001</c:v>
                </c:pt>
                <c:pt idx="1403">
                  <c:v>7.1198363999999996</c:v>
                </c:pt>
                <c:pt idx="1404">
                  <c:v>7.1211479300000002</c:v>
                </c:pt>
                <c:pt idx="1405">
                  <c:v>7.1225564099999996</c:v>
                </c:pt>
                <c:pt idx="1406">
                  <c:v>7.1239827299999998</c:v>
                </c:pt>
                <c:pt idx="1407">
                  <c:v>7.1255161200000003</c:v>
                </c:pt>
                <c:pt idx="1408">
                  <c:v>7.1271071099999999</c:v>
                </c:pt>
                <c:pt idx="1409">
                  <c:v>7.1287482200000003</c:v>
                </c:pt>
                <c:pt idx="1410">
                  <c:v>7.1305014699999996</c:v>
                </c:pt>
                <c:pt idx="1411">
                  <c:v>7.1322869899999999</c:v>
                </c:pt>
                <c:pt idx="1412">
                  <c:v>7.1341769599999996</c:v>
                </c:pt>
                <c:pt idx="1413">
                  <c:v>7.1361462400000004</c:v>
                </c:pt>
                <c:pt idx="1414">
                  <c:v>7.1381681400000003</c:v>
                </c:pt>
                <c:pt idx="1415">
                  <c:v>7.1403224600000001</c:v>
                </c:pt>
                <c:pt idx="1416">
                  <c:v>7.1425228900000004</c:v>
                </c:pt>
                <c:pt idx="1417">
                  <c:v>7.14482515</c:v>
                </c:pt>
                <c:pt idx="1418">
                  <c:v>7.1472387499999996</c:v>
                </c:pt>
                <c:pt idx="1419">
                  <c:v>7.1497019799999997</c:v>
                </c:pt>
                <c:pt idx="1420">
                  <c:v>7.1522987699999998</c:v>
                </c:pt>
                <c:pt idx="1421">
                  <c:v>7.1549623000000002</c:v>
                </c:pt>
                <c:pt idx="1422">
                  <c:v>7.1577151399999996</c:v>
                </c:pt>
                <c:pt idx="1423">
                  <c:v>7.16058649</c:v>
                </c:pt>
                <c:pt idx="1424">
                  <c:v>7.16350044</c:v>
                </c:pt>
                <c:pt idx="1425">
                  <c:v>7.1665381999999997</c:v>
                </c:pt>
                <c:pt idx="1426">
                  <c:v>7.1696429200000003</c:v>
                </c:pt>
                <c:pt idx="1427">
                  <c:v>7.1728011</c:v>
                </c:pt>
                <c:pt idx="1428">
                  <c:v>7.1760720899999999</c:v>
                </c:pt>
                <c:pt idx="1429">
                  <c:v>7.1793647900000002</c:v>
                </c:pt>
                <c:pt idx="1430">
                  <c:v>7.1827354300000001</c:v>
                </c:pt>
                <c:pt idx="1431">
                  <c:v>7.1861624900000001</c:v>
                </c:pt>
                <c:pt idx="1432">
                  <c:v>7.1896028200000002</c:v>
                </c:pt>
                <c:pt idx="1433">
                  <c:v>7.1931209799999998</c:v>
                </c:pt>
                <c:pt idx="1434">
                  <c:v>7.1966335700000004</c:v>
                </c:pt>
                <c:pt idx="1435">
                  <c:v>7.2001788800000002</c:v>
                </c:pt>
                <c:pt idx="1436">
                  <c:v>7.2037607499999998</c:v>
                </c:pt>
                <c:pt idx="1437">
                  <c:v>7.2073064499999999</c:v>
                </c:pt>
                <c:pt idx="1438">
                  <c:v>7.21089</c:v>
                </c:pt>
                <c:pt idx="1439">
                  <c:v>7.2144475000000003</c:v>
                </c:pt>
                <c:pt idx="1440">
                  <c:v>7.2179753499999997</c:v>
                </c:pt>
                <c:pt idx="1441">
                  <c:v>7.2215092399999996</c:v>
                </c:pt>
                <c:pt idx="1442">
                  <c:v>7.2249768799999998</c:v>
                </c:pt>
                <c:pt idx="1443">
                  <c:v>7.2284327700000004</c:v>
                </c:pt>
                <c:pt idx="1444">
                  <c:v>7.2318410200000001</c:v>
                </c:pt>
                <c:pt idx="1445">
                  <c:v>7.2351804499999997</c:v>
                </c:pt>
                <c:pt idx="1446">
                  <c:v>7.2385020300000003</c:v>
                </c:pt>
                <c:pt idx="1447">
                  <c:v>7.2417364199999996</c:v>
                </c:pt>
                <c:pt idx="1448">
                  <c:v>7.2449184600000001</c:v>
                </c:pt>
                <c:pt idx="1449">
                  <c:v>7.2480569800000003</c:v>
                </c:pt>
                <c:pt idx="1450">
                  <c:v>7.2511062700000002</c:v>
                </c:pt>
                <c:pt idx="1451">
                  <c:v>7.2541152100000001</c:v>
                </c:pt>
                <c:pt idx="1452">
                  <c:v>7.2570565699999996</c:v>
                </c:pt>
                <c:pt idx="1453">
                  <c:v>7.2599290999999999</c:v>
                </c:pt>
                <c:pt idx="1454">
                  <c:v>7.2627621900000001</c:v>
                </c:pt>
                <c:pt idx="1455">
                  <c:v>7.2655168699999999</c:v>
                </c:pt>
                <c:pt idx="1456">
                  <c:v>7.26822328</c:v>
                </c:pt>
                <c:pt idx="1457">
                  <c:v>7.2708875600000002</c:v>
                </c:pt>
                <c:pt idx="1458">
                  <c:v>7.2734716700000002</c:v>
                </c:pt>
                <c:pt idx="1459">
                  <c:v>7.2760236899999997</c:v>
                </c:pt>
                <c:pt idx="1460">
                  <c:v>7.2785234599999997</c:v>
                </c:pt>
                <c:pt idx="1461">
                  <c:v>7.2809442000000004</c:v>
                </c:pt>
                <c:pt idx="1462">
                  <c:v>7.2833386600000001</c:v>
                </c:pt>
                <c:pt idx="1463">
                  <c:v>7.2856548600000002</c:v>
                </c:pt>
                <c:pt idx="1464">
                  <c:v>7.2879118500000004</c:v>
                </c:pt>
                <c:pt idx="1465">
                  <c:v>7.2901322899999998</c:v>
                </c:pt>
                <c:pt idx="1466">
                  <c:v>7.2922508199999996</c:v>
                </c:pt>
                <c:pt idx="1467">
                  <c:v>7.2943433500000001</c:v>
                </c:pt>
                <c:pt idx="1468">
                  <c:v>7.2963583200000004</c:v>
                </c:pt>
                <c:pt idx="1469">
                  <c:v>7.2982779000000004</c:v>
                </c:pt>
                <c:pt idx="1470">
                  <c:v>7.3001849700000001</c:v>
                </c:pt>
                <c:pt idx="1471">
                  <c:v>7.3019702000000004</c:v>
                </c:pt>
                <c:pt idx="1472">
                  <c:v>7.3037102000000003</c:v>
                </c:pt>
                <c:pt idx="1473">
                  <c:v>7.3054063999999999</c:v>
                </c:pt>
                <c:pt idx="1474">
                  <c:v>7.3069881199999998</c:v>
                </c:pt>
                <c:pt idx="1475">
                  <c:v>7.3085794499999999</c:v>
                </c:pt>
                <c:pt idx="1476">
                  <c:v>7.3100745299999996</c:v>
                </c:pt>
                <c:pt idx="1477">
                  <c:v>7.3115311199999997</c:v>
                </c:pt>
                <c:pt idx="1478">
                  <c:v>7.3130001399999998</c:v>
                </c:pt>
                <c:pt idx="1479">
                  <c:v>7.3143642099999999</c:v>
                </c:pt>
                <c:pt idx="1480">
                  <c:v>7.3157793399999997</c:v>
                </c:pt>
                <c:pt idx="1481">
                  <c:v>7.3171606300000001</c:v>
                </c:pt>
                <c:pt idx="1482">
                  <c:v>7.3185087500000003</c:v>
                </c:pt>
                <c:pt idx="1483">
                  <c:v>7.3199337399999997</c:v>
                </c:pt>
                <c:pt idx="1484">
                  <c:v>7.3212970100000003</c:v>
                </c:pt>
                <c:pt idx="1485">
                  <c:v>7.3227302300000003</c:v>
                </c:pt>
                <c:pt idx="1486">
                  <c:v>7.3241888800000003</c:v>
                </c:pt>
                <c:pt idx="1487">
                  <c:v>7.3256262300000001</c:v>
                </c:pt>
                <c:pt idx="1488">
                  <c:v>7.3271773900000001</c:v>
                </c:pt>
                <c:pt idx="1489">
                  <c:v>7.3286939100000001</c:v>
                </c:pt>
                <c:pt idx="1490">
                  <c:v>7.3302699699999998</c:v>
                </c:pt>
                <c:pt idx="1491">
                  <c:v>7.3319158099999999</c:v>
                </c:pt>
                <c:pt idx="1492">
                  <c:v>7.3335326500000004</c:v>
                </c:pt>
                <c:pt idx="1493">
                  <c:v>7.3352546099999998</c:v>
                </c:pt>
                <c:pt idx="1494">
                  <c:v>7.3369743100000004</c:v>
                </c:pt>
                <c:pt idx="1495">
                  <c:v>7.3387286400000002</c:v>
                </c:pt>
                <c:pt idx="1496">
                  <c:v>7.3405595100000003</c:v>
                </c:pt>
                <c:pt idx="1497">
                  <c:v>7.3423619599999999</c:v>
                </c:pt>
                <c:pt idx="1498">
                  <c:v>7.3442483799999998</c:v>
                </c:pt>
                <c:pt idx="1499">
                  <c:v>7.3461497400000004</c:v>
                </c:pt>
                <c:pt idx="1500">
                  <c:v>7.34805332</c:v>
                </c:pt>
                <c:pt idx="1501">
                  <c:v>7.3500297000000003</c:v>
                </c:pt>
                <c:pt idx="1502">
                  <c:v>7.3519881099999997</c:v>
                </c:pt>
                <c:pt idx="1503">
                  <c:v>7.3539838599999996</c:v>
                </c:pt>
                <c:pt idx="1504">
                  <c:v>7.3560034700000001</c:v>
                </c:pt>
                <c:pt idx="1505">
                  <c:v>7.35801266</c:v>
                </c:pt>
                <c:pt idx="1506">
                  <c:v>7.3600593999999999</c:v>
                </c:pt>
                <c:pt idx="1507">
                  <c:v>7.3620922200000001</c:v>
                </c:pt>
                <c:pt idx="1508">
                  <c:v>7.36412654</c:v>
                </c:pt>
                <c:pt idx="1509">
                  <c:v>7.36617532</c:v>
                </c:pt>
                <c:pt idx="1510">
                  <c:v>7.3681957499999999</c:v>
                </c:pt>
                <c:pt idx="1511">
                  <c:v>7.3702074399999997</c:v>
                </c:pt>
                <c:pt idx="1512">
                  <c:v>7.3722112099999997</c:v>
                </c:pt>
                <c:pt idx="1513">
                  <c:v>7.37417137</c:v>
                </c:pt>
                <c:pt idx="1514">
                  <c:v>7.3761058500000001</c:v>
                </c:pt>
                <c:pt idx="1515">
                  <c:v>7.3780116600000003</c:v>
                </c:pt>
                <c:pt idx="1516">
                  <c:v>7.3798548799999999</c:v>
                </c:pt>
                <c:pt idx="1517">
                  <c:v>7.3816723800000004</c:v>
                </c:pt>
                <c:pt idx="1518">
                  <c:v>7.3834269099999998</c:v>
                </c:pt>
                <c:pt idx="1519">
                  <c:v>7.3851213400000004</c:v>
                </c:pt>
                <c:pt idx="1520">
                  <c:v>7.3867921499999998</c:v>
                </c:pt>
                <c:pt idx="1521">
                  <c:v>7.3883631799999998</c:v>
                </c:pt>
                <c:pt idx="1522">
                  <c:v>7.3899076399999997</c:v>
                </c:pt>
                <c:pt idx="1523">
                  <c:v>7.3913986600000001</c:v>
                </c:pt>
                <c:pt idx="1524">
                  <c:v>7.3927909700000001</c:v>
                </c:pt>
                <c:pt idx="1525">
                  <c:v>7.3941855700000003</c:v>
                </c:pt>
                <c:pt idx="1526">
                  <c:v>7.3954817100000003</c:v>
                </c:pt>
                <c:pt idx="1527">
                  <c:v>7.3967424299999998</c:v>
                </c:pt>
                <c:pt idx="1528">
                  <c:v>7.3979854700000001</c:v>
                </c:pt>
                <c:pt idx="1529">
                  <c:v>7.3991261399999999</c:v>
                </c:pt>
                <c:pt idx="1530">
                  <c:v>7.40029979</c:v>
                </c:pt>
                <c:pt idx="1531">
                  <c:v>7.4013916999999996</c:v>
                </c:pt>
                <c:pt idx="1532">
                  <c:v>7.40244313</c:v>
                </c:pt>
                <c:pt idx="1533">
                  <c:v>7.4035255500000003</c:v>
                </c:pt>
                <c:pt idx="1534">
                  <c:v>7.4044944099999999</c:v>
                </c:pt>
                <c:pt idx="1535">
                  <c:v>7.4055033100000003</c:v>
                </c:pt>
                <c:pt idx="1536">
                  <c:v>7.4064704900000002</c:v>
                </c:pt>
                <c:pt idx="1537">
                  <c:v>7.4073790600000002</c:v>
                </c:pt>
                <c:pt idx="1538">
                  <c:v>7.4083460499999996</c:v>
                </c:pt>
                <c:pt idx="1539">
                  <c:v>7.4092124699999999</c:v>
                </c:pt>
                <c:pt idx="1540">
                  <c:v>7.4101224500000002</c:v>
                </c:pt>
                <c:pt idx="1541">
                  <c:v>7.4110318599999996</c:v>
                </c:pt>
                <c:pt idx="1542">
                  <c:v>7.41187255</c:v>
                </c:pt>
                <c:pt idx="1543">
                  <c:v>7.4128100000000003</c:v>
                </c:pt>
                <c:pt idx="1544">
                  <c:v>7.4136818099999999</c:v>
                </c:pt>
                <c:pt idx="1545">
                  <c:v>7.41458248</c:v>
                </c:pt>
                <c:pt idx="1546">
                  <c:v>7.4155385300000001</c:v>
                </c:pt>
                <c:pt idx="1547">
                  <c:v>7.4164388099999998</c:v>
                </c:pt>
                <c:pt idx="1548">
                  <c:v>7.4174430300000003</c:v>
                </c:pt>
                <c:pt idx="1549">
                  <c:v>7.4184294099999999</c:v>
                </c:pt>
                <c:pt idx="1550">
                  <c:v>7.41944391</c:v>
                </c:pt>
                <c:pt idx="1551">
                  <c:v>7.4205580500000003</c:v>
                </c:pt>
                <c:pt idx="1552">
                  <c:v>7.4216352600000004</c:v>
                </c:pt>
                <c:pt idx="1553">
                  <c:v>7.4228178199999997</c:v>
                </c:pt>
                <c:pt idx="1554">
                  <c:v>7.4240453899999999</c:v>
                </c:pt>
                <c:pt idx="1555">
                  <c:v>7.4252884999999997</c:v>
                </c:pt>
                <c:pt idx="1556">
                  <c:v>7.4266468200000002</c:v>
                </c:pt>
                <c:pt idx="1557">
                  <c:v>7.4280137599999998</c:v>
                </c:pt>
                <c:pt idx="1558">
                  <c:v>7.4294596500000001</c:v>
                </c:pt>
                <c:pt idx="1559">
                  <c:v>7.4309774700000002</c:v>
                </c:pt>
                <c:pt idx="1560">
                  <c:v>7.4325104499999997</c:v>
                </c:pt>
                <c:pt idx="1561">
                  <c:v>7.43414603</c:v>
                </c:pt>
                <c:pt idx="1562">
                  <c:v>7.4358165700000001</c:v>
                </c:pt>
                <c:pt idx="1563">
                  <c:v>7.4375261400000001</c:v>
                </c:pt>
                <c:pt idx="1564">
                  <c:v>7.4393264700000001</c:v>
                </c:pt>
                <c:pt idx="1565">
                  <c:v>7.4411485500000003</c:v>
                </c:pt>
                <c:pt idx="1566">
                  <c:v>7.4430208699999998</c:v>
                </c:pt>
                <c:pt idx="1567">
                  <c:v>7.4449586600000002</c:v>
                </c:pt>
                <c:pt idx="1568">
                  <c:v>7.44690707</c:v>
                </c:pt>
                <c:pt idx="1569">
                  <c:v>7.4489111499999998</c:v>
                </c:pt>
                <c:pt idx="1570">
                  <c:v>7.45094631</c:v>
                </c:pt>
                <c:pt idx="1571">
                  <c:v>7.45298091</c:v>
                </c:pt>
                <c:pt idx="1572">
                  <c:v>7.4550828100000004</c:v>
                </c:pt>
                <c:pt idx="1573">
                  <c:v>7.4571717</c:v>
                </c:pt>
                <c:pt idx="1574">
                  <c:v>7.4592772600000004</c:v>
                </c:pt>
                <c:pt idx="1575">
                  <c:v>7.4614449299999999</c:v>
                </c:pt>
                <c:pt idx="1576">
                  <c:v>7.4635647799999996</c:v>
                </c:pt>
                <c:pt idx="1577">
                  <c:v>7.4657419699999998</c:v>
                </c:pt>
                <c:pt idx="1578">
                  <c:v>7.46792927</c:v>
                </c:pt>
                <c:pt idx="1579">
                  <c:v>7.4700817900000001</c:v>
                </c:pt>
                <c:pt idx="1580">
                  <c:v>7.4723080199999998</c:v>
                </c:pt>
                <c:pt idx="1581">
                  <c:v>7.4744726000000004</c:v>
                </c:pt>
                <c:pt idx="1582">
                  <c:v>7.4766648800000004</c:v>
                </c:pt>
                <c:pt idx="1583">
                  <c:v>7.4788842899999999</c:v>
                </c:pt>
                <c:pt idx="1584">
                  <c:v>7.4810230899999999</c:v>
                </c:pt>
                <c:pt idx="1585">
                  <c:v>7.4832431899999996</c:v>
                </c:pt>
                <c:pt idx="1586">
                  <c:v>7.4854048000000004</c:v>
                </c:pt>
                <c:pt idx="1587">
                  <c:v>7.4875394200000001</c:v>
                </c:pt>
                <c:pt idx="1588">
                  <c:v>7.4897274100000004</c:v>
                </c:pt>
                <c:pt idx="1589">
                  <c:v>7.4918069999999997</c:v>
                </c:pt>
                <c:pt idx="1590">
                  <c:v>7.4939301199999999</c:v>
                </c:pt>
                <c:pt idx="1591">
                  <c:v>7.4960110100000001</c:v>
                </c:pt>
                <c:pt idx="1592">
                  <c:v>7.4980179099999997</c:v>
                </c:pt>
                <c:pt idx="1593">
                  <c:v>7.5000799499999999</c:v>
                </c:pt>
                <c:pt idx="1594">
                  <c:v>7.5020225600000003</c:v>
                </c:pt>
                <c:pt idx="1595">
                  <c:v>7.5039705999999997</c:v>
                </c:pt>
                <c:pt idx="1596">
                  <c:v>7.5059099500000004</c:v>
                </c:pt>
                <c:pt idx="1597">
                  <c:v>7.5077361399999996</c:v>
                </c:pt>
                <c:pt idx="1598">
                  <c:v>7.5096094400000002</c:v>
                </c:pt>
                <c:pt idx="1599">
                  <c:v>7.5113936900000002</c:v>
                </c:pt>
                <c:pt idx="1600">
                  <c:v>7.5131361500000002</c:v>
                </c:pt>
                <c:pt idx="1601">
                  <c:v>7.5148902399999997</c:v>
                </c:pt>
                <c:pt idx="1602">
                  <c:v>7.5165260099999998</c:v>
                </c:pt>
                <c:pt idx="1603">
                  <c:v>7.5181835599999998</c:v>
                </c:pt>
                <c:pt idx="1604">
                  <c:v>7.5197807000000001</c:v>
                </c:pt>
                <c:pt idx="1605">
                  <c:v>7.5212971599999996</c:v>
                </c:pt>
                <c:pt idx="1606">
                  <c:v>7.5228419799999999</c:v>
                </c:pt>
                <c:pt idx="1607">
                  <c:v>7.5242820400000001</c:v>
                </c:pt>
                <c:pt idx="1608">
                  <c:v>7.5257035999999999</c:v>
                </c:pt>
                <c:pt idx="1609">
                  <c:v>7.5271129099999996</c:v>
                </c:pt>
                <c:pt idx="1610">
                  <c:v>7.5284312800000004</c:v>
                </c:pt>
                <c:pt idx="1611">
                  <c:v>7.5297704100000002</c:v>
                </c:pt>
                <c:pt idx="1612">
                  <c:v>7.53104715</c:v>
                </c:pt>
                <c:pt idx="1613">
                  <c:v>7.5322783500000003</c:v>
                </c:pt>
                <c:pt idx="1614">
                  <c:v>7.5335262700000003</c:v>
                </c:pt>
                <c:pt idx="1615">
                  <c:v>7.5346875999999998</c:v>
                </c:pt>
                <c:pt idx="1616">
                  <c:v>7.5358529900000004</c:v>
                </c:pt>
                <c:pt idx="1617">
                  <c:v>7.5370086199999999</c:v>
                </c:pt>
                <c:pt idx="1618">
                  <c:v>7.5380952900000002</c:v>
                </c:pt>
                <c:pt idx="1619">
                  <c:v>7.5392162100000002</c:v>
                </c:pt>
                <c:pt idx="1620">
                  <c:v>7.5402931600000001</c:v>
                </c:pt>
                <c:pt idx="1621">
                  <c:v>7.5413430799999999</c:v>
                </c:pt>
                <c:pt idx="1622">
                  <c:v>7.5424212199999996</c:v>
                </c:pt>
                <c:pt idx="1623">
                  <c:v>7.5434313700000004</c:v>
                </c:pt>
                <c:pt idx="1624">
                  <c:v>7.5444611000000004</c:v>
                </c:pt>
                <c:pt idx="1625">
                  <c:v>7.54548094</c:v>
                </c:pt>
                <c:pt idx="1626">
                  <c:v>7.5464385399999996</c:v>
                </c:pt>
                <c:pt idx="1627">
                  <c:v>7.5474421700000001</c:v>
                </c:pt>
                <c:pt idx="1628">
                  <c:v>7.5483896799999997</c:v>
                </c:pt>
                <c:pt idx="1629">
                  <c:v>7.5493168800000001</c:v>
                </c:pt>
                <c:pt idx="1630">
                  <c:v>7.5502774099999996</c:v>
                </c:pt>
                <c:pt idx="1631">
                  <c:v>7.5511602800000004</c:v>
                </c:pt>
                <c:pt idx="1632">
                  <c:v>7.5520741999999998</c:v>
                </c:pt>
                <c:pt idx="1633">
                  <c:v>7.5529706299999999</c:v>
                </c:pt>
                <c:pt idx="1634">
                  <c:v>7.5538105199999999</c:v>
                </c:pt>
                <c:pt idx="1635">
                  <c:v>7.5547037799999996</c:v>
                </c:pt>
                <c:pt idx="1636">
                  <c:v>7.5555244799999999</c:v>
                </c:pt>
                <c:pt idx="1637">
                  <c:v>7.5563433</c:v>
                </c:pt>
                <c:pt idx="1638">
                  <c:v>7.5571853999999998</c:v>
                </c:pt>
                <c:pt idx="1639">
                  <c:v>7.5579348900000003</c:v>
                </c:pt>
                <c:pt idx="1640">
                  <c:v>7.5587301499999997</c:v>
                </c:pt>
                <c:pt idx="1641">
                  <c:v>7.5594792999999996</c:v>
                </c:pt>
                <c:pt idx="1642">
                  <c:v>7.5601696</c:v>
                </c:pt>
                <c:pt idx="1643">
                  <c:v>7.5609038000000002</c:v>
                </c:pt>
                <c:pt idx="1644">
                  <c:v>7.5615312000000001</c:v>
                </c:pt>
                <c:pt idx="1645">
                  <c:v>7.5621614800000003</c:v>
                </c:pt>
                <c:pt idx="1646">
                  <c:v>7.5627738400000002</c:v>
                </c:pt>
                <c:pt idx="1647">
                  <c:v>7.5632757599999998</c:v>
                </c:pt>
                <c:pt idx="1648">
                  <c:v>7.5638184099999997</c:v>
                </c:pt>
                <c:pt idx="1649">
                  <c:v>7.56426044</c:v>
                </c:pt>
                <c:pt idx="1650">
                  <c:v>7.5646471200000001</c:v>
                </c:pt>
                <c:pt idx="1651">
                  <c:v>7.5650438400000004</c:v>
                </c:pt>
                <c:pt idx="1652">
                  <c:v>7.5652960299999998</c:v>
                </c:pt>
                <c:pt idx="1653">
                  <c:v>7.5655561599999999</c:v>
                </c:pt>
                <c:pt idx="1654">
                  <c:v>7.5657415800000001</c:v>
                </c:pt>
                <c:pt idx="1655">
                  <c:v>7.5658140400000002</c:v>
                </c:pt>
                <c:pt idx="1656">
                  <c:v>7.5659059500000003</c:v>
                </c:pt>
                <c:pt idx="1657">
                  <c:v>7.5658526999999998</c:v>
                </c:pt>
                <c:pt idx="1658">
                  <c:v>7.5657657599999997</c:v>
                </c:pt>
                <c:pt idx="1659">
                  <c:v>7.5656431099999999</c:v>
                </c:pt>
                <c:pt idx="1660">
                  <c:v>7.5653810200000002</c:v>
                </c:pt>
                <c:pt idx="1661">
                  <c:v>7.5651424599999997</c:v>
                </c:pt>
                <c:pt idx="1662">
                  <c:v>7.5648010000000001</c:v>
                </c:pt>
                <c:pt idx="1663">
                  <c:v>7.5643996600000003</c:v>
                </c:pt>
                <c:pt idx="1664">
                  <c:v>7.5640164700000003</c:v>
                </c:pt>
                <c:pt idx="1665">
                  <c:v>7.56351833</c:v>
                </c:pt>
                <c:pt idx="1666">
                  <c:v>7.5630477699999998</c:v>
                </c:pt>
                <c:pt idx="1667">
                  <c:v>7.5625519199999998</c:v>
                </c:pt>
                <c:pt idx="1668">
                  <c:v>7.56200224</c:v>
                </c:pt>
                <c:pt idx="1669">
                  <c:v>7.5615226599999996</c:v>
                </c:pt>
                <c:pt idx="1670">
                  <c:v>7.5609959800000004</c:v>
                </c:pt>
                <c:pt idx="1671">
                  <c:v>7.5605054599999999</c:v>
                </c:pt>
                <c:pt idx="1672">
                  <c:v>7.5600763999999998</c:v>
                </c:pt>
                <c:pt idx="1673">
                  <c:v>7.5596265799999998</c:v>
                </c:pt>
                <c:pt idx="1674">
                  <c:v>7.5592791400000001</c:v>
                </c:pt>
                <c:pt idx="1675">
                  <c:v>7.5589689199999999</c:v>
                </c:pt>
                <c:pt idx="1676">
                  <c:v>7.5586988499999999</c:v>
                </c:pt>
                <c:pt idx="1677">
                  <c:v>7.5585528799999997</c:v>
                </c:pt>
                <c:pt idx="1678">
                  <c:v>7.5584344300000001</c:v>
                </c:pt>
                <c:pt idx="1679">
                  <c:v>7.5584197499999997</c:v>
                </c:pt>
                <c:pt idx="1680">
                  <c:v>7.5585146500000002</c:v>
                </c:pt>
                <c:pt idx="1681">
                  <c:v>7.5586509499999996</c:v>
                </c:pt>
                <c:pt idx="1682">
                  <c:v>7.5589335200000001</c:v>
                </c:pt>
                <c:pt idx="1683">
                  <c:v>7.55929012</c:v>
                </c:pt>
                <c:pt idx="1684">
                  <c:v>7.5597237399999999</c:v>
                </c:pt>
                <c:pt idx="1685">
                  <c:v>7.56030698</c:v>
                </c:pt>
                <c:pt idx="1686">
                  <c:v>7.5609290800000002</c:v>
                </c:pt>
                <c:pt idx="1687">
                  <c:v>7.5616733700000003</c:v>
                </c:pt>
                <c:pt idx="1688">
                  <c:v>7.5625223500000001</c:v>
                </c:pt>
                <c:pt idx="1689">
                  <c:v>7.5634033799999996</c:v>
                </c:pt>
                <c:pt idx="1690">
                  <c:v>7.5644311200000001</c:v>
                </c:pt>
                <c:pt idx="1691">
                  <c:v>7.5654913700000002</c:v>
                </c:pt>
                <c:pt idx="1692">
                  <c:v>7.5666188700000001</c:v>
                </c:pt>
                <c:pt idx="1693">
                  <c:v>7.5678625200000003</c:v>
                </c:pt>
                <c:pt idx="1694">
                  <c:v>7.5690927500000003</c:v>
                </c:pt>
                <c:pt idx="1695">
                  <c:v>7.5704376399999997</c:v>
                </c:pt>
                <c:pt idx="1696">
                  <c:v>7.5718193899999999</c:v>
                </c:pt>
                <c:pt idx="1697">
                  <c:v>7.5732130499999997</c:v>
                </c:pt>
                <c:pt idx="1698">
                  <c:v>7.5747252600000001</c:v>
                </c:pt>
                <c:pt idx="1699">
                  <c:v>7.5762108399999999</c:v>
                </c:pt>
                <c:pt idx="1700">
                  <c:v>7.5777829099999998</c:v>
                </c:pt>
                <c:pt idx="1701">
                  <c:v>7.5794192699999998</c:v>
                </c:pt>
                <c:pt idx="1702">
                  <c:v>7.5810475200000003</c:v>
                </c:pt>
                <c:pt idx="1703">
                  <c:v>7.5828141200000001</c:v>
                </c:pt>
                <c:pt idx="1704">
                  <c:v>7.5845885600000003</c:v>
                </c:pt>
                <c:pt idx="1705">
                  <c:v>7.5864436399999997</c:v>
                </c:pt>
                <c:pt idx="1706">
                  <c:v>7.5884196700000004</c:v>
                </c:pt>
                <c:pt idx="1707">
                  <c:v>7.59041108</c:v>
                </c:pt>
                <c:pt idx="1708">
                  <c:v>7.5925623699999996</c:v>
                </c:pt>
                <c:pt idx="1709">
                  <c:v>7.5947810599999999</c:v>
                </c:pt>
                <c:pt idx="1710">
                  <c:v>7.5970913800000002</c:v>
                </c:pt>
                <c:pt idx="1711">
                  <c:v>7.5995721700000001</c:v>
                </c:pt>
                <c:pt idx="1712">
                  <c:v>7.6021019000000001</c:v>
                </c:pt>
                <c:pt idx="1713">
                  <c:v>7.6048033799999999</c:v>
                </c:pt>
                <c:pt idx="1714">
                  <c:v>7.6076289600000004</c:v>
                </c:pt>
                <c:pt idx="1715">
                  <c:v>7.6105434900000004</c:v>
                </c:pt>
                <c:pt idx="1716">
                  <c:v>7.61364719</c:v>
                </c:pt>
                <c:pt idx="1717">
                  <c:v>7.6168290000000001</c:v>
                </c:pt>
                <c:pt idx="1718">
                  <c:v>7.6201567199999998</c:v>
                </c:pt>
                <c:pt idx="1719">
                  <c:v>7.6236250300000004</c:v>
                </c:pt>
                <c:pt idx="1720">
                  <c:v>7.6271642799999997</c:v>
                </c:pt>
                <c:pt idx="1721">
                  <c:v>7.6308668300000004</c:v>
                </c:pt>
                <c:pt idx="1722">
                  <c:v>7.6346436400000002</c:v>
                </c:pt>
                <c:pt idx="1723">
                  <c:v>7.6385108300000004</c:v>
                </c:pt>
                <c:pt idx="1724">
                  <c:v>7.6425080400000001</c:v>
                </c:pt>
                <c:pt idx="1725">
                  <c:v>7.6465452699999998</c:v>
                </c:pt>
                <c:pt idx="1726">
                  <c:v>7.6506901999999997</c:v>
                </c:pt>
                <c:pt idx="1727">
                  <c:v>7.65491411</c:v>
                </c:pt>
                <c:pt idx="1728">
                  <c:v>7.6591810000000002</c:v>
                </c:pt>
                <c:pt idx="1729">
                  <c:v>7.6635509099999997</c:v>
                </c:pt>
                <c:pt idx="1730">
                  <c:v>7.6679543900000002</c:v>
                </c:pt>
                <c:pt idx="1731">
                  <c:v>7.6724153099999999</c:v>
                </c:pt>
                <c:pt idx="1732">
                  <c:v>7.6769512300000002</c:v>
                </c:pt>
                <c:pt idx="1733">
                  <c:v>7.68149002</c:v>
                </c:pt>
                <c:pt idx="1734">
                  <c:v>7.6860963599999996</c:v>
                </c:pt>
                <c:pt idx="1735">
                  <c:v>7.6907365099999998</c:v>
                </c:pt>
                <c:pt idx="1736">
                  <c:v>7.6953742199999997</c:v>
                </c:pt>
                <c:pt idx="1737">
                  <c:v>7.7000800199999997</c:v>
                </c:pt>
                <c:pt idx="1738">
                  <c:v>7.70477744</c:v>
                </c:pt>
                <c:pt idx="1739">
                  <c:v>7.7094939299999998</c:v>
                </c:pt>
                <c:pt idx="1740">
                  <c:v>7.7142567700000004</c:v>
                </c:pt>
                <c:pt idx="1741">
                  <c:v>7.7189866599999997</c:v>
                </c:pt>
                <c:pt idx="1742">
                  <c:v>7.7237707799999997</c:v>
                </c:pt>
                <c:pt idx="1743">
                  <c:v>7.7285547000000001</c:v>
                </c:pt>
                <c:pt idx="1744">
                  <c:v>7.7333181099999999</c:v>
                </c:pt>
                <c:pt idx="1745">
                  <c:v>7.7381461199999997</c:v>
                </c:pt>
                <c:pt idx="1746">
                  <c:v>7.7429210099999999</c:v>
                </c:pt>
                <c:pt idx="1747">
                  <c:v>7.7477157300000004</c:v>
                </c:pt>
                <c:pt idx="1748">
                  <c:v>7.7525291599999999</c:v>
                </c:pt>
                <c:pt idx="1749">
                  <c:v>7.7572684299999999</c:v>
                </c:pt>
                <c:pt idx="1750">
                  <c:v>7.7620530600000004</c:v>
                </c:pt>
                <c:pt idx="1751">
                  <c:v>7.7667710699999999</c:v>
                </c:pt>
                <c:pt idx="1752">
                  <c:v>7.7714438599999998</c:v>
                </c:pt>
                <c:pt idx="1753">
                  <c:v>7.7761290000000001</c:v>
                </c:pt>
                <c:pt idx="1754">
                  <c:v>7.7806863100000001</c:v>
                </c:pt>
                <c:pt idx="1755">
                  <c:v>7.7852465300000002</c:v>
                </c:pt>
                <c:pt idx="1756">
                  <c:v>7.7897338300000003</c:v>
                </c:pt>
                <c:pt idx="1757">
                  <c:v>7.79410252</c:v>
                </c:pt>
                <c:pt idx="1758">
                  <c:v>7.7984759600000002</c:v>
                </c:pt>
                <c:pt idx="1759">
                  <c:v>7.8026925900000004</c:v>
                </c:pt>
                <c:pt idx="1760">
                  <c:v>7.8068497299999997</c:v>
                </c:pt>
                <c:pt idx="1761">
                  <c:v>7.8109439500000004</c:v>
                </c:pt>
                <c:pt idx="1762">
                  <c:v>7.81486766</c:v>
                </c:pt>
                <c:pt idx="1763">
                  <c:v>7.8187771000000001</c:v>
                </c:pt>
                <c:pt idx="1764">
                  <c:v>7.82253665</c:v>
                </c:pt>
                <c:pt idx="1765">
                  <c:v>7.8261912899999997</c:v>
                </c:pt>
                <c:pt idx="1766">
                  <c:v>7.8298133999999999</c:v>
                </c:pt>
                <c:pt idx="1767">
                  <c:v>7.8332540799999997</c:v>
                </c:pt>
                <c:pt idx="1768">
                  <c:v>7.8366701799999996</c:v>
                </c:pt>
                <c:pt idx="1769">
                  <c:v>7.8399870600000003</c:v>
                </c:pt>
                <c:pt idx="1770">
                  <c:v>7.8431731200000003</c:v>
                </c:pt>
                <c:pt idx="1771">
                  <c:v>7.8463576399999999</c:v>
                </c:pt>
                <c:pt idx="1772">
                  <c:v>7.8493933199999999</c:v>
                </c:pt>
                <c:pt idx="1773">
                  <c:v>7.8523849099999996</c:v>
                </c:pt>
                <c:pt idx="1774">
                  <c:v>7.8553320900000001</c:v>
                </c:pt>
                <c:pt idx="1775">
                  <c:v>7.8581463400000002</c:v>
                </c:pt>
                <c:pt idx="1776">
                  <c:v>7.8609703700000004</c:v>
                </c:pt>
                <c:pt idx="1777">
                  <c:v>7.86369411</c:v>
                </c:pt>
                <c:pt idx="1778">
                  <c:v>7.8663508200000001</c:v>
                </c:pt>
                <c:pt idx="1779">
                  <c:v>7.8690093699999997</c:v>
                </c:pt>
                <c:pt idx="1780">
                  <c:v>7.8715507000000002</c:v>
                </c:pt>
                <c:pt idx="1781">
                  <c:v>7.8740853800000004</c:v>
                </c:pt>
                <c:pt idx="1782">
                  <c:v>7.87657629</c:v>
                </c:pt>
                <c:pt idx="1783">
                  <c:v>7.87897918</c:v>
                </c:pt>
                <c:pt idx="1784">
                  <c:v>7.8813936699999996</c:v>
                </c:pt>
                <c:pt idx="1785">
                  <c:v>7.8837215</c:v>
                </c:pt>
                <c:pt idx="1786">
                  <c:v>7.8860066099999999</c:v>
                </c:pt>
                <c:pt idx="1787">
                  <c:v>7.8882796800000001</c:v>
                </c:pt>
                <c:pt idx="1788">
                  <c:v>7.8904492800000003</c:v>
                </c:pt>
                <c:pt idx="1789">
                  <c:v>7.8926098500000004</c:v>
                </c:pt>
                <c:pt idx="1790">
                  <c:v>7.8947147299999996</c:v>
                </c:pt>
                <c:pt idx="1791">
                  <c:v>7.8967297600000004</c:v>
                </c:pt>
                <c:pt idx="1792">
                  <c:v>7.8987433300000003</c:v>
                </c:pt>
                <c:pt idx="1793">
                  <c:v>7.90066077</c:v>
                </c:pt>
                <c:pt idx="1794">
                  <c:v>7.9025247700000003</c:v>
                </c:pt>
                <c:pt idx="1795">
                  <c:v>7.9043639600000004</c:v>
                </c:pt>
                <c:pt idx="1796">
                  <c:v>7.9060915200000004</c:v>
                </c:pt>
                <c:pt idx="1797">
                  <c:v>7.9078058899999997</c:v>
                </c:pt>
                <c:pt idx="1798">
                  <c:v>7.9094491299999996</c:v>
                </c:pt>
                <c:pt idx="1799">
                  <c:v>7.9110057999999999</c:v>
                </c:pt>
                <c:pt idx="1800">
                  <c:v>7.91256468</c:v>
                </c:pt>
                <c:pt idx="1801">
                  <c:v>7.9140155999999999</c:v>
                </c:pt>
                <c:pt idx="1802">
                  <c:v>7.9154357800000001</c:v>
                </c:pt>
                <c:pt idx="1803">
                  <c:v>7.91683307</c:v>
                </c:pt>
                <c:pt idx="1804">
                  <c:v>7.9181257399999998</c:v>
                </c:pt>
                <c:pt idx="1805">
                  <c:v>7.9194279400000003</c:v>
                </c:pt>
                <c:pt idx="1806">
                  <c:v>7.9206546700000002</c:v>
                </c:pt>
                <c:pt idx="1807">
                  <c:v>7.9218207600000001</c:v>
                </c:pt>
                <c:pt idx="1808">
                  <c:v>7.9229872400000003</c:v>
                </c:pt>
                <c:pt idx="1809">
                  <c:v>7.9240433599999998</c:v>
                </c:pt>
                <c:pt idx="1810">
                  <c:v>7.9250884800000003</c:v>
                </c:pt>
                <c:pt idx="1811">
                  <c:v>7.9260803600000003</c:v>
                </c:pt>
                <c:pt idx="1812">
                  <c:v>7.9269708300000001</c:v>
                </c:pt>
                <c:pt idx="1813">
                  <c:v>7.92786189</c:v>
                </c:pt>
                <c:pt idx="1814">
                  <c:v>7.9286443100000001</c:v>
                </c:pt>
                <c:pt idx="1815">
                  <c:v>7.9293643200000004</c:v>
                </c:pt>
                <c:pt idx="1816">
                  <c:v>7.9300480899999997</c:v>
                </c:pt>
                <c:pt idx="1817">
                  <c:v>7.9306064699999999</c:v>
                </c:pt>
                <c:pt idx="1818">
                  <c:v>7.9311363300000002</c:v>
                </c:pt>
                <c:pt idx="1819">
                  <c:v>7.9315751800000003</c:v>
                </c:pt>
                <c:pt idx="1820">
                  <c:v>7.9319159499999996</c:v>
                </c:pt>
                <c:pt idx="1821">
                  <c:v>7.9322290100000004</c:v>
                </c:pt>
                <c:pt idx="1822">
                  <c:v>7.9324159600000002</c:v>
                </c:pt>
                <c:pt idx="1823">
                  <c:v>7.9325468399999997</c:v>
                </c:pt>
                <c:pt idx="1824">
                  <c:v>7.9326212500000004</c:v>
                </c:pt>
                <c:pt idx="1825">
                  <c:v>7.9325770100000002</c:v>
                </c:pt>
                <c:pt idx="1826">
                  <c:v>7.9325052899999999</c:v>
                </c:pt>
                <c:pt idx="1827">
                  <c:v>7.9323435900000003</c:v>
                </c:pt>
                <c:pt idx="1828">
                  <c:v>7.9321028399999998</c:v>
                </c:pt>
                <c:pt idx="1829">
                  <c:v>7.9318335600000003</c:v>
                </c:pt>
                <c:pt idx="1830">
                  <c:v>7.9314590000000003</c:v>
                </c:pt>
                <c:pt idx="1831">
                  <c:v>7.9310506199999997</c:v>
                </c:pt>
                <c:pt idx="1832">
                  <c:v>7.9305919400000002</c:v>
                </c:pt>
                <c:pt idx="1833">
                  <c:v>7.9300435599999997</c:v>
                </c:pt>
                <c:pt idx="1834">
                  <c:v>7.9294885900000001</c:v>
                </c:pt>
                <c:pt idx="1835">
                  <c:v>7.9288596299999998</c:v>
                </c:pt>
                <c:pt idx="1836">
                  <c:v>7.9281777800000004</c:v>
                </c:pt>
                <c:pt idx="1837">
                  <c:v>7.9274858699999999</c:v>
                </c:pt>
                <c:pt idx="1838">
                  <c:v>7.9267111400000001</c:v>
                </c:pt>
                <c:pt idx="1839">
                  <c:v>7.9259228200000003</c:v>
                </c:pt>
                <c:pt idx="1840">
                  <c:v>7.9250977499999999</c:v>
                </c:pt>
                <c:pt idx="1841">
                  <c:v>7.9242058999999996</c:v>
                </c:pt>
                <c:pt idx="1842">
                  <c:v>7.9233228000000002</c:v>
                </c:pt>
                <c:pt idx="1843">
                  <c:v>7.9223727300000002</c:v>
                </c:pt>
                <c:pt idx="1844">
                  <c:v>7.9213937999999997</c:v>
                </c:pt>
                <c:pt idx="1845">
                  <c:v>7.9204176899999998</c:v>
                </c:pt>
                <c:pt idx="1846">
                  <c:v>7.9193689699999998</c:v>
                </c:pt>
                <c:pt idx="1847">
                  <c:v>7.9183357299999999</c:v>
                </c:pt>
                <c:pt idx="1848">
                  <c:v>7.91727939</c:v>
                </c:pt>
                <c:pt idx="1849">
                  <c:v>7.9161855499999998</c:v>
                </c:pt>
                <c:pt idx="1850">
                  <c:v>7.91513372</c:v>
                </c:pt>
                <c:pt idx="1851">
                  <c:v>7.9140400399999997</c:v>
                </c:pt>
                <c:pt idx="1852">
                  <c:v>7.9129734599999999</c:v>
                </c:pt>
                <c:pt idx="1853">
                  <c:v>7.9119422999999998</c:v>
                </c:pt>
                <c:pt idx="1854">
                  <c:v>7.9108861399999997</c:v>
                </c:pt>
                <c:pt idx="1855">
                  <c:v>7.90991277</c:v>
                </c:pt>
                <c:pt idx="1856">
                  <c:v>7.9089506700000003</c:v>
                </c:pt>
                <c:pt idx="1857">
                  <c:v>7.9080224599999998</c:v>
                </c:pt>
                <c:pt idx="1858">
                  <c:v>7.9071912700000002</c:v>
                </c:pt>
                <c:pt idx="1859">
                  <c:v>7.9063678099999999</c:v>
                </c:pt>
                <c:pt idx="1860">
                  <c:v>7.9056466099999998</c:v>
                </c:pt>
                <c:pt idx="1861">
                  <c:v>7.9049953200000003</c:v>
                </c:pt>
                <c:pt idx="1862">
                  <c:v>7.9043874499999998</c:v>
                </c:pt>
                <c:pt idx="1863">
                  <c:v>7.9039139599999997</c:v>
                </c:pt>
                <c:pt idx="1864">
                  <c:v>7.9034797299999999</c:v>
                </c:pt>
                <c:pt idx="1865">
                  <c:v>7.9031460100000004</c:v>
                </c:pt>
                <c:pt idx="1866">
                  <c:v>7.90292891</c:v>
                </c:pt>
                <c:pt idx="1867">
                  <c:v>7.9027541899999996</c:v>
                </c:pt>
                <c:pt idx="1868">
                  <c:v>7.9027183000000001</c:v>
                </c:pt>
                <c:pt idx="1869">
                  <c:v>7.9027571700000001</c:v>
                </c:pt>
                <c:pt idx="1870">
                  <c:v>7.9028751899999996</c:v>
                </c:pt>
                <c:pt idx="1871">
                  <c:v>7.9031253299999999</c:v>
                </c:pt>
                <c:pt idx="1872">
                  <c:v>7.9034206999999999</c:v>
                </c:pt>
                <c:pt idx="1873">
                  <c:v>7.9038319000000001</c:v>
                </c:pt>
                <c:pt idx="1874">
                  <c:v>7.9043312400000003</c:v>
                </c:pt>
                <c:pt idx="1875">
                  <c:v>7.9048736000000002</c:v>
                </c:pt>
                <c:pt idx="1876">
                  <c:v>7.9055345099999998</c:v>
                </c:pt>
                <c:pt idx="1877">
                  <c:v>7.9062320499999998</c:v>
                </c:pt>
                <c:pt idx="1878">
                  <c:v>7.9069865799999999</c:v>
                </c:pt>
                <c:pt idx="1879">
                  <c:v>7.9078229799999997</c:v>
                </c:pt>
                <c:pt idx="1880">
                  <c:v>7.9086657000000002</c:v>
                </c:pt>
                <c:pt idx="1881">
                  <c:v>7.9095740000000001</c:v>
                </c:pt>
                <c:pt idx="1882">
                  <c:v>7.9105065699999999</c:v>
                </c:pt>
                <c:pt idx="1883">
                  <c:v>7.9114408699999998</c:v>
                </c:pt>
                <c:pt idx="1884">
                  <c:v>7.9124264799999997</c:v>
                </c:pt>
                <c:pt idx="1885">
                  <c:v>7.9133871899999999</c:v>
                </c:pt>
                <c:pt idx="1886">
                  <c:v>7.9143599699999996</c:v>
                </c:pt>
                <c:pt idx="1887">
                  <c:v>7.9153507999999997</c:v>
                </c:pt>
                <c:pt idx="1888">
                  <c:v>7.91629878</c:v>
                </c:pt>
                <c:pt idx="1889">
                  <c:v>7.9172678899999998</c:v>
                </c:pt>
                <c:pt idx="1890">
                  <c:v>7.9182187500000003</c:v>
                </c:pt>
                <c:pt idx="1891">
                  <c:v>7.91913993</c:v>
                </c:pt>
                <c:pt idx="1892">
                  <c:v>7.9200766900000001</c:v>
                </c:pt>
                <c:pt idx="1893">
                  <c:v>7.9209700099999996</c:v>
                </c:pt>
                <c:pt idx="1894">
                  <c:v>7.9218616500000003</c:v>
                </c:pt>
                <c:pt idx="1895">
                  <c:v>7.9227509500000002</c:v>
                </c:pt>
                <c:pt idx="1896">
                  <c:v>7.9235983499999998</c:v>
                </c:pt>
                <c:pt idx="1897">
                  <c:v>7.9244740599999997</c:v>
                </c:pt>
                <c:pt idx="1898">
                  <c:v>7.9253324699999999</c:v>
                </c:pt>
                <c:pt idx="1899">
                  <c:v>7.92618139</c:v>
                </c:pt>
                <c:pt idx="1900">
                  <c:v>7.9270744799999999</c:v>
                </c:pt>
                <c:pt idx="1901">
                  <c:v>7.9279501300000002</c:v>
                </c:pt>
                <c:pt idx="1902">
                  <c:v>7.9288647399999999</c:v>
                </c:pt>
                <c:pt idx="1903">
                  <c:v>7.9298175000000004</c:v>
                </c:pt>
                <c:pt idx="1904">
                  <c:v>7.93078035</c:v>
                </c:pt>
                <c:pt idx="1905">
                  <c:v>7.9318240900000001</c:v>
                </c:pt>
                <c:pt idx="1906">
                  <c:v>7.9328921000000001</c:v>
                </c:pt>
                <c:pt idx="1907">
                  <c:v>7.9340217400000004</c:v>
                </c:pt>
                <c:pt idx="1908">
                  <c:v>7.93524253</c:v>
                </c:pt>
                <c:pt idx="1909">
                  <c:v>7.9364910100000001</c:v>
                </c:pt>
                <c:pt idx="1910">
                  <c:v>7.9378469899999997</c:v>
                </c:pt>
                <c:pt idx="1911">
                  <c:v>7.9392763100000003</c:v>
                </c:pt>
                <c:pt idx="1912">
                  <c:v>7.9407671100000004</c:v>
                </c:pt>
                <c:pt idx="1913">
                  <c:v>7.9423759299999999</c:v>
                </c:pt>
                <c:pt idx="1914">
                  <c:v>7.9440374499999997</c:v>
                </c:pt>
                <c:pt idx="1915">
                  <c:v>7.9457991100000003</c:v>
                </c:pt>
                <c:pt idx="1916">
                  <c:v>7.94764786</c:v>
                </c:pt>
                <c:pt idx="1917">
                  <c:v>7.9495459500000001</c:v>
                </c:pt>
                <c:pt idx="1918">
                  <c:v>7.9515548999999996</c:v>
                </c:pt>
                <c:pt idx="1919">
                  <c:v>7.9536065799999998</c:v>
                </c:pt>
                <c:pt idx="1920">
                  <c:v>7.9557175200000003</c:v>
                </c:pt>
                <c:pt idx="1921">
                  <c:v>7.9579097900000004</c:v>
                </c:pt>
                <c:pt idx="1922">
                  <c:v>7.9601180899999999</c:v>
                </c:pt>
                <c:pt idx="1923">
                  <c:v>7.96238855</c:v>
                </c:pt>
                <c:pt idx="1924">
                  <c:v>7.9646894799999997</c:v>
                </c:pt>
                <c:pt idx="1925">
                  <c:v>7.9670054800000001</c:v>
                </c:pt>
                <c:pt idx="1926">
                  <c:v>7.9693659400000003</c:v>
                </c:pt>
                <c:pt idx="1927">
                  <c:v>7.97171466</c:v>
                </c:pt>
                <c:pt idx="1928">
                  <c:v>7.97408611</c:v>
                </c:pt>
                <c:pt idx="1929">
                  <c:v>7.9764680300000004</c:v>
                </c:pt>
                <c:pt idx="1930">
                  <c:v>7.9788222099999997</c:v>
                </c:pt>
                <c:pt idx="1931">
                  <c:v>7.9811959699999999</c:v>
                </c:pt>
                <c:pt idx="1932">
                  <c:v>7.9835476700000001</c:v>
                </c:pt>
                <c:pt idx="1933">
                  <c:v>7.9858784099999998</c:v>
                </c:pt>
                <c:pt idx="1934">
                  <c:v>7.9882074200000002</c:v>
                </c:pt>
                <c:pt idx="1935">
                  <c:v>7.9904992400000001</c:v>
                </c:pt>
                <c:pt idx="1936">
                  <c:v>7.9927806500000003</c:v>
                </c:pt>
                <c:pt idx="1937">
                  <c:v>7.9950303299999996</c:v>
                </c:pt>
                <c:pt idx="1938">
                  <c:v>7.9972442199999998</c:v>
                </c:pt>
                <c:pt idx="1939">
                  <c:v>7.99944466</c:v>
                </c:pt>
                <c:pt idx="1940">
                  <c:v>8.0015932099999993</c:v>
                </c:pt>
                <c:pt idx="1941">
                  <c:v>8.0037114700000007</c:v>
                </c:pt>
                <c:pt idx="1942">
                  <c:v>8.00580274</c:v>
                </c:pt>
                <c:pt idx="1943">
                  <c:v>8.0078428099999996</c:v>
                </c:pt>
                <c:pt idx="1944">
                  <c:v>8.0098515700000004</c:v>
                </c:pt>
                <c:pt idx="1945">
                  <c:v>8.0118199499999996</c:v>
                </c:pt>
                <c:pt idx="1946">
                  <c:v>8.0137476299999992</c:v>
                </c:pt>
                <c:pt idx="1947">
                  <c:v>8.0156363299999995</c:v>
                </c:pt>
                <c:pt idx="1948">
                  <c:v>8.0174792200000002</c:v>
                </c:pt>
                <c:pt idx="1949">
                  <c:v>8.0192892499999999</c:v>
                </c:pt>
                <c:pt idx="1950">
                  <c:v>8.0210554799999993</c:v>
                </c:pt>
                <c:pt idx="1951">
                  <c:v>8.0227754299999994</c:v>
                </c:pt>
                <c:pt idx="1952">
                  <c:v>8.0244613000000005</c:v>
                </c:pt>
                <c:pt idx="1953">
                  <c:v>8.0261056899999996</c:v>
                </c:pt>
                <c:pt idx="1954">
                  <c:v>8.0277021899999994</c:v>
                </c:pt>
                <c:pt idx="1955">
                  <c:v>8.0292595099999993</c:v>
                </c:pt>
                <c:pt idx="1956">
                  <c:v>8.0307786300000004</c:v>
                </c:pt>
                <c:pt idx="1957">
                  <c:v>8.0322472900000008</c:v>
                </c:pt>
                <c:pt idx="1958">
                  <c:v>8.0336724000000004</c:v>
                </c:pt>
                <c:pt idx="1959">
                  <c:v>8.0350547100000007</c:v>
                </c:pt>
                <c:pt idx="1960">
                  <c:v>8.0363872099999991</c:v>
                </c:pt>
                <c:pt idx="1961">
                  <c:v>8.0376708099999998</c:v>
                </c:pt>
                <c:pt idx="1962">
                  <c:v>8.0389003300000006</c:v>
                </c:pt>
                <c:pt idx="1963">
                  <c:v>8.0400854499999994</c:v>
                </c:pt>
                <c:pt idx="1964">
                  <c:v>8.0412146</c:v>
                </c:pt>
                <c:pt idx="1965">
                  <c:v>8.0422821800000008</c:v>
                </c:pt>
                <c:pt idx="1966">
                  <c:v>8.0433084600000004</c:v>
                </c:pt>
                <c:pt idx="1967">
                  <c:v>8.0442718600000003</c:v>
                </c:pt>
                <c:pt idx="1968">
                  <c:v>8.0451732699999994</c:v>
                </c:pt>
                <c:pt idx="1969">
                  <c:v>8.0460238700000009</c:v>
                </c:pt>
                <c:pt idx="1970">
                  <c:v>8.0468073899999997</c:v>
                </c:pt>
                <c:pt idx="1971">
                  <c:v>8.0475300000000001</c:v>
                </c:pt>
                <c:pt idx="1972">
                  <c:v>8.0481818000000001</c:v>
                </c:pt>
                <c:pt idx="1973">
                  <c:v>8.0487661300000006</c:v>
                </c:pt>
                <c:pt idx="1974">
                  <c:v>8.0492827899999995</c:v>
                </c:pt>
                <c:pt idx="1975">
                  <c:v>8.0497091100000002</c:v>
                </c:pt>
                <c:pt idx="1976">
                  <c:v>8.0500648800000008</c:v>
                </c:pt>
                <c:pt idx="1977">
                  <c:v>8.0503418700000005</c:v>
                </c:pt>
                <c:pt idx="1978">
                  <c:v>8.0505258000000008</c:v>
                </c:pt>
                <c:pt idx="1979">
                  <c:v>8.0506335500000006</c:v>
                </c:pt>
                <c:pt idx="1980">
                  <c:v>8.0506569300000006</c:v>
                </c:pt>
                <c:pt idx="1981">
                  <c:v>8.0505984399999999</c:v>
                </c:pt>
                <c:pt idx="1982">
                  <c:v>8.0504557099999996</c:v>
                </c:pt>
                <c:pt idx="1983">
                  <c:v>8.0502320600000008</c:v>
                </c:pt>
                <c:pt idx="1984">
                  <c:v>8.0499387299999992</c:v>
                </c:pt>
                <c:pt idx="1985">
                  <c:v>8.0495601899999993</c:v>
                </c:pt>
                <c:pt idx="1986">
                  <c:v>8.0491106699999992</c:v>
                </c:pt>
                <c:pt idx="1987">
                  <c:v>8.0485993899999997</c:v>
                </c:pt>
                <c:pt idx="1988">
                  <c:v>8.0480172400000001</c:v>
                </c:pt>
                <c:pt idx="1989">
                  <c:v>8.04737422</c:v>
                </c:pt>
                <c:pt idx="1990">
                  <c:v>8.0466758800000004</c:v>
                </c:pt>
                <c:pt idx="1991">
                  <c:v>8.0459280100000008</c:v>
                </c:pt>
                <c:pt idx="1992">
                  <c:v>8.04512581</c:v>
                </c:pt>
                <c:pt idx="1993">
                  <c:v>8.0442764100000002</c:v>
                </c:pt>
                <c:pt idx="1994">
                  <c:v>8.0433908899999995</c:v>
                </c:pt>
                <c:pt idx="1995">
                  <c:v>8.0424571999999994</c:v>
                </c:pt>
                <c:pt idx="1996">
                  <c:v>8.0414800799999995</c:v>
                </c:pt>
                <c:pt idx="1997">
                  <c:v>8.0404653199999991</c:v>
                </c:pt>
                <c:pt idx="1998">
                  <c:v>8.0394089900000001</c:v>
                </c:pt>
                <c:pt idx="1999">
                  <c:v>8.0383064999999991</c:v>
                </c:pt>
                <c:pt idx="2000">
                  <c:v>8.03715869</c:v>
                </c:pt>
                <c:pt idx="2001">
                  <c:v>8.03597334</c:v>
                </c:pt>
                <c:pt idx="2002">
                  <c:v>8.0347367700000003</c:v>
                </c:pt>
                <c:pt idx="2003">
                  <c:v>8.0334478899999997</c:v>
                </c:pt>
                <c:pt idx="2004">
                  <c:v>8.0321169000000001</c:v>
                </c:pt>
                <c:pt idx="2005">
                  <c:v>8.0307324999999992</c:v>
                </c:pt>
                <c:pt idx="2006">
                  <c:v>8.0292910899999992</c:v>
                </c:pt>
                <c:pt idx="2007">
                  <c:v>8.0277963700000008</c:v>
                </c:pt>
                <c:pt idx="2008">
                  <c:v>8.0262499900000002</c:v>
                </c:pt>
                <c:pt idx="2009">
                  <c:v>8.0246465300000001</c:v>
                </c:pt>
                <c:pt idx="2010">
                  <c:v>8.0229836900000002</c:v>
                </c:pt>
                <c:pt idx="2011">
                  <c:v>8.0212768499999996</c:v>
                </c:pt>
                <c:pt idx="2012">
                  <c:v>8.0195223900000006</c:v>
                </c:pt>
                <c:pt idx="2013">
                  <c:v>8.0177167699999998</c:v>
                </c:pt>
                <c:pt idx="2014">
                  <c:v>8.0158779300000003</c:v>
                </c:pt>
                <c:pt idx="2015">
                  <c:v>8.0140090399999995</c:v>
                </c:pt>
                <c:pt idx="2016">
                  <c:v>8.0121117099999992</c:v>
                </c:pt>
                <c:pt idx="2017">
                  <c:v>8.0101956399999992</c:v>
                </c:pt>
                <c:pt idx="2018">
                  <c:v>8.0082734700000007</c:v>
                </c:pt>
                <c:pt idx="2019">
                  <c:v>8.0063529599999992</c:v>
                </c:pt>
                <c:pt idx="2020">
                  <c:v>8.0044292499999994</c:v>
                </c:pt>
                <c:pt idx="2021">
                  <c:v>8.0025217000000008</c:v>
                </c:pt>
                <c:pt idx="2022">
                  <c:v>8.0006401100000009</c:v>
                </c:pt>
                <c:pt idx="2023">
                  <c:v>7.9987743399999998</c:v>
                </c:pt>
                <c:pt idx="2024">
                  <c:v>7.9969435899999999</c:v>
                </c:pt>
                <c:pt idx="2025">
                  <c:v>7.9951553899999999</c:v>
                </c:pt>
                <c:pt idx="2026">
                  <c:v>7.9934095999999997</c:v>
                </c:pt>
                <c:pt idx="2027">
                  <c:v>7.9917148100000004</c:v>
                </c:pt>
                <c:pt idx="2028">
                  <c:v>7.9900721700000004</c:v>
                </c:pt>
                <c:pt idx="2029">
                  <c:v>7.9884978499999999</c:v>
                </c:pt>
                <c:pt idx="2030">
                  <c:v>7.9869809399999996</c:v>
                </c:pt>
                <c:pt idx="2031">
                  <c:v>7.9855183099999998</c:v>
                </c:pt>
                <c:pt idx="2032">
                  <c:v>7.9841344999999997</c:v>
                </c:pt>
                <c:pt idx="2033">
                  <c:v>7.9828013899999997</c:v>
                </c:pt>
                <c:pt idx="2034">
                  <c:v>7.9815206400000003</c:v>
                </c:pt>
                <c:pt idx="2035">
                  <c:v>7.9803039499999997</c:v>
                </c:pt>
                <c:pt idx="2036">
                  <c:v>7.9791214699999999</c:v>
                </c:pt>
                <c:pt idx="2037">
                  <c:v>7.9779852499999997</c:v>
                </c:pt>
                <c:pt idx="2038">
                  <c:v>7.9768736799999997</c:v>
                </c:pt>
                <c:pt idx="2039">
                  <c:v>7.9757806100000002</c:v>
                </c:pt>
                <c:pt idx="2040">
                  <c:v>7.9747164000000001</c:v>
                </c:pt>
                <c:pt idx="2041">
                  <c:v>7.9736294699999997</c:v>
                </c:pt>
                <c:pt idx="2042">
                  <c:v>7.9725509700000003</c:v>
                </c:pt>
                <c:pt idx="2043">
                  <c:v>7.9714669799999998</c:v>
                </c:pt>
                <c:pt idx="2044">
                  <c:v>7.9703338700000002</c:v>
                </c:pt>
                <c:pt idx="2045">
                  <c:v>7.9692000700000003</c:v>
                </c:pt>
                <c:pt idx="2046">
                  <c:v>7.9680182999999998</c:v>
                </c:pt>
                <c:pt idx="2047">
                  <c:v>7.9667968499999997</c:v>
                </c:pt>
                <c:pt idx="2048">
                  <c:v>7.9655539099999997</c:v>
                </c:pt>
                <c:pt idx="2049">
                  <c:v>7.9642387599999998</c:v>
                </c:pt>
                <c:pt idx="2050">
                  <c:v>7.9629175700000001</c:v>
                </c:pt>
                <c:pt idx="2051">
                  <c:v>7.9615456800000004</c:v>
                </c:pt>
                <c:pt idx="2052">
                  <c:v>7.9601242299999999</c:v>
                </c:pt>
                <c:pt idx="2053">
                  <c:v>7.9587227299999999</c:v>
                </c:pt>
                <c:pt idx="2054">
                  <c:v>7.9572588399999997</c:v>
                </c:pt>
                <c:pt idx="2055">
                  <c:v>7.9558040800000001</c:v>
                </c:pt>
                <c:pt idx="2056">
                  <c:v>7.95436005</c:v>
                </c:pt>
                <c:pt idx="2057">
                  <c:v>7.9528846299999998</c:v>
                </c:pt>
                <c:pt idx="2058">
                  <c:v>7.9514703999999998</c:v>
                </c:pt>
                <c:pt idx="2059">
                  <c:v>7.9500433900000003</c:v>
                </c:pt>
                <c:pt idx="2060">
                  <c:v>7.9486579400000004</c:v>
                </c:pt>
                <c:pt idx="2061">
                  <c:v>7.9473456100000002</c:v>
                </c:pt>
                <c:pt idx="2062">
                  <c:v>7.9460254700000004</c:v>
                </c:pt>
                <c:pt idx="2063">
                  <c:v>7.9448161199999996</c:v>
                </c:pt>
                <c:pt idx="2064">
                  <c:v>7.9436576099999998</c:v>
                </c:pt>
                <c:pt idx="2065">
                  <c:v>7.9425459099999998</c:v>
                </c:pt>
                <c:pt idx="2066">
                  <c:v>7.9415682700000003</c:v>
                </c:pt>
                <c:pt idx="2067">
                  <c:v>7.9406281600000002</c:v>
                </c:pt>
                <c:pt idx="2068">
                  <c:v>7.9398085500000004</c:v>
                </c:pt>
                <c:pt idx="2069">
                  <c:v>7.93909573</c:v>
                </c:pt>
                <c:pt idx="2070">
                  <c:v>7.9384431099999997</c:v>
                </c:pt>
                <c:pt idx="2071">
                  <c:v>7.9379515500000002</c:v>
                </c:pt>
                <c:pt idx="2072">
                  <c:v>7.9375256800000002</c:v>
                </c:pt>
                <c:pt idx="2073">
                  <c:v>7.9372056799999999</c:v>
                </c:pt>
                <c:pt idx="2074">
                  <c:v>7.9370335000000001</c:v>
                </c:pt>
                <c:pt idx="2075">
                  <c:v>7.9369114999999999</c:v>
                </c:pt>
                <c:pt idx="2076">
                  <c:v>7.9369283599999996</c:v>
                </c:pt>
                <c:pt idx="2077">
                  <c:v>7.93704491</c:v>
                </c:pt>
                <c:pt idx="2078">
                  <c:v>7.9372256600000002</c:v>
                </c:pt>
                <c:pt idx="2079">
                  <c:v>7.93754223</c:v>
                </c:pt>
                <c:pt idx="2080">
                  <c:v>7.9379069400000004</c:v>
                </c:pt>
                <c:pt idx="2081">
                  <c:v>7.9383577299999999</c:v>
                </c:pt>
                <c:pt idx="2082">
                  <c:v>7.9389064500000002</c:v>
                </c:pt>
                <c:pt idx="2083">
                  <c:v>7.9394675499999998</c:v>
                </c:pt>
                <c:pt idx="2084">
                  <c:v>7.9401226300000003</c:v>
                </c:pt>
                <c:pt idx="2085">
                  <c:v>7.9408184799999999</c:v>
                </c:pt>
                <c:pt idx="2086">
                  <c:v>7.9415140900000001</c:v>
                </c:pt>
                <c:pt idx="2087">
                  <c:v>7.9422876899999997</c:v>
                </c:pt>
                <c:pt idx="2088">
                  <c:v>7.9430427799999999</c:v>
                </c:pt>
                <c:pt idx="2089">
                  <c:v>7.9438080600000003</c:v>
                </c:pt>
                <c:pt idx="2090">
                  <c:v>7.9446097099999999</c:v>
                </c:pt>
                <c:pt idx="2091">
                  <c:v>7.9453528200000001</c:v>
                </c:pt>
                <c:pt idx="2092">
                  <c:v>7.9461309900000003</c:v>
                </c:pt>
                <c:pt idx="2093">
                  <c:v>7.9468845100000003</c:v>
                </c:pt>
                <c:pt idx="2094">
                  <c:v>7.9475812399999999</c:v>
                </c:pt>
                <c:pt idx="2095">
                  <c:v>7.9483258599999997</c:v>
                </c:pt>
                <c:pt idx="2096">
                  <c:v>7.9489876099999996</c:v>
                </c:pt>
                <c:pt idx="2097">
                  <c:v>7.9496390100000003</c:v>
                </c:pt>
                <c:pt idx="2098">
                  <c:v>7.9503078</c:v>
                </c:pt>
                <c:pt idx="2099">
                  <c:v>7.9508747299999998</c:v>
                </c:pt>
                <c:pt idx="2100">
                  <c:v>7.9514859099999997</c:v>
                </c:pt>
                <c:pt idx="2101">
                  <c:v>7.9520420300000003</c:v>
                </c:pt>
                <c:pt idx="2102">
                  <c:v>7.95254219</c:v>
                </c:pt>
                <c:pt idx="2103">
                  <c:v>7.9530947799999998</c:v>
                </c:pt>
                <c:pt idx="2104">
                  <c:v>7.9535312400000002</c:v>
                </c:pt>
                <c:pt idx="2105">
                  <c:v>7.95399806</c:v>
                </c:pt>
                <c:pt idx="2106">
                  <c:v>7.9544545099999997</c:v>
                </c:pt>
                <c:pt idx="2107">
                  <c:v>7.9548049699999996</c:v>
                </c:pt>
                <c:pt idx="2108">
                  <c:v>7.9552348000000004</c:v>
                </c:pt>
                <c:pt idx="2109">
                  <c:v>7.9555641699999997</c:v>
                </c:pt>
                <c:pt idx="2110">
                  <c:v>7.9558728199999997</c:v>
                </c:pt>
                <c:pt idx="2111">
                  <c:v>7.9562181799999996</c:v>
                </c:pt>
                <c:pt idx="2112">
                  <c:v>7.9564305199999996</c:v>
                </c:pt>
                <c:pt idx="2113">
                  <c:v>7.9567076300000004</c:v>
                </c:pt>
                <c:pt idx="2114">
                  <c:v>7.9569115400000001</c:v>
                </c:pt>
                <c:pt idx="2115">
                  <c:v>7.9570396299999997</c:v>
                </c:pt>
                <c:pt idx="2116">
                  <c:v>7.9572285699999998</c:v>
                </c:pt>
                <c:pt idx="2117">
                  <c:v>7.9572638199999997</c:v>
                </c:pt>
                <c:pt idx="2118">
                  <c:v>7.9573170600000003</c:v>
                </c:pt>
                <c:pt idx="2119">
                  <c:v>7.9573363800000001</c:v>
                </c:pt>
                <c:pt idx="2120">
                  <c:v>7.9572215399999999</c:v>
                </c:pt>
                <c:pt idx="2121">
                  <c:v>7.9571590299999997</c:v>
                </c:pt>
                <c:pt idx="2122">
                  <c:v>7.95696183</c:v>
                </c:pt>
                <c:pt idx="2123">
                  <c:v>7.9567258399999998</c:v>
                </c:pt>
                <c:pt idx="2124">
                  <c:v>7.9564869099999997</c:v>
                </c:pt>
                <c:pt idx="2125">
                  <c:v>7.9560961600000004</c:v>
                </c:pt>
                <c:pt idx="2126">
                  <c:v>7.9557418999999996</c:v>
                </c:pt>
                <c:pt idx="2127">
                  <c:v>7.9552968599999998</c:v>
                </c:pt>
                <c:pt idx="2128">
                  <c:v>7.9547714000000003</c:v>
                </c:pt>
                <c:pt idx="2129">
                  <c:v>7.95428406</c:v>
                </c:pt>
                <c:pt idx="2130">
                  <c:v>7.9536768799999997</c:v>
                </c:pt>
                <c:pt idx="2131">
                  <c:v>7.9530830300000002</c:v>
                </c:pt>
                <c:pt idx="2132">
                  <c:v>7.9524768300000002</c:v>
                </c:pt>
                <c:pt idx="2133">
                  <c:v>7.9517931600000002</c:v>
                </c:pt>
                <c:pt idx="2134">
                  <c:v>7.9511653400000002</c:v>
                </c:pt>
                <c:pt idx="2135">
                  <c:v>7.9504795100000001</c:v>
                </c:pt>
                <c:pt idx="2136">
                  <c:v>7.9497858399999997</c:v>
                </c:pt>
                <c:pt idx="2137">
                  <c:v>7.9491363499999999</c:v>
                </c:pt>
                <c:pt idx="2138">
                  <c:v>7.9484216099999996</c:v>
                </c:pt>
                <c:pt idx="2139">
                  <c:v>7.9477499199999997</c:v>
                </c:pt>
                <c:pt idx="2140">
                  <c:v>7.9470877299999998</c:v>
                </c:pt>
                <c:pt idx="2141">
                  <c:v>7.9463838400000002</c:v>
                </c:pt>
                <c:pt idx="2142">
                  <c:v>7.9457435199999997</c:v>
                </c:pt>
                <c:pt idx="2143">
                  <c:v>7.9450765099999998</c:v>
                </c:pt>
                <c:pt idx="2144">
                  <c:v>7.9444075500000002</c:v>
                </c:pt>
                <c:pt idx="2145">
                  <c:v>7.9437925099999998</c:v>
                </c:pt>
                <c:pt idx="2146">
                  <c:v>7.9431181400000002</c:v>
                </c:pt>
                <c:pt idx="2147">
                  <c:v>7.9424847200000004</c:v>
                </c:pt>
                <c:pt idx="2148">
                  <c:v>7.9418550000000003</c:v>
                </c:pt>
                <c:pt idx="2149">
                  <c:v>7.9411556499999998</c:v>
                </c:pt>
                <c:pt idx="2150">
                  <c:v>7.9405207999999998</c:v>
                </c:pt>
                <c:pt idx="2151">
                  <c:v>7.9398115000000002</c:v>
                </c:pt>
                <c:pt idx="2152">
                  <c:v>7.9390717200000003</c:v>
                </c:pt>
                <c:pt idx="2153">
                  <c:v>7.9383666799999997</c:v>
                </c:pt>
                <c:pt idx="2154">
                  <c:v>7.9375362699999998</c:v>
                </c:pt>
                <c:pt idx="2155">
                  <c:v>7.9367446099999999</c:v>
                </c:pt>
                <c:pt idx="2156">
                  <c:v>7.9358995400000003</c:v>
                </c:pt>
                <c:pt idx="2157">
                  <c:v>7.9349631699999996</c:v>
                </c:pt>
                <c:pt idx="2158">
                  <c:v>7.93409545</c:v>
                </c:pt>
                <c:pt idx="2159">
                  <c:v>7.9330917100000002</c:v>
                </c:pt>
                <c:pt idx="2160">
                  <c:v>7.9321047199999999</c:v>
                </c:pt>
                <c:pt idx="2161">
                  <c:v>7.9311302799999996</c:v>
                </c:pt>
                <c:pt idx="2162">
                  <c:v>7.9300284400000001</c:v>
                </c:pt>
                <c:pt idx="2163">
                  <c:v>7.9290307899999997</c:v>
                </c:pt>
                <c:pt idx="2164">
                  <c:v>7.9279462699999996</c:v>
                </c:pt>
                <c:pt idx="2165">
                  <c:v>7.9268483999999999</c:v>
                </c:pt>
                <c:pt idx="2166">
                  <c:v>7.92583707</c:v>
                </c:pt>
                <c:pt idx="2167">
                  <c:v>7.9247014</c:v>
                </c:pt>
                <c:pt idx="2168">
                  <c:v>7.9236801899999998</c:v>
                </c:pt>
                <c:pt idx="2169">
                  <c:v>7.9226401800000001</c:v>
                </c:pt>
                <c:pt idx="2170">
                  <c:v>7.9215532</c:v>
                </c:pt>
                <c:pt idx="2171">
                  <c:v>7.9206094900000004</c:v>
                </c:pt>
                <c:pt idx="2172">
                  <c:v>7.9195653500000001</c:v>
                </c:pt>
                <c:pt idx="2173">
                  <c:v>7.9186073099999996</c:v>
                </c:pt>
                <c:pt idx="2174">
                  <c:v>7.9177080999999996</c:v>
                </c:pt>
                <c:pt idx="2175">
                  <c:v>7.9167391699999996</c:v>
                </c:pt>
                <c:pt idx="2176">
                  <c:v>7.91592875</c:v>
                </c:pt>
                <c:pt idx="2177">
                  <c:v>7.91507133</c:v>
                </c:pt>
                <c:pt idx="2178">
                  <c:v>7.9142579099999999</c:v>
                </c:pt>
                <c:pt idx="2179">
                  <c:v>7.91355963</c:v>
                </c:pt>
                <c:pt idx="2180">
                  <c:v>7.9127864399999996</c:v>
                </c:pt>
                <c:pt idx="2181">
                  <c:v>7.9121485399999996</c:v>
                </c:pt>
                <c:pt idx="2182">
                  <c:v>7.9115234599999997</c:v>
                </c:pt>
                <c:pt idx="2183">
                  <c:v>7.9108868899999996</c:v>
                </c:pt>
                <c:pt idx="2184">
                  <c:v>7.91038189</c:v>
                </c:pt>
                <c:pt idx="2185">
                  <c:v>7.9098183300000002</c:v>
                </c:pt>
                <c:pt idx="2186">
                  <c:v>7.9093218399999996</c:v>
                </c:pt>
                <c:pt idx="2187">
                  <c:v>7.9088739400000003</c:v>
                </c:pt>
                <c:pt idx="2188">
                  <c:v>7.90836571</c:v>
                </c:pt>
                <c:pt idx="2189">
                  <c:v>7.9079503999999998</c:v>
                </c:pt>
                <c:pt idx="2190">
                  <c:v>7.9074966800000004</c:v>
                </c:pt>
                <c:pt idx="2191">
                  <c:v>7.9070252999999999</c:v>
                </c:pt>
                <c:pt idx="2192">
                  <c:v>7.90661316</c:v>
                </c:pt>
                <c:pt idx="2193">
                  <c:v>7.9061209899999998</c:v>
                </c:pt>
                <c:pt idx="2194">
                  <c:v>7.9056548500000003</c:v>
                </c:pt>
                <c:pt idx="2195">
                  <c:v>7.9051920100000004</c:v>
                </c:pt>
                <c:pt idx="2196">
                  <c:v>7.9046582499999998</c:v>
                </c:pt>
                <c:pt idx="2197">
                  <c:v>7.9041769100000003</c:v>
                </c:pt>
                <c:pt idx="2198">
                  <c:v>7.9036491199999999</c:v>
                </c:pt>
                <c:pt idx="2199">
                  <c:v>7.9030915000000004</c:v>
                </c:pt>
                <c:pt idx="2200">
                  <c:v>7.9025855299999996</c:v>
                </c:pt>
                <c:pt idx="2201">
                  <c:v>7.9020003299999999</c:v>
                </c:pt>
                <c:pt idx="2202">
                  <c:v>7.90144205</c:v>
                </c:pt>
                <c:pt idx="2203">
                  <c:v>7.9008991399999999</c:v>
                </c:pt>
                <c:pt idx="2204">
                  <c:v>7.9002813099999996</c:v>
                </c:pt>
                <c:pt idx="2205">
                  <c:v>7.8997389499999997</c:v>
                </c:pt>
                <c:pt idx="2206">
                  <c:v>7.8991484200000004</c:v>
                </c:pt>
                <c:pt idx="2207">
                  <c:v>7.8985397199999996</c:v>
                </c:pt>
                <c:pt idx="2208">
                  <c:v>7.8980035300000004</c:v>
                </c:pt>
                <c:pt idx="2209">
                  <c:v>7.8973711900000003</c:v>
                </c:pt>
                <c:pt idx="2210">
                  <c:v>7.8968048099999999</c:v>
                </c:pt>
                <c:pt idx="2211">
                  <c:v>7.89624039</c:v>
                </c:pt>
                <c:pt idx="2212">
                  <c:v>7.8956008999999998</c:v>
                </c:pt>
                <c:pt idx="2213">
                  <c:v>7.8950657700000004</c:v>
                </c:pt>
                <c:pt idx="2214">
                  <c:v>7.8944378000000004</c:v>
                </c:pt>
                <c:pt idx="2215">
                  <c:v>7.8938213099999999</c:v>
                </c:pt>
                <c:pt idx="2216">
                  <c:v>7.8932531900000003</c:v>
                </c:pt>
                <c:pt idx="2217">
                  <c:v>7.8925623800000002</c:v>
                </c:pt>
                <c:pt idx="2218">
                  <c:v>7.8919689499999999</c:v>
                </c:pt>
                <c:pt idx="2219">
                  <c:v>7.89131217</c:v>
                </c:pt>
                <c:pt idx="2220">
                  <c:v>7.89060688</c:v>
                </c:pt>
                <c:pt idx="2221">
                  <c:v>7.8899984700000001</c:v>
                </c:pt>
                <c:pt idx="2222">
                  <c:v>7.8892557800000001</c:v>
                </c:pt>
                <c:pt idx="2223">
                  <c:v>7.8885823200000003</c:v>
                </c:pt>
                <c:pt idx="2224">
                  <c:v>7.8879127599999999</c:v>
                </c:pt>
                <c:pt idx="2225">
                  <c:v>7.8871514400000002</c:v>
                </c:pt>
                <c:pt idx="2226">
                  <c:v>7.8865181499999997</c:v>
                </c:pt>
                <c:pt idx="2227">
                  <c:v>7.8857905600000002</c:v>
                </c:pt>
                <c:pt idx="2228">
                  <c:v>7.8850959899999999</c:v>
                </c:pt>
                <c:pt idx="2229">
                  <c:v>7.8844759900000003</c:v>
                </c:pt>
                <c:pt idx="2230">
                  <c:v>7.8837476100000003</c:v>
                </c:pt>
                <c:pt idx="2231">
                  <c:v>7.8831498299999998</c:v>
                </c:pt>
                <c:pt idx="2232">
                  <c:v>7.8825149000000003</c:v>
                </c:pt>
                <c:pt idx="2233">
                  <c:v>7.8818548799999997</c:v>
                </c:pt>
                <c:pt idx="2234">
                  <c:v>7.8813132899999996</c:v>
                </c:pt>
                <c:pt idx="2235">
                  <c:v>7.8806660800000001</c:v>
                </c:pt>
                <c:pt idx="2236">
                  <c:v>7.8800974999999998</c:v>
                </c:pt>
                <c:pt idx="2237">
                  <c:v>7.8795460400000001</c:v>
                </c:pt>
                <c:pt idx="2238">
                  <c:v>7.8789192300000002</c:v>
                </c:pt>
                <c:pt idx="2239">
                  <c:v>7.8784072600000004</c:v>
                </c:pt>
                <c:pt idx="2240">
                  <c:v>7.8778118600000004</c:v>
                </c:pt>
                <c:pt idx="2241">
                  <c:v>7.8772269499999998</c:v>
                </c:pt>
                <c:pt idx="2242">
                  <c:v>7.8766979900000003</c:v>
                </c:pt>
                <c:pt idx="2243">
                  <c:v>7.8760551300000001</c:v>
                </c:pt>
                <c:pt idx="2244">
                  <c:v>7.8754794300000004</c:v>
                </c:pt>
                <c:pt idx="2245">
                  <c:v>7.8748583400000003</c:v>
                </c:pt>
                <c:pt idx="2246">
                  <c:v>7.8741630499999999</c:v>
                </c:pt>
                <c:pt idx="2247">
                  <c:v>7.87351943</c:v>
                </c:pt>
                <c:pt idx="2248">
                  <c:v>7.8727576600000004</c:v>
                </c:pt>
                <c:pt idx="2249">
                  <c:v>7.87198536</c:v>
                </c:pt>
                <c:pt idx="2250">
                  <c:v>7.8711996600000003</c:v>
                </c:pt>
                <c:pt idx="2251">
                  <c:v>7.8702859099999998</c:v>
                </c:pt>
                <c:pt idx="2252">
                  <c:v>7.8694015300000002</c:v>
                </c:pt>
                <c:pt idx="2253">
                  <c:v>7.86843015</c:v>
                </c:pt>
                <c:pt idx="2254">
                  <c:v>7.8673705700000003</c:v>
                </c:pt>
                <c:pt idx="2255">
                  <c:v>7.8663348099999997</c:v>
                </c:pt>
                <c:pt idx="2256">
                  <c:v>7.8651644699999999</c:v>
                </c:pt>
                <c:pt idx="2257">
                  <c:v>7.8639701300000002</c:v>
                </c:pt>
                <c:pt idx="2258">
                  <c:v>7.8627505500000003</c:v>
                </c:pt>
                <c:pt idx="2259">
                  <c:v>7.8613986100000002</c:v>
                </c:pt>
                <c:pt idx="2260">
                  <c:v>7.8600837200000004</c:v>
                </c:pt>
                <c:pt idx="2261">
                  <c:v>7.8586802799999997</c:v>
                </c:pt>
                <c:pt idx="2262">
                  <c:v>7.8572174700000001</c:v>
                </c:pt>
                <c:pt idx="2263">
                  <c:v>7.8558195099999999</c:v>
                </c:pt>
                <c:pt idx="2264">
                  <c:v>7.8543063100000001</c:v>
                </c:pt>
                <c:pt idx="2265">
                  <c:v>7.8528565300000004</c:v>
                </c:pt>
                <c:pt idx="2266">
                  <c:v>7.8514442999999998</c:v>
                </c:pt>
                <c:pt idx="2267">
                  <c:v>7.8499769800000001</c:v>
                </c:pt>
                <c:pt idx="2268">
                  <c:v>7.8486759099999999</c:v>
                </c:pt>
                <c:pt idx="2269">
                  <c:v>7.8473606</c:v>
                </c:pt>
                <c:pt idx="2270">
                  <c:v>7.8461330900000004</c:v>
                </c:pt>
                <c:pt idx="2271">
                  <c:v>7.8450822000000002</c:v>
                </c:pt>
                <c:pt idx="2272">
                  <c:v>7.8440143600000001</c:v>
                </c:pt>
                <c:pt idx="2273">
                  <c:v>7.84318106</c:v>
                </c:pt>
                <c:pt idx="2274">
                  <c:v>7.8424493399999999</c:v>
                </c:pt>
                <c:pt idx="2275">
                  <c:v>7.8417952099999999</c:v>
                </c:pt>
                <c:pt idx="2276">
                  <c:v>7.8414225499999999</c:v>
                </c:pt>
                <c:pt idx="2277">
                  <c:v>7.8410775499999996</c:v>
                </c:pt>
                <c:pt idx="2278">
                  <c:v>7.8409517299999996</c:v>
                </c:pt>
                <c:pt idx="2279">
                  <c:v>7.8410226600000001</c:v>
                </c:pt>
                <c:pt idx="2280">
                  <c:v>7.8411361800000003</c:v>
                </c:pt>
                <c:pt idx="2281">
                  <c:v>7.8415454999999996</c:v>
                </c:pt>
                <c:pt idx="2282">
                  <c:v>7.842015</c:v>
                </c:pt>
                <c:pt idx="2283">
                  <c:v>7.8426285299999998</c:v>
                </c:pt>
                <c:pt idx="2284">
                  <c:v>7.8434826099999997</c:v>
                </c:pt>
                <c:pt idx="2285">
                  <c:v>7.8443279800000001</c:v>
                </c:pt>
                <c:pt idx="2286">
                  <c:v>7.84541062</c:v>
                </c:pt>
                <c:pt idx="2287">
                  <c:v>7.8465878800000004</c:v>
                </c:pt>
                <c:pt idx="2288">
                  <c:v>7.8477989700000004</c:v>
                </c:pt>
                <c:pt idx="2289">
                  <c:v>7.8492399700000002</c:v>
                </c:pt>
                <c:pt idx="2290">
                  <c:v>7.85065262</c:v>
                </c:pt>
                <c:pt idx="2291">
                  <c:v>7.8521979100000001</c:v>
                </c:pt>
                <c:pt idx="2292">
                  <c:v>7.8538664100000002</c:v>
                </c:pt>
                <c:pt idx="2293">
                  <c:v>7.8554898900000003</c:v>
                </c:pt>
                <c:pt idx="2294">
                  <c:v>7.85730679</c:v>
                </c:pt>
                <c:pt idx="2295">
                  <c:v>7.8591222099999998</c:v>
                </c:pt>
                <c:pt idx="2296">
                  <c:v>7.8609752899999998</c:v>
                </c:pt>
                <c:pt idx="2297">
                  <c:v>7.8629951800000004</c:v>
                </c:pt>
                <c:pt idx="2298">
                  <c:v>7.8649577099999997</c:v>
                </c:pt>
                <c:pt idx="2299">
                  <c:v>7.8670646499999997</c:v>
                </c:pt>
                <c:pt idx="2300">
                  <c:v>7.8692507799999998</c:v>
                </c:pt>
                <c:pt idx="2301">
                  <c:v>7.87142594</c:v>
                </c:pt>
                <c:pt idx="2302">
                  <c:v>7.8737971800000004</c:v>
                </c:pt>
                <c:pt idx="2303">
                  <c:v>7.8761636900000003</c:v>
                </c:pt>
                <c:pt idx="2304">
                  <c:v>7.8786218000000003</c:v>
                </c:pt>
                <c:pt idx="2305">
                  <c:v>7.8812358700000003</c:v>
                </c:pt>
                <c:pt idx="2306">
                  <c:v>7.8838178900000004</c:v>
                </c:pt>
                <c:pt idx="2307">
                  <c:v>7.88657305</c:v>
                </c:pt>
                <c:pt idx="2308">
                  <c:v>7.8893850199999997</c:v>
                </c:pt>
                <c:pt idx="2309">
                  <c:v>7.8922083199999999</c:v>
                </c:pt>
                <c:pt idx="2310">
                  <c:v>7.8952104299999997</c:v>
                </c:pt>
                <c:pt idx="2311">
                  <c:v>7.8981790900000002</c:v>
                </c:pt>
                <c:pt idx="2312">
                  <c:v>7.9012361899999997</c:v>
                </c:pt>
                <c:pt idx="2313">
                  <c:v>7.9043937099999999</c:v>
                </c:pt>
                <c:pt idx="2314">
                  <c:v>7.9074880199999997</c:v>
                </c:pt>
                <c:pt idx="2315">
                  <c:v>7.9107181999999998</c:v>
                </c:pt>
                <c:pt idx="2316">
                  <c:v>7.9139276000000001</c:v>
                </c:pt>
                <c:pt idx="2317">
                  <c:v>7.9171125</c:v>
                </c:pt>
                <c:pt idx="2318">
                  <c:v>7.92040407</c:v>
                </c:pt>
                <c:pt idx="2319">
                  <c:v>7.9235779300000004</c:v>
                </c:pt>
                <c:pt idx="2320">
                  <c:v>7.9267926600000003</c:v>
                </c:pt>
                <c:pt idx="2321">
                  <c:v>7.9300067800000003</c:v>
                </c:pt>
                <c:pt idx="2322">
                  <c:v>7.9330820299999996</c:v>
                </c:pt>
                <c:pt idx="2323">
                  <c:v>7.9362246900000004</c:v>
                </c:pt>
                <c:pt idx="2324">
                  <c:v>7.9392345500000001</c:v>
                </c:pt>
                <c:pt idx="2325">
                  <c:v>7.9421637199999999</c:v>
                </c:pt>
                <c:pt idx="2326">
                  <c:v>7.9451043400000003</c:v>
                </c:pt>
                <c:pt idx="2327">
                  <c:v>7.9478335299999996</c:v>
                </c:pt>
                <c:pt idx="2328">
                  <c:v>7.9505629400000002</c:v>
                </c:pt>
                <c:pt idx="2329">
                  <c:v>7.9531814299999999</c:v>
                </c:pt>
                <c:pt idx="2330">
                  <c:v>7.9556153800000002</c:v>
                </c:pt>
                <c:pt idx="2331">
                  <c:v>7.9580719899999997</c:v>
                </c:pt>
                <c:pt idx="2332">
                  <c:v>7.9603044599999997</c:v>
                </c:pt>
                <c:pt idx="2333">
                  <c:v>7.9624572599999999</c:v>
                </c:pt>
                <c:pt idx="2334">
                  <c:v>7.9645553900000001</c:v>
                </c:pt>
                <c:pt idx="2335">
                  <c:v>7.9664122099999997</c:v>
                </c:pt>
                <c:pt idx="2336">
                  <c:v>7.9682815800000002</c:v>
                </c:pt>
                <c:pt idx="2337">
                  <c:v>7.9699727100000004</c:v>
                </c:pt>
                <c:pt idx="2338">
                  <c:v>7.97152379</c:v>
                </c:pt>
                <c:pt idx="2339">
                  <c:v>7.9730831000000002</c:v>
                </c:pt>
                <c:pt idx="2340">
                  <c:v>7.9744007799999999</c:v>
                </c:pt>
                <c:pt idx="2341">
                  <c:v>7.9757141999999996</c:v>
                </c:pt>
                <c:pt idx="2342">
                  <c:v>7.9769366399999999</c:v>
                </c:pt>
                <c:pt idx="2343">
                  <c:v>7.9779778600000002</c:v>
                </c:pt>
                <c:pt idx="2344">
                  <c:v>7.9790709700000004</c:v>
                </c:pt>
                <c:pt idx="2345">
                  <c:v>7.9799757299999996</c:v>
                </c:pt>
                <c:pt idx="2346">
                  <c:v>7.9808365500000003</c:v>
                </c:pt>
                <c:pt idx="2347">
                  <c:v>7.9816839899999996</c:v>
                </c:pt>
                <c:pt idx="2348">
                  <c:v>7.98233953</c:v>
                </c:pt>
                <c:pt idx="2349">
                  <c:v>7.9830487899999998</c:v>
                </c:pt>
                <c:pt idx="2350">
                  <c:v>7.9836296400000002</c:v>
                </c:pt>
                <c:pt idx="2351">
                  <c:v>7.9841102599999996</c:v>
                </c:pt>
                <c:pt idx="2352">
                  <c:v>7.9846278799999997</c:v>
                </c:pt>
                <c:pt idx="2353">
                  <c:v>7.9849565499999997</c:v>
                </c:pt>
                <c:pt idx="2354">
                  <c:v>7.98528766</c:v>
                </c:pt>
                <c:pt idx="2355">
                  <c:v>7.9855541099999998</c:v>
                </c:pt>
                <c:pt idx="2356">
                  <c:v>7.9856683100000003</c:v>
                </c:pt>
                <c:pt idx="2357">
                  <c:v>7.9858155100000001</c:v>
                </c:pt>
                <c:pt idx="2358">
                  <c:v>7.9858005399999996</c:v>
                </c:pt>
                <c:pt idx="2359">
                  <c:v>7.9857230599999998</c:v>
                </c:pt>
                <c:pt idx="2360">
                  <c:v>7.9856249200000002</c:v>
                </c:pt>
                <c:pt idx="2361">
                  <c:v>7.9853413</c:v>
                </c:pt>
                <c:pt idx="2362">
                  <c:v>7.9850653999999999</c:v>
                </c:pt>
                <c:pt idx="2363">
                  <c:v>7.98468322</c:v>
                </c:pt>
                <c:pt idx="2364">
                  <c:v>7.9841720900000004</c:v>
                </c:pt>
                <c:pt idx="2365">
                  <c:v>7.9836755300000002</c:v>
                </c:pt>
                <c:pt idx="2366">
                  <c:v>7.9830171600000002</c:v>
                </c:pt>
                <c:pt idx="2367">
                  <c:v>7.9823213700000002</c:v>
                </c:pt>
                <c:pt idx="2368">
                  <c:v>7.9815853900000002</c:v>
                </c:pt>
                <c:pt idx="2369">
                  <c:v>7.9806941499999997</c:v>
                </c:pt>
                <c:pt idx="2370">
                  <c:v>7.9798302799999998</c:v>
                </c:pt>
                <c:pt idx="2371">
                  <c:v>7.9788464599999998</c:v>
                </c:pt>
                <c:pt idx="2372">
                  <c:v>7.9777717299999997</c:v>
                </c:pt>
                <c:pt idx="2373">
                  <c:v>7.97672005</c:v>
                </c:pt>
                <c:pt idx="2374">
                  <c:v>7.9755030900000001</c:v>
                </c:pt>
                <c:pt idx="2375">
                  <c:v>7.9742841200000001</c:v>
                </c:pt>
                <c:pt idx="2376">
                  <c:v>7.9730170100000004</c:v>
                </c:pt>
                <c:pt idx="2377">
                  <c:v>7.9716119599999997</c:v>
                </c:pt>
                <c:pt idx="2378">
                  <c:v>7.9702506</c:v>
                </c:pt>
                <c:pt idx="2379">
                  <c:v>7.9687490099999998</c:v>
                </c:pt>
                <c:pt idx="2380">
                  <c:v>7.9671978699999997</c:v>
                </c:pt>
                <c:pt idx="2381">
                  <c:v>7.9656540800000002</c:v>
                </c:pt>
                <c:pt idx="2382">
                  <c:v>7.9639324399999998</c:v>
                </c:pt>
                <c:pt idx="2383">
                  <c:v>7.9622485599999999</c:v>
                </c:pt>
                <c:pt idx="2384">
                  <c:v>7.9604734700000002</c:v>
                </c:pt>
                <c:pt idx="2385">
                  <c:v>7.9585750099999997</c:v>
                </c:pt>
                <c:pt idx="2386">
                  <c:v>7.9567270700000003</c:v>
                </c:pt>
                <c:pt idx="2387">
                  <c:v>7.9547046200000002</c:v>
                </c:pt>
                <c:pt idx="2388">
                  <c:v>7.9526737599999997</c:v>
                </c:pt>
                <c:pt idx="2389">
                  <c:v>7.9506165299999996</c:v>
                </c:pt>
                <c:pt idx="2390">
                  <c:v>7.9483966700000002</c:v>
                </c:pt>
                <c:pt idx="2391">
                  <c:v>7.9462540199999996</c:v>
                </c:pt>
                <c:pt idx="2392">
                  <c:v>7.9439791599999996</c:v>
                </c:pt>
                <c:pt idx="2393">
                  <c:v>7.9416523699999999</c:v>
                </c:pt>
                <c:pt idx="2394">
                  <c:v>7.9393877699999997</c:v>
                </c:pt>
                <c:pt idx="2395">
                  <c:v>7.9369560000000003</c:v>
                </c:pt>
                <c:pt idx="2396">
                  <c:v>7.9346017599999996</c:v>
                </c:pt>
                <c:pt idx="2397">
                  <c:v>7.9322112100000002</c:v>
                </c:pt>
                <c:pt idx="2398">
                  <c:v>7.9297333700000001</c:v>
                </c:pt>
                <c:pt idx="2399">
                  <c:v>7.9273764499999997</c:v>
                </c:pt>
                <c:pt idx="2400">
                  <c:v>7.9248945500000003</c:v>
                </c:pt>
                <c:pt idx="2401">
                  <c:v>7.9224667999999996</c:v>
                </c:pt>
                <c:pt idx="2402">
                  <c:v>7.9200932499999999</c:v>
                </c:pt>
                <c:pt idx="2403">
                  <c:v>7.9176074500000002</c:v>
                </c:pt>
                <c:pt idx="2404">
                  <c:v>7.9152721499999998</c:v>
                </c:pt>
                <c:pt idx="2405">
                  <c:v>7.91288445</c:v>
                </c:pt>
                <c:pt idx="2406">
                  <c:v>7.9104942200000004</c:v>
                </c:pt>
                <c:pt idx="2407">
                  <c:v>7.9082347500000001</c:v>
                </c:pt>
                <c:pt idx="2408">
                  <c:v>7.9058729300000001</c:v>
                </c:pt>
                <c:pt idx="2409">
                  <c:v>7.9036271400000002</c:v>
                </c:pt>
                <c:pt idx="2410">
                  <c:v>7.9014023299999998</c:v>
                </c:pt>
                <c:pt idx="2411">
                  <c:v>7.8991193099999997</c:v>
                </c:pt>
                <c:pt idx="2412">
                  <c:v>7.8969864300000001</c:v>
                </c:pt>
                <c:pt idx="2413">
                  <c:v>7.8947671499999998</c:v>
                </c:pt>
                <c:pt idx="2414">
                  <c:v>7.8925891999999997</c:v>
                </c:pt>
                <c:pt idx="2415">
                  <c:v>7.8904941199999996</c:v>
                </c:pt>
                <c:pt idx="2416">
                  <c:v>7.8882887100000003</c:v>
                </c:pt>
                <c:pt idx="2417">
                  <c:v>7.88619936</c:v>
                </c:pt>
                <c:pt idx="2418">
                  <c:v>7.8840798699999999</c:v>
                </c:pt>
                <c:pt idx="2419">
                  <c:v>7.8819173400000002</c:v>
                </c:pt>
                <c:pt idx="2420">
                  <c:v>7.8798664900000004</c:v>
                </c:pt>
                <c:pt idx="2421">
                  <c:v>7.8777092</c:v>
                </c:pt>
                <c:pt idx="2422">
                  <c:v>7.8756107399999999</c:v>
                </c:pt>
                <c:pt idx="2423">
                  <c:v>7.8735448300000002</c:v>
                </c:pt>
                <c:pt idx="2424">
                  <c:v>7.8713785500000002</c:v>
                </c:pt>
                <c:pt idx="2425">
                  <c:v>7.8693295499999998</c:v>
                </c:pt>
                <c:pt idx="2426">
                  <c:v>7.8672174799999999</c:v>
                </c:pt>
                <c:pt idx="2427">
                  <c:v>7.8650855200000001</c:v>
                </c:pt>
                <c:pt idx="2428">
                  <c:v>7.8630503200000001</c:v>
                </c:pt>
                <c:pt idx="2429">
                  <c:v>7.8609095800000004</c:v>
                </c:pt>
                <c:pt idx="2430">
                  <c:v>7.8588479900000001</c:v>
                </c:pt>
                <c:pt idx="2431">
                  <c:v>7.8568030699999998</c:v>
                </c:pt>
                <c:pt idx="2432">
                  <c:v>7.8546920099999999</c:v>
                </c:pt>
                <c:pt idx="2433">
                  <c:v>7.8527083800000002</c:v>
                </c:pt>
                <c:pt idx="2434">
                  <c:v>7.8506552000000003</c:v>
                </c:pt>
                <c:pt idx="2435">
                  <c:v>7.8486272599999998</c:v>
                </c:pt>
                <c:pt idx="2436">
                  <c:v>7.8466927399999999</c:v>
                </c:pt>
                <c:pt idx="2437">
                  <c:v>7.8446597999999996</c:v>
                </c:pt>
                <c:pt idx="2438">
                  <c:v>7.84274089</c:v>
                </c:pt>
                <c:pt idx="2439">
                  <c:v>7.8408261799999996</c:v>
                </c:pt>
                <c:pt idx="2440">
                  <c:v>7.8388650699999998</c:v>
                </c:pt>
                <c:pt idx="2441">
                  <c:v>7.8370345400000003</c:v>
                </c:pt>
                <c:pt idx="2442">
                  <c:v>7.8351166599999997</c:v>
                </c:pt>
                <c:pt idx="2443">
                  <c:v>7.8332468300000002</c:v>
                </c:pt>
                <c:pt idx="2444">
                  <c:v>7.8314318600000004</c:v>
                </c:pt>
                <c:pt idx="2445">
                  <c:v>7.8295065499999996</c:v>
                </c:pt>
                <c:pt idx="2446">
                  <c:v>7.8276994799999997</c:v>
                </c:pt>
                <c:pt idx="2447">
                  <c:v>7.8258288499999997</c:v>
                </c:pt>
                <c:pt idx="2448">
                  <c:v>7.8239144200000004</c:v>
                </c:pt>
                <c:pt idx="2449">
                  <c:v>7.8221010199999998</c:v>
                </c:pt>
                <c:pt idx="2450">
                  <c:v>7.82014721</c:v>
                </c:pt>
                <c:pt idx="2451">
                  <c:v>7.8182517599999999</c:v>
                </c:pt>
                <c:pt idx="2452">
                  <c:v>7.8163529599999997</c:v>
                </c:pt>
                <c:pt idx="2453">
                  <c:v>7.8143420299999997</c:v>
                </c:pt>
                <c:pt idx="2454">
                  <c:v>7.8124425200000003</c:v>
                </c:pt>
                <c:pt idx="2455">
                  <c:v>7.8104277800000004</c:v>
                </c:pt>
                <c:pt idx="2456">
                  <c:v>7.8084156699999996</c:v>
                </c:pt>
                <c:pt idx="2457">
                  <c:v>7.8064673300000003</c:v>
                </c:pt>
                <c:pt idx="2458">
                  <c:v>7.8043732700000001</c:v>
                </c:pt>
                <c:pt idx="2459">
                  <c:v>7.8023877099999996</c:v>
                </c:pt>
                <c:pt idx="2460">
                  <c:v>7.8003563600000003</c:v>
                </c:pt>
                <c:pt idx="2461">
                  <c:v>7.7982616800000004</c:v>
                </c:pt>
                <c:pt idx="2462">
                  <c:v>7.7962873200000002</c:v>
                </c:pt>
                <c:pt idx="2463">
                  <c:v>7.7941925799999998</c:v>
                </c:pt>
                <c:pt idx="2464">
                  <c:v>7.7921667699999997</c:v>
                </c:pt>
                <c:pt idx="2465">
                  <c:v>7.7901733100000001</c:v>
                </c:pt>
                <c:pt idx="2466">
                  <c:v>7.7880902799999996</c:v>
                </c:pt>
                <c:pt idx="2467">
                  <c:v>7.7861530999999999</c:v>
                </c:pt>
                <c:pt idx="2468">
                  <c:v>7.7841441199999997</c:v>
                </c:pt>
                <c:pt idx="2469">
                  <c:v>7.78215959</c:v>
                </c:pt>
                <c:pt idx="2470">
                  <c:v>7.7802845999999999</c:v>
                </c:pt>
                <c:pt idx="2471">
                  <c:v>7.7783090100000001</c:v>
                </c:pt>
                <c:pt idx="2472">
                  <c:v>7.7764566200000003</c:v>
                </c:pt>
                <c:pt idx="2473">
                  <c:v>7.7746107599999998</c:v>
                </c:pt>
                <c:pt idx="2474">
                  <c:v>7.7727402300000001</c:v>
                </c:pt>
                <c:pt idx="2475">
                  <c:v>7.7710095499999996</c:v>
                </c:pt>
                <c:pt idx="2476">
                  <c:v>7.7692193999999999</c:v>
                </c:pt>
                <c:pt idx="2477">
                  <c:v>7.7675259299999997</c:v>
                </c:pt>
                <c:pt idx="2478">
                  <c:v>7.7659172999999999</c:v>
                </c:pt>
                <c:pt idx="2479">
                  <c:v>7.7642761699999996</c:v>
                </c:pt>
                <c:pt idx="2480">
                  <c:v>7.7628057699999999</c:v>
                </c:pt>
                <c:pt idx="2481">
                  <c:v>7.7613512199999999</c:v>
                </c:pt>
                <c:pt idx="2482">
                  <c:v>7.7599506800000002</c:v>
                </c:pt>
                <c:pt idx="2483">
                  <c:v>7.75870601</c:v>
                </c:pt>
                <c:pt idx="2484">
                  <c:v>7.7574522000000004</c:v>
                </c:pt>
                <c:pt idx="2485">
                  <c:v>7.7563342000000004</c:v>
                </c:pt>
                <c:pt idx="2486">
                  <c:v>7.7552997799999996</c:v>
                </c:pt>
                <c:pt idx="2487">
                  <c:v>7.7542871099999999</c:v>
                </c:pt>
                <c:pt idx="2488">
                  <c:v>7.7534387699999998</c:v>
                </c:pt>
                <c:pt idx="2489">
                  <c:v>7.7526020200000003</c:v>
                </c:pt>
                <c:pt idx="2490">
                  <c:v>7.75184681</c:v>
                </c:pt>
                <c:pt idx="2491">
                  <c:v>7.7512230500000001</c:v>
                </c:pt>
                <c:pt idx="2492">
                  <c:v>7.7505808399999996</c:v>
                </c:pt>
                <c:pt idx="2493">
                  <c:v>7.7500672499999999</c:v>
                </c:pt>
                <c:pt idx="2494">
                  <c:v>7.7496102200000001</c:v>
                </c:pt>
                <c:pt idx="2495">
                  <c:v>7.7491573000000002</c:v>
                </c:pt>
                <c:pt idx="2496">
                  <c:v>7.7488353600000002</c:v>
                </c:pt>
                <c:pt idx="2497">
                  <c:v>7.7484951300000002</c:v>
                </c:pt>
                <c:pt idx="2498">
                  <c:v>7.748221</c:v>
                </c:pt>
                <c:pt idx="2499">
                  <c:v>7.7480288399999999</c:v>
                </c:pt>
                <c:pt idx="2500">
                  <c:v>7.7477901999999998</c:v>
                </c:pt>
                <c:pt idx="2501">
                  <c:v>7.7476729500000001</c:v>
                </c:pt>
                <c:pt idx="2502">
                  <c:v>7.7475551999999999</c:v>
                </c:pt>
                <c:pt idx="2503">
                  <c:v>7.7474263499999996</c:v>
                </c:pt>
                <c:pt idx="2504">
                  <c:v>7.7474120299999996</c:v>
                </c:pt>
                <c:pt idx="2505">
                  <c:v>7.7473295200000001</c:v>
                </c:pt>
                <c:pt idx="2506">
                  <c:v>7.7473064200000001</c:v>
                </c:pt>
                <c:pt idx="2507">
                  <c:v>7.74731769</c:v>
                </c:pt>
                <c:pt idx="2508">
                  <c:v>7.74726157</c:v>
                </c:pt>
                <c:pt idx="2509">
                  <c:v>7.7473116099999997</c:v>
                </c:pt>
                <c:pt idx="2510">
                  <c:v>7.7472949099999999</c:v>
                </c:pt>
                <c:pt idx="2511">
                  <c:v>7.7472844099999998</c:v>
                </c:pt>
                <c:pt idx="2512">
                  <c:v>7.74735028</c:v>
                </c:pt>
                <c:pt idx="2513">
                  <c:v>7.7473046800000001</c:v>
                </c:pt>
                <c:pt idx="2514">
                  <c:v>7.7473480500000003</c:v>
                </c:pt>
                <c:pt idx="2515">
                  <c:v>7.7473712700000004</c:v>
                </c:pt>
                <c:pt idx="2516">
                  <c:v>7.7473365300000001</c:v>
                </c:pt>
                <c:pt idx="2517">
                  <c:v>7.7474023299999999</c:v>
                </c:pt>
                <c:pt idx="2518">
                  <c:v>7.7473652599999996</c:v>
                </c:pt>
                <c:pt idx="2519">
                  <c:v>7.74738243</c:v>
                </c:pt>
                <c:pt idx="2520">
                  <c:v>7.7474237199999996</c:v>
                </c:pt>
                <c:pt idx="2521">
                  <c:v>7.7473715600000004</c:v>
                </c:pt>
                <c:pt idx="2522">
                  <c:v>7.7474421299999996</c:v>
                </c:pt>
                <c:pt idx="2523">
                  <c:v>7.7474362000000001</c:v>
                </c:pt>
                <c:pt idx="2524">
                  <c:v>7.7474347200000002</c:v>
                </c:pt>
                <c:pt idx="2525">
                  <c:v>7.7475198499999998</c:v>
                </c:pt>
                <c:pt idx="2526">
                  <c:v>7.7475048199999996</c:v>
                </c:pt>
                <c:pt idx="2527">
                  <c:v>7.74759961</c:v>
                </c:pt>
                <c:pt idx="2528">
                  <c:v>7.7476828299999996</c:v>
                </c:pt>
                <c:pt idx="2529">
                  <c:v>7.7477501699999998</c:v>
                </c:pt>
                <c:pt idx="2530">
                  <c:v>7.7479511399999996</c:v>
                </c:pt>
                <c:pt idx="2531">
                  <c:v>7.7480756900000003</c:v>
                </c:pt>
                <c:pt idx="2532">
                  <c:v>7.7482999399999999</c:v>
                </c:pt>
                <c:pt idx="2533">
                  <c:v>7.7485846199999999</c:v>
                </c:pt>
                <c:pt idx="2534">
                  <c:v>7.7488200200000001</c:v>
                </c:pt>
                <c:pt idx="2535">
                  <c:v>7.7492030200000004</c:v>
                </c:pt>
                <c:pt idx="2536">
                  <c:v>7.74955544</c:v>
                </c:pt>
                <c:pt idx="2537">
                  <c:v>7.7499537099999998</c:v>
                </c:pt>
                <c:pt idx="2538">
                  <c:v>7.7504506500000003</c:v>
                </c:pt>
                <c:pt idx="2539">
                  <c:v>7.7508916000000001</c:v>
                </c:pt>
                <c:pt idx="2540">
                  <c:v>7.7514582599999997</c:v>
                </c:pt>
                <c:pt idx="2541">
                  <c:v>7.7520316300000003</c:v>
                </c:pt>
                <c:pt idx="2542">
                  <c:v>7.75260105</c:v>
                </c:pt>
                <c:pt idx="2543">
                  <c:v>7.7532994500000001</c:v>
                </c:pt>
                <c:pt idx="2544">
                  <c:v>7.7539432100000001</c:v>
                </c:pt>
                <c:pt idx="2545">
                  <c:v>7.7546507</c:v>
                </c:pt>
                <c:pt idx="2546">
                  <c:v>7.7554095800000002</c:v>
                </c:pt>
                <c:pt idx="2547">
                  <c:v>7.7561110500000003</c:v>
                </c:pt>
                <c:pt idx="2548">
                  <c:v>7.75690027</c:v>
                </c:pt>
                <c:pt idx="2549">
                  <c:v>7.7576480200000004</c:v>
                </c:pt>
                <c:pt idx="2550">
                  <c:v>7.7583861299999999</c:v>
                </c:pt>
                <c:pt idx="2551">
                  <c:v>7.7591822199999996</c:v>
                </c:pt>
                <c:pt idx="2552">
                  <c:v>7.7598855699999998</c:v>
                </c:pt>
                <c:pt idx="2553">
                  <c:v>7.7606309600000003</c:v>
                </c:pt>
                <c:pt idx="2554">
                  <c:v>7.7613699199999999</c:v>
                </c:pt>
                <c:pt idx="2555">
                  <c:v>7.76202215</c:v>
                </c:pt>
                <c:pt idx="2556">
                  <c:v>7.76273473</c:v>
                </c:pt>
                <c:pt idx="2557">
                  <c:v>7.76337221</c:v>
                </c:pt>
                <c:pt idx="2558">
                  <c:v>7.7639716600000002</c:v>
                </c:pt>
                <c:pt idx="2559">
                  <c:v>7.7645985199999998</c:v>
                </c:pt>
                <c:pt idx="2560">
                  <c:v>7.76510648</c:v>
                </c:pt>
                <c:pt idx="2561">
                  <c:v>7.7656404300000004</c:v>
                </c:pt>
                <c:pt idx="2562">
                  <c:v>7.7661267299999999</c:v>
                </c:pt>
                <c:pt idx="2563">
                  <c:v>7.7665078200000002</c:v>
                </c:pt>
                <c:pt idx="2564">
                  <c:v>7.7669500500000002</c:v>
                </c:pt>
                <c:pt idx="2565">
                  <c:v>7.7672608800000003</c:v>
                </c:pt>
                <c:pt idx="2566">
                  <c:v>7.7675393100000001</c:v>
                </c:pt>
                <c:pt idx="2567">
                  <c:v>7.7678398199999998</c:v>
                </c:pt>
                <c:pt idx="2568">
                  <c:v>7.7679781600000002</c:v>
                </c:pt>
                <c:pt idx="2569">
                  <c:v>7.7681680399999999</c:v>
                </c:pt>
                <c:pt idx="2570">
                  <c:v>7.7682718599999996</c:v>
                </c:pt>
                <c:pt idx="2571">
                  <c:v>7.7682775599999996</c:v>
                </c:pt>
                <c:pt idx="2572">
                  <c:v>7.7683465099999998</c:v>
                </c:pt>
                <c:pt idx="2573">
                  <c:v>7.7682284099999999</c:v>
                </c:pt>
                <c:pt idx="2574">
                  <c:v>7.7681311199999996</c:v>
                </c:pt>
                <c:pt idx="2575">
                  <c:v>7.7679983500000001</c:v>
                </c:pt>
                <c:pt idx="2576">
                  <c:v>7.7676805699999996</c:v>
                </c:pt>
                <c:pt idx="2577">
                  <c:v>7.76745178</c:v>
                </c:pt>
                <c:pt idx="2578">
                  <c:v>7.7670508700000003</c:v>
                </c:pt>
                <c:pt idx="2579">
                  <c:v>7.7665847499999998</c:v>
                </c:pt>
                <c:pt idx="2580">
                  <c:v>7.76614614</c:v>
                </c:pt>
                <c:pt idx="2581">
                  <c:v>7.7654869800000004</c:v>
                </c:pt>
                <c:pt idx="2582">
                  <c:v>7.7648967200000003</c:v>
                </c:pt>
                <c:pt idx="2583">
                  <c:v>7.7641889099999997</c:v>
                </c:pt>
                <c:pt idx="2584">
                  <c:v>7.7633617499999996</c:v>
                </c:pt>
                <c:pt idx="2585">
                  <c:v>7.7626315799999999</c:v>
                </c:pt>
                <c:pt idx="2586">
                  <c:v>7.7616899000000004</c:v>
                </c:pt>
                <c:pt idx="2587">
                  <c:v>7.76079323</c:v>
                </c:pt>
                <c:pt idx="2588">
                  <c:v>7.7598933099999998</c:v>
                </c:pt>
                <c:pt idx="2589">
                  <c:v>7.7588361399999997</c:v>
                </c:pt>
                <c:pt idx="2590">
                  <c:v>7.7579159600000001</c:v>
                </c:pt>
                <c:pt idx="2591">
                  <c:v>7.7568739899999999</c:v>
                </c:pt>
                <c:pt idx="2592">
                  <c:v>7.7558412700000003</c:v>
                </c:pt>
                <c:pt idx="2593">
                  <c:v>7.7549023000000004</c:v>
                </c:pt>
                <c:pt idx="2594">
                  <c:v>7.75382456</c:v>
                </c:pt>
                <c:pt idx="2595">
                  <c:v>7.7529007999999999</c:v>
                </c:pt>
                <c:pt idx="2596">
                  <c:v>7.7519548199999999</c:v>
                </c:pt>
                <c:pt idx="2597">
                  <c:v>7.7509724799999997</c:v>
                </c:pt>
                <c:pt idx="2598">
                  <c:v>7.7501634299999997</c:v>
                </c:pt>
                <c:pt idx="2599">
                  <c:v>7.7492597099999996</c:v>
                </c:pt>
                <c:pt idx="2600">
                  <c:v>7.7484550900000002</c:v>
                </c:pt>
                <c:pt idx="2601">
                  <c:v>7.7477294900000002</c:v>
                </c:pt>
                <c:pt idx="2602">
                  <c:v>7.7469400200000003</c:v>
                </c:pt>
                <c:pt idx="2603">
                  <c:v>7.74631588</c:v>
                </c:pt>
                <c:pt idx="2604">
                  <c:v>7.7456556499999998</c:v>
                </c:pt>
                <c:pt idx="2605">
                  <c:v>7.7450276000000002</c:v>
                </c:pt>
                <c:pt idx="2606">
                  <c:v>7.7445302299999996</c:v>
                </c:pt>
                <c:pt idx="2607">
                  <c:v>7.7439460799999997</c:v>
                </c:pt>
                <c:pt idx="2608">
                  <c:v>7.7434777700000001</c:v>
                </c:pt>
                <c:pt idx="2609">
                  <c:v>7.7430480800000003</c:v>
                </c:pt>
                <c:pt idx="2610">
                  <c:v>7.7425643700000002</c:v>
                </c:pt>
                <c:pt idx="2611">
                  <c:v>7.7422158799999998</c:v>
                </c:pt>
                <c:pt idx="2612">
                  <c:v>7.7418181199999996</c:v>
                </c:pt>
                <c:pt idx="2613">
                  <c:v>7.74144495</c:v>
                </c:pt>
                <c:pt idx="2614">
                  <c:v>7.7411561000000004</c:v>
                </c:pt>
                <c:pt idx="2615">
                  <c:v>7.74077854</c:v>
                </c:pt>
                <c:pt idx="2616">
                  <c:v>7.7405002500000002</c:v>
                </c:pt>
                <c:pt idx="2617">
                  <c:v>7.7402175</c:v>
                </c:pt>
                <c:pt idx="2618">
                  <c:v>7.7398741900000001</c:v>
                </c:pt>
                <c:pt idx="2619">
                  <c:v>7.7396563900000004</c:v>
                </c:pt>
                <c:pt idx="2620">
                  <c:v>7.73935393</c:v>
                </c:pt>
                <c:pt idx="2621">
                  <c:v>7.7390742899999996</c:v>
                </c:pt>
                <c:pt idx="2622">
                  <c:v>7.73886948</c:v>
                </c:pt>
                <c:pt idx="2623">
                  <c:v>7.7385579800000004</c:v>
                </c:pt>
                <c:pt idx="2624">
                  <c:v>7.7383553100000002</c:v>
                </c:pt>
                <c:pt idx="2625">
                  <c:v>7.7381203699999999</c:v>
                </c:pt>
                <c:pt idx="2626">
                  <c:v>7.7378464200000003</c:v>
                </c:pt>
                <c:pt idx="2627">
                  <c:v>7.7377015099999999</c:v>
                </c:pt>
                <c:pt idx="2628">
                  <c:v>7.7374391899999999</c:v>
                </c:pt>
                <c:pt idx="2629">
                  <c:v>7.7372597699999996</c:v>
                </c:pt>
                <c:pt idx="2630">
                  <c:v>7.7371330699999996</c:v>
                </c:pt>
                <c:pt idx="2631">
                  <c:v>7.7369033099999998</c:v>
                </c:pt>
                <c:pt idx="2632">
                  <c:v>7.7368308800000003</c:v>
                </c:pt>
                <c:pt idx="2633">
                  <c:v>7.7366924700000004</c:v>
                </c:pt>
                <c:pt idx="2634">
                  <c:v>7.7365700200000003</c:v>
                </c:pt>
                <c:pt idx="2635">
                  <c:v>7.7365668400000001</c:v>
                </c:pt>
                <c:pt idx="2636">
                  <c:v>7.7364511</c:v>
                </c:pt>
                <c:pt idx="2637">
                  <c:v>7.7364855700000001</c:v>
                </c:pt>
                <c:pt idx="2638">
                  <c:v>7.7365200600000001</c:v>
                </c:pt>
                <c:pt idx="2639">
                  <c:v>7.7365171400000001</c:v>
                </c:pt>
                <c:pt idx="2640">
                  <c:v>7.7366955400000004</c:v>
                </c:pt>
                <c:pt idx="2641">
                  <c:v>7.7367765300000002</c:v>
                </c:pt>
                <c:pt idx="2642">
                  <c:v>7.73694945</c:v>
                </c:pt>
                <c:pt idx="2643">
                  <c:v>7.7372035800000001</c:v>
                </c:pt>
                <c:pt idx="2644">
                  <c:v>7.7373696799999996</c:v>
                </c:pt>
                <c:pt idx="2645">
                  <c:v>7.7376949399999999</c:v>
                </c:pt>
                <c:pt idx="2646">
                  <c:v>7.7379576600000002</c:v>
                </c:pt>
                <c:pt idx="2647">
                  <c:v>7.7382319500000003</c:v>
                </c:pt>
                <c:pt idx="2648">
                  <c:v>7.7386107600000003</c:v>
                </c:pt>
                <c:pt idx="2649">
                  <c:v>7.7388547299999999</c:v>
                </c:pt>
                <c:pt idx="2650">
                  <c:v>7.7391991100000004</c:v>
                </c:pt>
                <c:pt idx="2651">
                  <c:v>7.7395158799999999</c:v>
                </c:pt>
                <c:pt idx="2652">
                  <c:v>7.7397372100000004</c:v>
                </c:pt>
                <c:pt idx="2653">
                  <c:v>7.7400542000000003</c:v>
                </c:pt>
                <c:pt idx="2654">
                  <c:v>7.7402390199999997</c:v>
                </c:pt>
                <c:pt idx="2655">
                  <c:v>7.7404204999999999</c:v>
                </c:pt>
                <c:pt idx="2656">
                  <c:v>7.7406007199999998</c:v>
                </c:pt>
                <c:pt idx="2657">
                  <c:v>7.7406331799999997</c:v>
                </c:pt>
                <c:pt idx="2658">
                  <c:v>7.7407153700000002</c:v>
                </c:pt>
                <c:pt idx="2659">
                  <c:v>7.7406810999999998</c:v>
                </c:pt>
                <c:pt idx="2660">
                  <c:v>7.7405572999999999</c:v>
                </c:pt>
                <c:pt idx="2661">
                  <c:v>7.7404578300000004</c:v>
                </c:pt>
                <c:pt idx="2662">
                  <c:v>7.7401855099999999</c:v>
                </c:pt>
                <c:pt idx="2663">
                  <c:v>7.7398941299999997</c:v>
                </c:pt>
                <c:pt idx="2664">
                  <c:v>7.7395490699999998</c:v>
                </c:pt>
                <c:pt idx="2665">
                  <c:v>7.7390537799999999</c:v>
                </c:pt>
                <c:pt idx="2666">
                  <c:v>7.7385680499999996</c:v>
                </c:pt>
                <c:pt idx="2667">
                  <c:v>7.73794863</c:v>
                </c:pt>
                <c:pt idx="2668">
                  <c:v>7.7372495299999997</c:v>
                </c:pt>
                <c:pt idx="2669">
                  <c:v>7.7365347399999997</c:v>
                </c:pt>
                <c:pt idx="2670">
                  <c:v>7.73564848</c:v>
                </c:pt>
                <c:pt idx="2671">
                  <c:v>7.7347532899999996</c:v>
                </c:pt>
                <c:pt idx="2672">
                  <c:v>7.73378049</c:v>
                </c:pt>
                <c:pt idx="2673">
                  <c:v>7.7326584599999997</c:v>
                </c:pt>
                <c:pt idx="2674">
                  <c:v>7.7315567700000001</c:v>
                </c:pt>
                <c:pt idx="2675">
                  <c:v>7.73031369</c:v>
                </c:pt>
                <c:pt idx="2676">
                  <c:v>7.7289968900000003</c:v>
                </c:pt>
                <c:pt idx="2677">
                  <c:v>7.7276709400000003</c:v>
                </c:pt>
                <c:pt idx="2678">
                  <c:v>7.7261841100000002</c:v>
                </c:pt>
                <c:pt idx="2679">
                  <c:v>7.7247160800000003</c:v>
                </c:pt>
                <c:pt idx="2680">
                  <c:v>7.7231637500000003</c:v>
                </c:pt>
                <c:pt idx="2681">
                  <c:v>7.7215042</c:v>
                </c:pt>
                <c:pt idx="2682">
                  <c:v>7.7199065400000002</c:v>
                </c:pt>
                <c:pt idx="2683">
                  <c:v>7.7181549800000004</c:v>
                </c:pt>
                <c:pt idx="2684">
                  <c:v>7.71640368</c:v>
                </c:pt>
                <c:pt idx="2685">
                  <c:v>7.7146672000000001</c:v>
                </c:pt>
                <c:pt idx="2686">
                  <c:v>7.7127874399999996</c:v>
                </c:pt>
                <c:pt idx="2687">
                  <c:v>7.7109954800000002</c:v>
                </c:pt>
                <c:pt idx="2688">
                  <c:v>7.7091178300000003</c:v>
                </c:pt>
                <c:pt idx="2689">
                  <c:v>7.7072051799999999</c:v>
                </c:pt>
                <c:pt idx="2690">
                  <c:v>7.7053723099999996</c:v>
                </c:pt>
                <c:pt idx="2691">
                  <c:v>7.7033974799999996</c:v>
                </c:pt>
                <c:pt idx="2692">
                  <c:v>7.7015207200000004</c:v>
                </c:pt>
                <c:pt idx="2693">
                  <c:v>7.6996278399999998</c:v>
                </c:pt>
                <c:pt idx="2694">
                  <c:v>7.6976529200000003</c:v>
                </c:pt>
                <c:pt idx="2695">
                  <c:v>7.6958284099999998</c:v>
                </c:pt>
                <c:pt idx="2696">
                  <c:v>7.6939025699999997</c:v>
                </c:pt>
                <c:pt idx="2697">
                  <c:v>7.6920369600000003</c:v>
                </c:pt>
                <c:pt idx="2698">
                  <c:v>7.6902513700000004</c:v>
                </c:pt>
                <c:pt idx="2699">
                  <c:v>7.6883815100000001</c:v>
                </c:pt>
                <c:pt idx="2700">
                  <c:v>7.6866766699999998</c:v>
                </c:pt>
                <c:pt idx="2701">
                  <c:v>7.6849310700000002</c:v>
                </c:pt>
                <c:pt idx="2702">
                  <c:v>7.6832184699999999</c:v>
                </c:pt>
                <c:pt idx="2703">
                  <c:v>7.6816542800000001</c:v>
                </c:pt>
                <c:pt idx="2704">
                  <c:v>7.6799958999999998</c:v>
                </c:pt>
                <c:pt idx="2705">
                  <c:v>7.6784861700000002</c:v>
                </c:pt>
                <c:pt idx="2706">
                  <c:v>7.6770148999999996</c:v>
                </c:pt>
                <c:pt idx="2707">
                  <c:v>7.6755126699999998</c:v>
                </c:pt>
                <c:pt idx="2708">
                  <c:v>7.6741766299999998</c:v>
                </c:pt>
                <c:pt idx="2709">
                  <c:v>7.6727839900000001</c:v>
                </c:pt>
                <c:pt idx="2710">
                  <c:v>7.6714805200000002</c:v>
                </c:pt>
                <c:pt idx="2711">
                  <c:v>7.6702585399999998</c:v>
                </c:pt>
                <c:pt idx="2712">
                  <c:v>7.6689789099999999</c:v>
                </c:pt>
                <c:pt idx="2713">
                  <c:v>7.6678594799999997</c:v>
                </c:pt>
                <c:pt idx="2714">
                  <c:v>7.6667172700000004</c:v>
                </c:pt>
                <c:pt idx="2715">
                  <c:v>7.6655952999999997</c:v>
                </c:pt>
                <c:pt idx="2716">
                  <c:v>7.6646083899999997</c:v>
                </c:pt>
                <c:pt idx="2717">
                  <c:v>7.6635612999999996</c:v>
                </c:pt>
                <c:pt idx="2718">
                  <c:v>7.6626158699999998</c:v>
                </c:pt>
                <c:pt idx="2719">
                  <c:v>7.6617185599999997</c:v>
                </c:pt>
                <c:pt idx="2720">
                  <c:v>7.6607973899999999</c:v>
                </c:pt>
                <c:pt idx="2721">
                  <c:v>7.65999871</c:v>
                </c:pt>
                <c:pt idx="2722">
                  <c:v>7.6591624999999999</c:v>
                </c:pt>
                <c:pt idx="2723">
                  <c:v>7.6583645899999997</c:v>
                </c:pt>
                <c:pt idx="2724">
                  <c:v>7.6576463300000004</c:v>
                </c:pt>
                <c:pt idx="2725">
                  <c:v>7.6568490100000002</c:v>
                </c:pt>
                <c:pt idx="2726">
                  <c:v>7.6561324099999997</c:v>
                </c:pt>
                <c:pt idx="2727">
                  <c:v>7.65542079</c:v>
                </c:pt>
                <c:pt idx="2728">
                  <c:v>7.65464492</c:v>
                </c:pt>
                <c:pt idx="2729">
                  <c:v>7.6539536000000004</c:v>
                </c:pt>
                <c:pt idx="2730">
                  <c:v>7.6531951300000003</c:v>
                </c:pt>
                <c:pt idx="2731">
                  <c:v>7.6524357800000002</c:v>
                </c:pt>
                <c:pt idx="2732">
                  <c:v>7.6517218900000001</c:v>
                </c:pt>
                <c:pt idx="2733">
                  <c:v>7.6509097700000002</c:v>
                </c:pt>
                <c:pt idx="2734">
                  <c:v>7.6501798599999997</c:v>
                </c:pt>
                <c:pt idx="2735">
                  <c:v>7.6494246600000002</c:v>
                </c:pt>
                <c:pt idx="2736">
                  <c:v>7.6486145099999998</c:v>
                </c:pt>
                <c:pt idx="2737">
                  <c:v>7.6479296400000001</c:v>
                </c:pt>
                <c:pt idx="2738">
                  <c:v>7.6471580899999996</c:v>
                </c:pt>
                <c:pt idx="2739">
                  <c:v>7.6464390599999996</c:v>
                </c:pt>
                <c:pt idx="2740">
                  <c:v>7.6458058700000002</c:v>
                </c:pt>
                <c:pt idx="2741">
                  <c:v>7.6451012399999998</c:v>
                </c:pt>
                <c:pt idx="2742">
                  <c:v>7.6445555900000004</c:v>
                </c:pt>
                <c:pt idx="2743">
                  <c:v>7.6440032100000002</c:v>
                </c:pt>
                <c:pt idx="2744">
                  <c:v>7.6434913</c:v>
                </c:pt>
                <c:pt idx="2745">
                  <c:v>7.6431567400000002</c:v>
                </c:pt>
                <c:pt idx="2746">
                  <c:v>7.6427573500000001</c:v>
                </c:pt>
                <c:pt idx="2747">
                  <c:v>7.6425379299999996</c:v>
                </c:pt>
                <c:pt idx="2748">
                  <c:v>7.6424126399999999</c:v>
                </c:pt>
                <c:pt idx="2749">
                  <c:v>7.6422753500000002</c:v>
                </c:pt>
                <c:pt idx="2750">
                  <c:v>7.6423775899999997</c:v>
                </c:pt>
                <c:pt idx="2751">
                  <c:v>7.6424698299999996</c:v>
                </c:pt>
                <c:pt idx="2752">
                  <c:v>7.6426861300000004</c:v>
                </c:pt>
                <c:pt idx="2753">
                  <c:v>7.6430683300000002</c:v>
                </c:pt>
                <c:pt idx="2754">
                  <c:v>7.6434156299999998</c:v>
                </c:pt>
                <c:pt idx="2755">
                  <c:v>7.6439914699999996</c:v>
                </c:pt>
                <c:pt idx="2756">
                  <c:v>7.6445866000000002</c:v>
                </c:pt>
                <c:pt idx="2757">
                  <c:v>7.6452228</c:v>
                </c:pt>
                <c:pt idx="2758">
                  <c:v>7.6460639600000002</c:v>
                </c:pt>
                <c:pt idx="2759">
                  <c:v>7.6468257499999996</c:v>
                </c:pt>
                <c:pt idx="2760">
                  <c:v>7.6477265399999999</c:v>
                </c:pt>
                <c:pt idx="2761">
                  <c:v>7.6486935000000003</c:v>
                </c:pt>
                <c:pt idx="2762">
                  <c:v>7.6496020900000001</c:v>
                </c:pt>
                <c:pt idx="2763">
                  <c:v>7.6506695599999999</c:v>
                </c:pt>
                <c:pt idx="2764">
                  <c:v>7.6516604900000003</c:v>
                </c:pt>
                <c:pt idx="2765">
                  <c:v>7.6526950200000003</c:v>
                </c:pt>
                <c:pt idx="2766">
                  <c:v>7.65380854</c:v>
                </c:pt>
                <c:pt idx="2767">
                  <c:v>7.6548074599999998</c:v>
                </c:pt>
                <c:pt idx="2768">
                  <c:v>7.65593433</c:v>
                </c:pt>
                <c:pt idx="2769">
                  <c:v>7.6570373099999998</c:v>
                </c:pt>
                <c:pt idx="2770">
                  <c:v>7.6581061899999998</c:v>
                </c:pt>
                <c:pt idx="2771">
                  <c:v>7.6593062400000003</c:v>
                </c:pt>
                <c:pt idx="2772">
                  <c:v>7.6604430800000003</c:v>
                </c:pt>
                <c:pt idx="2773">
                  <c:v>7.6616639199999996</c:v>
                </c:pt>
                <c:pt idx="2774">
                  <c:v>7.6629571500000004</c:v>
                </c:pt>
                <c:pt idx="2775">
                  <c:v>7.6642347500000003</c:v>
                </c:pt>
                <c:pt idx="2776">
                  <c:v>7.66567401</c:v>
                </c:pt>
                <c:pt idx="2777">
                  <c:v>7.66713383</c:v>
                </c:pt>
                <c:pt idx="2778">
                  <c:v>7.6686694600000003</c:v>
                </c:pt>
                <c:pt idx="2779">
                  <c:v>7.6703800800000002</c:v>
                </c:pt>
                <c:pt idx="2780">
                  <c:v>7.6721044599999999</c:v>
                </c:pt>
                <c:pt idx="2781">
                  <c:v>7.6739840700000004</c:v>
                </c:pt>
                <c:pt idx="2782">
                  <c:v>7.6760021199999997</c:v>
                </c:pt>
                <c:pt idx="2783">
                  <c:v>7.6780678699999996</c:v>
                </c:pt>
                <c:pt idx="2784">
                  <c:v>7.6803248000000002</c:v>
                </c:pt>
                <c:pt idx="2785">
                  <c:v>7.6826544400000003</c:v>
                </c:pt>
                <c:pt idx="2786">
                  <c:v>7.6850877000000004</c:v>
                </c:pt>
                <c:pt idx="2787">
                  <c:v>7.6876917999999996</c:v>
                </c:pt>
                <c:pt idx="2788">
                  <c:v>7.69030609</c:v>
                </c:pt>
                <c:pt idx="2789">
                  <c:v>7.6930781399999999</c:v>
                </c:pt>
                <c:pt idx="2790">
                  <c:v>7.69594193</c:v>
                </c:pt>
                <c:pt idx="2791">
                  <c:v>7.6987973500000004</c:v>
                </c:pt>
                <c:pt idx="2792">
                  <c:v>7.7018183899999997</c:v>
                </c:pt>
                <c:pt idx="2793">
                  <c:v>7.7048208300000001</c:v>
                </c:pt>
                <c:pt idx="2794">
                  <c:v>7.7078532400000004</c:v>
                </c:pt>
                <c:pt idx="2795">
                  <c:v>7.7109722400000003</c:v>
                </c:pt>
                <c:pt idx="2796">
                  <c:v>7.7139961699999997</c:v>
                </c:pt>
                <c:pt idx="2797">
                  <c:v>7.7171006100000001</c:v>
                </c:pt>
                <c:pt idx="2798">
                  <c:v>7.7201477599999997</c:v>
                </c:pt>
                <c:pt idx="2799">
                  <c:v>7.7231121700000003</c:v>
                </c:pt>
                <c:pt idx="2800">
                  <c:v>7.7261437900000001</c:v>
                </c:pt>
                <c:pt idx="2801">
                  <c:v>7.7289984199999999</c:v>
                </c:pt>
                <c:pt idx="2802">
                  <c:v>7.7318399600000003</c:v>
                </c:pt>
                <c:pt idx="2803">
                  <c:v>7.7346428700000001</c:v>
                </c:pt>
                <c:pt idx="2804">
                  <c:v>7.7372610899999996</c:v>
                </c:pt>
                <c:pt idx="2805">
                  <c:v>7.7399025999999997</c:v>
                </c:pt>
                <c:pt idx="2806">
                  <c:v>7.7423785399999998</c:v>
                </c:pt>
                <c:pt idx="2807">
                  <c:v>7.7447670300000002</c:v>
                </c:pt>
                <c:pt idx="2808">
                  <c:v>7.7471243699999999</c:v>
                </c:pt>
                <c:pt idx="2809">
                  <c:v>7.7492699299999996</c:v>
                </c:pt>
                <c:pt idx="2810">
                  <c:v>7.7514212300000001</c:v>
                </c:pt>
                <c:pt idx="2811">
                  <c:v>7.7534360600000003</c:v>
                </c:pt>
                <c:pt idx="2812">
                  <c:v>7.7552991799999997</c:v>
                </c:pt>
                <c:pt idx="2813">
                  <c:v>7.7571659400000001</c:v>
                </c:pt>
                <c:pt idx="2814">
                  <c:v>7.7588342299999997</c:v>
                </c:pt>
                <c:pt idx="2815">
                  <c:v>7.7604431600000003</c:v>
                </c:pt>
                <c:pt idx="2816">
                  <c:v>7.76196179</c:v>
                </c:pt>
                <c:pt idx="2817">
                  <c:v>7.7633082499999997</c:v>
                </c:pt>
                <c:pt idx="2818">
                  <c:v>7.7646298099999997</c:v>
                </c:pt>
                <c:pt idx="2819">
                  <c:v>7.7657691199999999</c:v>
                </c:pt>
                <c:pt idx="2820">
                  <c:v>7.7668117199999998</c:v>
                </c:pt>
                <c:pt idx="2821">
                  <c:v>7.7677866</c:v>
                </c:pt>
                <c:pt idx="2822">
                  <c:v>7.7685626799999996</c:v>
                </c:pt>
                <c:pt idx="2823">
                  <c:v>7.7692828499999997</c:v>
                </c:pt>
                <c:pt idx="2824">
                  <c:v>7.7698664199999996</c:v>
                </c:pt>
                <c:pt idx="2825">
                  <c:v>7.7702951300000001</c:v>
                </c:pt>
                <c:pt idx="2826">
                  <c:v>7.7706413899999998</c:v>
                </c:pt>
                <c:pt idx="2827">
                  <c:v>7.7708139100000002</c:v>
                </c:pt>
                <c:pt idx="2828">
                  <c:v>7.7708758900000001</c:v>
                </c:pt>
                <c:pt idx="2829">
                  <c:v>7.7708017700000003</c:v>
                </c:pt>
                <c:pt idx="2830">
                  <c:v>7.7705521800000001</c:v>
                </c:pt>
                <c:pt idx="2831">
                  <c:v>7.7702003099999999</c:v>
                </c:pt>
                <c:pt idx="2832">
                  <c:v>7.76967666</c:v>
                </c:pt>
                <c:pt idx="2833">
                  <c:v>7.7689862500000002</c:v>
                </c:pt>
                <c:pt idx="2834">
                  <c:v>7.7681797499999998</c:v>
                </c:pt>
                <c:pt idx="2835">
                  <c:v>7.76719179</c:v>
                </c:pt>
                <c:pt idx="2836">
                  <c:v>7.7660509900000001</c:v>
                </c:pt>
                <c:pt idx="2837">
                  <c:v>7.7647786700000001</c:v>
                </c:pt>
                <c:pt idx="2838">
                  <c:v>7.7633327899999998</c:v>
                </c:pt>
                <c:pt idx="2839">
                  <c:v>7.7617659200000002</c:v>
                </c:pt>
                <c:pt idx="2840">
                  <c:v>7.7600503400000003</c:v>
                </c:pt>
                <c:pt idx="2841">
                  <c:v>7.7581891399999998</c:v>
                </c:pt>
                <c:pt idx="2842">
                  <c:v>7.7562420799999998</c:v>
                </c:pt>
                <c:pt idx="2843">
                  <c:v>7.7541288699999997</c:v>
                </c:pt>
                <c:pt idx="2844">
                  <c:v>7.7519236400000002</c:v>
                </c:pt>
                <c:pt idx="2845">
                  <c:v>7.7496414600000003</c:v>
                </c:pt>
                <c:pt idx="2846">
                  <c:v>7.7472113900000004</c:v>
                </c:pt>
                <c:pt idx="2847">
                  <c:v>7.74474588</c:v>
                </c:pt>
                <c:pt idx="2848">
                  <c:v>7.7421815599999997</c:v>
                </c:pt>
                <c:pt idx="2849">
                  <c:v>7.7395399500000002</c:v>
                </c:pt>
                <c:pt idx="2850">
                  <c:v>7.73687448</c:v>
                </c:pt>
                <c:pt idx="2851">
                  <c:v>7.7340977500000001</c:v>
                </c:pt>
                <c:pt idx="2852">
                  <c:v>7.7313297900000002</c:v>
                </c:pt>
                <c:pt idx="2853">
                  <c:v>7.7285024399999998</c:v>
                </c:pt>
                <c:pt idx="2854">
                  <c:v>7.7256070499999998</c:v>
                </c:pt>
                <c:pt idx="2855">
                  <c:v>7.7227570200000004</c:v>
                </c:pt>
                <c:pt idx="2856">
                  <c:v>7.7198180399999998</c:v>
                </c:pt>
                <c:pt idx="2857">
                  <c:v>7.7168914400000004</c:v>
                </c:pt>
                <c:pt idx="2858">
                  <c:v>7.7139704299999998</c:v>
                </c:pt>
                <c:pt idx="2859">
                  <c:v>7.7109927200000001</c:v>
                </c:pt>
                <c:pt idx="2860">
                  <c:v>7.7080779100000001</c:v>
                </c:pt>
                <c:pt idx="2861">
                  <c:v>7.7051062400000001</c:v>
                </c:pt>
                <c:pt idx="2862">
                  <c:v>7.7021621299999996</c:v>
                </c:pt>
                <c:pt idx="2863">
                  <c:v>7.6992604900000003</c:v>
                </c:pt>
                <c:pt idx="2864">
                  <c:v>7.6962968700000003</c:v>
                </c:pt>
                <c:pt idx="2865">
                  <c:v>7.6934260400000003</c:v>
                </c:pt>
                <c:pt idx="2866">
                  <c:v>7.6905456000000001</c:v>
                </c:pt>
                <c:pt idx="2867">
                  <c:v>7.6876747500000002</c:v>
                </c:pt>
                <c:pt idx="2868">
                  <c:v>7.6848879700000001</c:v>
                </c:pt>
                <c:pt idx="2869">
                  <c:v>7.6820738000000004</c:v>
                </c:pt>
                <c:pt idx="2870">
                  <c:v>7.6793468300000001</c:v>
                </c:pt>
                <c:pt idx="2871">
                  <c:v>7.6766391199999999</c:v>
                </c:pt>
                <c:pt idx="2872">
                  <c:v>7.6739458999999997</c:v>
                </c:pt>
                <c:pt idx="2873">
                  <c:v>7.6713597699999996</c:v>
                </c:pt>
                <c:pt idx="2874">
                  <c:v>7.6687522599999998</c:v>
                </c:pt>
                <c:pt idx="2875">
                  <c:v>7.6662244299999998</c:v>
                </c:pt>
                <c:pt idx="2876">
                  <c:v>7.6637696599999998</c:v>
                </c:pt>
                <c:pt idx="2877">
                  <c:v>7.6613260900000002</c:v>
                </c:pt>
                <c:pt idx="2878">
                  <c:v>7.65899661</c:v>
                </c:pt>
                <c:pt idx="2879">
                  <c:v>7.6567033799999997</c:v>
                </c:pt>
                <c:pt idx="2880">
                  <c:v>7.6544914300000002</c:v>
                </c:pt>
                <c:pt idx="2881">
                  <c:v>7.6523740499999997</c:v>
                </c:pt>
                <c:pt idx="2882">
                  <c:v>7.65029001</c:v>
                </c:pt>
                <c:pt idx="2883">
                  <c:v>7.6483339099999998</c:v>
                </c:pt>
                <c:pt idx="2884">
                  <c:v>7.6464407699999999</c:v>
                </c:pt>
                <c:pt idx="2885">
                  <c:v>7.6446153900000002</c:v>
                </c:pt>
                <c:pt idx="2886">
                  <c:v>7.6429193599999996</c:v>
                </c:pt>
                <c:pt idx="2887">
                  <c:v>7.6412838499999998</c:v>
                </c:pt>
                <c:pt idx="2888">
                  <c:v>7.6397543199999998</c:v>
                </c:pt>
                <c:pt idx="2889">
                  <c:v>7.6383311200000001</c:v>
                </c:pt>
                <c:pt idx="2890">
                  <c:v>7.6369942599999998</c:v>
                </c:pt>
                <c:pt idx="2891">
                  <c:v>7.6357846800000004</c:v>
                </c:pt>
                <c:pt idx="2892">
                  <c:v>7.6346641899999996</c:v>
                </c:pt>
                <c:pt idx="2893">
                  <c:v>7.6336585399999999</c:v>
                </c:pt>
                <c:pt idx="2894">
                  <c:v>7.6327884099999999</c:v>
                </c:pt>
                <c:pt idx="2895">
                  <c:v>7.6320056200000002</c:v>
                </c:pt>
                <c:pt idx="2896">
                  <c:v>7.6313529899999999</c:v>
                </c:pt>
                <c:pt idx="2897">
                  <c:v>7.6308321399999999</c:v>
                </c:pt>
                <c:pt idx="2898">
                  <c:v>7.6303982599999998</c:v>
                </c:pt>
                <c:pt idx="2899">
                  <c:v>7.6300930200000003</c:v>
                </c:pt>
                <c:pt idx="2900">
                  <c:v>7.6298957500000002</c:v>
                </c:pt>
                <c:pt idx="2901">
                  <c:v>7.6297909700000002</c:v>
                </c:pt>
                <c:pt idx="2902">
                  <c:v>7.6298058800000002</c:v>
                </c:pt>
                <c:pt idx="2903">
                  <c:v>7.6298916600000002</c:v>
                </c:pt>
                <c:pt idx="2904">
                  <c:v>7.6300850799999997</c:v>
                </c:pt>
                <c:pt idx="2905">
                  <c:v>7.63036797</c:v>
                </c:pt>
                <c:pt idx="2906">
                  <c:v>7.6306892800000004</c:v>
                </c:pt>
                <c:pt idx="2907">
                  <c:v>7.6311254499999999</c:v>
                </c:pt>
                <c:pt idx="2908">
                  <c:v>7.6316035099999997</c:v>
                </c:pt>
                <c:pt idx="2909">
                  <c:v>7.6321215999999996</c:v>
                </c:pt>
                <c:pt idx="2910">
                  <c:v>7.6327291500000003</c:v>
                </c:pt>
                <c:pt idx="2911">
                  <c:v>7.63334036</c:v>
                </c:pt>
                <c:pt idx="2912">
                  <c:v>7.6340155899999997</c:v>
                </c:pt>
                <c:pt idx="2913">
                  <c:v>7.6347144299999998</c:v>
                </c:pt>
                <c:pt idx="2914">
                  <c:v>7.6354143900000002</c:v>
                </c:pt>
                <c:pt idx="2915">
                  <c:v>7.6361814399999997</c:v>
                </c:pt>
                <c:pt idx="2916">
                  <c:v>7.6369020499999998</c:v>
                </c:pt>
                <c:pt idx="2917">
                  <c:v>7.6376481800000002</c:v>
                </c:pt>
                <c:pt idx="2918">
                  <c:v>7.6384128499999999</c:v>
                </c:pt>
                <c:pt idx="2919">
                  <c:v>7.6391035799999996</c:v>
                </c:pt>
                <c:pt idx="2920">
                  <c:v>7.6398232799999999</c:v>
                </c:pt>
                <c:pt idx="2921">
                  <c:v>7.6404800499999999</c:v>
                </c:pt>
                <c:pt idx="2922">
                  <c:v>7.6410868399999998</c:v>
                </c:pt>
                <c:pt idx="2923">
                  <c:v>7.64167329</c:v>
                </c:pt>
                <c:pt idx="2924">
                  <c:v>7.6421445400000003</c:v>
                </c:pt>
                <c:pt idx="2925">
                  <c:v>7.6426069999999999</c:v>
                </c:pt>
                <c:pt idx="2926">
                  <c:v>7.6429741499999997</c:v>
                </c:pt>
                <c:pt idx="2927">
                  <c:v>7.6432407199999997</c:v>
                </c:pt>
                <c:pt idx="2928">
                  <c:v>7.6434970199999999</c:v>
                </c:pt>
                <c:pt idx="2929">
                  <c:v>7.6436108100000002</c:v>
                </c:pt>
                <c:pt idx="2930">
                  <c:v>7.6436729300000001</c:v>
                </c:pt>
                <c:pt idx="2931">
                  <c:v>7.6436658299999998</c:v>
                </c:pt>
                <c:pt idx="2932">
                  <c:v>7.6435366399999998</c:v>
                </c:pt>
                <c:pt idx="2933">
                  <c:v>7.6433805499999998</c:v>
                </c:pt>
                <c:pt idx="2934">
                  <c:v>7.6430914000000003</c:v>
                </c:pt>
                <c:pt idx="2935">
                  <c:v>7.6427453200000004</c:v>
                </c:pt>
                <c:pt idx="2936">
                  <c:v>7.6423425700000003</c:v>
                </c:pt>
                <c:pt idx="2937">
                  <c:v>7.6417961400000003</c:v>
                </c:pt>
                <c:pt idx="2938">
                  <c:v>7.6412348999999997</c:v>
                </c:pt>
                <c:pt idx="2939">
                  <c:v>7.6405637400000002</c:v>
                </c:pt>
                <c:pt idx="2940">
                  <c:v>7.6397957099999996</c:v>
                </c:pt>
                <c:pt idx="2941">
                  <c:v>7.6389904199999998</c:v>
                </c:pt>
                <c:pt idx="2942">
                  <c:v>7.63805551</c:v>
                </c:pt>
                <c:pt idx="2943">
                  <c:v>7.63707957</c:v>
                </c:pt>
                <c:pt idx="2944">
                  <c:v>7.6360082900000004</c:v>
                </c:pt>
                <c:pt idx="2945">
                  <c:v>7.6348411199999999</c:v>
                </c:pt>
                <c:pt idx="2946">
                  <c:v>7.6336514500000003</c:v>
                </c:pt>
                <c:pt idx="2947">
                  <c:v>7.6323397100000001</c:v>
                </c:pt>
                <c:pt idx="2948">
                  <c:v>7.6309868500000002</c:v>
                </c:pt>
                <c:pt idx="2949">
                  <c:v>7.6295948300000003</c:v>
                </c:pt>
                <c:pt idx="2950">
                  <c:v>7.6281099799999996</c:v>
                </c:pt>
                <c:pt idx="2951">
                  <c:v>7.6266118599999997</c:v>
                </c:pt>
                <c:pt idx="2952">
                  <c:v>7.6250541299999997</c:v>
                </c:pt>
                <c:pt idx="2953">
                  <c:v>7.6234573000000001</c:v>
                </c:pt>
                <c:pt idx="2954">
                  <c:v>7.6218451299999996</c:v>
                </c:pt>
                <c:pt idx="2955">
                  <c:v>7.6201773199999998</c:v>
                </c:pt>
                <c:pt idx="2956">
                  <c:v>7.6185167900000001</c:v>
                </c:pt>
                <c:pt idx="2957">
                  <c:v>7.6168400600000004</c:v>
                </c:pt>
                <c:pt idx="2958">
                  <c:v>7.6151283000000003</c:v>
                </c:pt>
                <c:pt idx="2959">
                  <c:v>7.6134441199999996</c:v>
                </c:pt>
                <c:pt idx="2960">
                  <c:v>7.6117402399999996</c:v>
                </c:pt>
                <c:pt idx="2961">
                  <c:v>7.6100170900000004</c:v>
                </c:pt>
                <c:pt idx="2962">
                  <c:v>7.6083138799999999</c:v>
                </c:pt>
                <c:pt idx="2963">
                  <c:v>7.60658075</c:v>
                </c:pt>
                <c:pt idx="2964">
                  <c:v>7.6048489500000001</c:v>
                </c:pt>
                <c:pt idx="2965">
                  <c:v>7.6031146500000002</c:v>
                </c:pt>
                <c:pt idx="2966">
                  <c:v>7.6013480500000004</c:v>
                </c:pt>
                <c:pt idx="2967">
                  <c:v>7.5996092500000003</c:v>
                </c:pt>
                <c:pt idx="2968">
                  <c:v>7.5978336899999999</c:v>
                </c:pt>
                <c:pt idx="2969">
                  <c:v>7.5960450899999996</c:v>
                </c:pt>
                <c:pt idx="2970">
                  <c:v>7.5942879300000001</c:v>
                </c:pt>
                <c:pt idx="2971">
                  <c:v>7.5924715699999998</c:v>
                </c:pt>
                <c:pt idx="2972">
                  <c:v>7.5906799600000001</c:v>
                </c:pt>
                <c:pt idx="2973">
                  <c:v>7.5888843899999996</c:v>
                </c:pt>
                <c:pt idx="2974">
                  <c:v>7.5870505000000001</c:v>
                </c:pt>
                <c:pt idx="2975">
                  <c:v>7.5852588000000001</c:v>
                </c:pt>
                <c:pt idx="2976">
                  <c:v>7.5834161299999998</c:v>
                </c:pt>
                <c:pt idx="2977">
                  <c:v>7.5815938799999998</c:v>
                </c:pt>
                <c:pt idx="2978">
                  <c:v>7.5797843599999997</c:v>
                </c:pt>
                <c:pt idx="2979">
                  <c:v>7.5779192100000001</c:v>
                </c:pt>
                <c:pt idx="2980">
                  <c:v>7.5761205599999997</c:v>
                </c:pt>
                <c:pt idx="2981">
                  <c:v>7.5742852899999997</c:v>
                </c:pt>
                <c:pt idx="2982">
                  <c:v>7.5724478</c:v>
                </c:pt>
                <c:pt idx="2983">
                  <c:v>7.5706645699999999</c:v>
                </c:pt>
                <c:pt idx="2984">
                  <c:v>7.5688337499999996</c:v>
                </c:pt>
                <c:pt idx="2985">
                  <c:v>7.5670678499999999</c:v>
                </c:pt>
                <c:pt idx="2986">
                  <c:v>7.5653020299999998</c:v>
                </c:pt>
                <c:pt idx="2987">
                  <c:v>7.5635402999999997</c:v>
                </c:pt>
                <c:pt idx="2988">
                  <c:v>7.5618636400000003</c:v>
                </c:pt>
                <c:pt idx="2989">
                  <c:v>7.5601517899999999</c:v>
                </c:pt>
                <c:pt idx="2990">
                  <c:v>7.5585150800000003</c:v>
                </c:pt>
                <c:pt idx="2991">
                  <c:v>7.5569247800000001</c:v>
                </c:pt>
                <c:pt idx="2992">
                  <c:v>7.5553241199999999</c:v>
                </c:pt>
                <c:pt idx="2993">
                  <c:v>7.5538235199999999</c:v>
                </c:pt>
                <c:pt idx="2994">
                  <c:v>7.5523192899999998</c:v>
                </c:pt>
                <c:pt idx="2995">
                  <c:v>7.5508661500000001</c:v>
                </c:pt>
                <c:pt idx="2996">
                  <c:v>7.5494756699999996</c:v>
                </c:pt>
                <c:pt idx="2997">
                  <c:v>7.5480767200000001</c:v>
                </c:pt>
                <c:pt idx="2998">
                  <c:v>7.5467745300000004</c:v>
                </c:pt>
                <c:pt idx="2999">
                  <c:v>7.5454864700000002</c:v>
                </c:pt>
                <c:pt idx="3000">
                  <c:v>7.5442313800000003</c:v>
                </c:pt>
                <c:pt idx="3001">
                  <c:v>7.5430692400000003</c:v>
                </c:pt>
                <c:pt idx="3002">
                  <c:v>7.54190454</c:v>
                </c:pt>
                <c:pt idx="3003">
                  <c:v>7.5408129500000003</c:v>
                </c:pt>
                <c:pt idx="3004">
                  <c:v>7.5397715999999999</c:v>
                </c:pt>
                <c:pt idx="3005">
                  <c:v>7.5387456899999998</c:v>
                </c:pt>
                <c:pt idx="3006">
                  <c:v>7.5377974200000004</c:v>
                </c:pt>
                <c:pt idx="3007">
                  <c:v>7.5368558400000003</c:v>
                </c:pt>
                <c:pt idx="3008">
                  <c:v>7.5359553799999999</c:v>
                </c:pt>
                <c:pt idx="3009">
                  <c:v>7.5351080100000001</c:v>
                </c:pt>
                <c:pt idx="3010">
                  <c:v>7.53424519</c:v>
                </c:pt>
                <c:pt idx="3011">
                  <c:v>7.5334333899999999</c:v>
                </c:pt>
                <c:pt idx="3012">
                  <c:v>7.5326371400000003</c:v>
                </c:pt>
                <c:pt idx="3013">
                  <c:v>7.5318206600000002</c:v>
                </c:pt>
                <c:pt idx="3014">
                  <c:v>7.5310477300000001</c:v>
                </c:pt>
                <c:pt idx="3015">
                  <c:v>7.5302518200000002</c:v>
                </c:pt>
                <c:pt idx="3016">
                  <c:v>7.5294520199999999</c:v>
                </c:pt>
                <c:pt idx="3017">
                  <c:v>7.5286761499999999</c:v>
                </c:pt>
                <c:pt idx="3018">
                  <c:v>7.5278511899999998</c:v>
                </c:pt>
                <c:pt idx="3019">
                  <c:v>7.5270568000000004</c:v>
                </c:pt>
                <c:pt idx="3020">
                  <c:v>7.5262453200000001</c:v>
                </c:pt>
                <c:pt idx="3021">
                  <c:v>7.5253895200000001</c:v>
                </c:pt>
                <c:pt idx="3022">
                  <c:v>7.52458428</c:v>
                </c:pt>
                <c:pt idx="3023">
                  <c:v>7.5237122100000002</c:v>
                </c:pt>
                <c:pt idx="3024">
                  <c:v>7.52284226</c:v>
                </c:pt>
                <c:pt idx="3025">
                  <c:v>7.5219908999999996</c:v>
                </c:pt>
                <c:pt idx="3026">
                  <c:v>7.5210612000000001</c:v>
                </c:pt>
                <c:pt idx="3027">
                  <c:v>7.5201853700000001</c:v>
                </c:pt>
                <c:pt idx="3028">
                  <c:v>7.5192568099999999</c:v>
                </c:pt>
                <c:pt idx="3029">
                  <c:v>7.5183091900000001</c:v>
                </c:pt>
                <c:pt idx="3030">
                  <c:v>7.5174140600000001</c:v>
                </c:pt>
                <c:pt idx="3031">
                  <c:v>7.51642908</c:v>
                </c:pt>
                <c:pt idx="3032">
                  <c:v>7.5155131600000002</c:v>
                </c:pt>
                <c:pt idx="3033">
                  <c:v>7.5145887</c:v>
                </c:pt>
                <c:pt idx="3034">
                  <c:v>7.5136269200000001</c:v>
                </c:pt>
                <c:pt idx="3035">
                  <c:v>7.5127654100000001</c:v>
                </c:pt>
                <c:pt idx="3036">
                  <c:v>7.5118440700000004</c:v>
                </c:pt>
                <c:pt idx="3037">
                  <c:v>7.5109894700000002</c:v>
                </c:pt>
                <c:pt idx="3038">
                  <c:v>7.5101807999999997</c:v>
                </c:pt>
                <c:pt idx="3039">
                  <c:v>7.5093403299999997</c:v>
                </c:pt>
                <c:pt idx="3040">
                  <c:v>7.5086268199999999</c:v>
                </c:pt>
                <c:pt idx="3041">
                  <c:v>7.5078871200000004</c:v>
                </c:pt>
                <c:pt idx="3042">
                  <c:v>7.5072031199999998</c:v>
                </c:pt>
                <c:pt idx="3043">
                  <c:v>7.5066094799999998</c:v>
                </c:pt>
                <c:pt idx="3044">
                  <c:v>7.5059770600000002</c:v>
                </c:pt>
                <c:pt idx="3045">
                  <c:v>7.5054559799999998</c:v>
                </c:pt>
                <c:pt idx="3046">
                  <c:v>7.5049402000000001</c:v>
                </c:pt>
                <c:pt idx="3047">
                  <c:v>7.5044391600000004</c:v>
                </c:pt>
                <c:pt idx="3048">
                  <c:v>7.5040241400000003</c:v>
                </c:pt>
                <c:pt idx="3049">
                  <c:v>7.50356851</c:v>
                </c:pt>
                <c:pt idx="3050">
                  <c:v>7.5031801900000001</c:v>
                </c:pt>
                <c:pt idx="3051">
                  <c:v>7.5028063700000001</c:v>
                </c:pt>
                <c:pt idx="3052">
                  <c:v>7.5024072899999998</c:v>
                </c:pt>
                <c:pt idx="3053">
                  <c:v>7.5020749699999998</c:v>
                </c:pt>
                <c:pt idx="3054">
                  <c:v>7.5017096900000002</c:v>
                </c:pt>
                <c:pt idx="3055">
                  <c:v>7.5013576000000004</c:v>
                </c:pt>
                <c:pt idx="3056">
                  <c:v>7.5010349700000001</c:v>
                </c:pt>
                <c:pt idx="3057">
                  <c:v>7.5006779999999997</c:v>
                </c:pt>
                <c:pt idx="3058">
                  <c:v>7.5003519599999997</c:v>
                </c:pt>
                <c:pt idx="3059">
                  <c:v>7.50002046</c:v>
                </c:pt>
                <c:pt idx="3060">
                  <c:v>7.4996724500000003</c:v>
                </c:pt>
                <c:pt idx="3061">
                  <c:v>7.4993580299999998</c:v>
                </c:pt>
                <c:pt idx="3062">
                  <c:v>7.49902377</c:v>
                </c:pt>
                <c:pt idx="3063">
                  <c:v>7.4986955899999996</c:v>
                </c:pt>
                <c:pt idx="3064">
                  <c:v>7.4984066199999999</c:v>
                </c:pt>
                <c:pt idx="3065">
                  <c:v>7.49809473</c:v>
                </c:pt>
                <c:pt idx="3066">
                  <c:v>7.4978221400000002</c:v>
                </c:pt>
                <c:pt idx="3067">
                  <c:v>7.4975828699999996</c:v>
                </c:pt>
                <c:pt idx="3068">
                  <c:v>7.4973309700000001</c:v>
                </c:pt>
                <c:pt idx="3069">
                  <c:v>7.4971553000000002</c:v>
                </c:pt>
                <c:pt idx="3070">
                  <c:v>7.4969826399999997</c:v>
                </c:pt>
                <c:pt idx="3071">
                  <c:v>7.4968424599999999</c:v>
                </c:pt>
                <c:pt idx="3072">
                  <c:v>7.49678764</c:v>
                </c:pt>
                <c:pt idx="3073">
                  <c:v>7.4967142000000004</c:v>
                </c:pt>
                <c:pt idx="3074">
                  <c:v>7.4967444700000003</c:v>
                </c:pt>
                <c:pt idx="3075">
                  <c:v>7.4968183799999997</c:v>
                </c:pt>
                <c:pt idx="3076">
                  <c:v>7.4969031299999997</c:v>
                </c:pt>
                <c:pt idx="3077">
                  <c:v>7.49712011</c:v>
                </c:pt>
                <c:pt idx="3078">
                  <c:v>7.4973143499999999</c:v>
                </c:pt>
                <c:pt idx="3079">
                  <c:v>7.4975876100000001</c:v>
                </c:pt>
                <c:pt idx="3080">
                  <c:v>7.4979301700000001</c:v>
                </c:pt>
                <c:pt idx="3081">
                  <c:v>7.4982302299999999</c:v>
                </c:pt>
                <c:pt idx="3082">
                  <c:v>7.4986493200000002</c:v>
                </c:pt>
                <c:pt idx="3083">
                  <c:v>7.4990220499999998</c:v>
                </c:pt>
                <c:pt idx="3084">
                  <c:v>7.4994035600000002</c:v>
                </c:pt>
                <c:pt idx="3085">
                  <c:v>7.4998509200000001</c:v>
                </c:pt>
                <c:pt idx="3086">
                  <c:v>7.5001842400000003</c:v>
                </c:pt>
                <c:pt idx="3087">
                  <c:v>7.50059056</c:v>
                </c:pt>
                <c:pt idx="3088">
                  <c:v>7.5009409600000003</c:v>
                </c:pt>
                <c:pt idx="3089">
                  <c:v>7.5012184800000004</c:v>
                </c:pt>
                <c:pt idx="3090">
                  <c:v>7.5015594500000002</c:v>
                </c:pt>
                <c:pt idx="3091">
                  <c:v>7.5017555700000003</c:v>
                </c:pt>
                <c:pt idx="3092">
                  <c:v>7.5019749899999999</c:v>
                </c:pt>
                <c:pt idx="3093">
                  <c:v>7.5021613199999999</c:v>
                </c:pt>
                <c:pt idx="3094">
                  <c:v>7.5022263200000001</c:v>
                </c:pt>
                <c:pt idx="3095">
                  <c:v>7.5023605499999997</c:v>
                </c:pt>
                <c:pt idx="3096">
                  <c:v>7.5023663699999998</c:v>
                </c:pt>
                <c:pt idx="3097">
                  <c:v>7.5023565699999999</c:v>
                </c:pt>
                <c:pt idx="3098">
                  <c:v>7.5023640599999997</c:v>
                </c:pt>
                <c:pt idx="3099">
                  <c:v>7.5022378300000003</c:v>
                </c:pt>
                <c:pt idx="3100">
                  <c:v>7.5021779000000004</c:v>
                </c:pt>
                <c:pt idx="3101">
                  <c:v>7.5020403299999998</c:v>
                </c:pt>
                <c:pt idx="3102">
                  <c:v>7.5018487399999998</c:v>
                </c:pt>
                <c:pt idx="3103">
                  <c:v>7.5017079100000004</c:v>
                </c:pt>
                <c:pt idx="3104">
                  <c:v>7.5014406999999999</c:v>
                </c:pt>
                <c:pt idx="3105">
                  <c:v>7.5012052699999998</c:v>
                </c:pt>
                <c:pt idx="3106">
                  <c:v>7.5009396600000002</c:v>
                </c:pt>
                <c:pt idx="3107">
                  <c:v>7.50058223</c:v>
                </c:pt>
                <c:pt idx="3108">
                  <c:v>7.5002815199999997</c:v>
                </c:pt>
                <c:pt idx="3109">
                  <c:v>7.4998838599999997</c:v>
                </c:pt>
                <c:pt idx="3110">
                  <c:v>7.4994696899999997</c:v>
                </c:pt>
                <c:pt idx="3111">
                  <c:v>7.4990725500000002</c:v>
                </c:pt>
                <c:pt idx="3112">
                  <c:v>7.4985719499999997</c:v>
                </c:pt>
                <c:pt idx="3113">
                  <c:v>7.4981081300000003</c:v>
                </c:pt>
                <c:pt idx="3114">
                  <c:v>7.4975968200000001</c:v>
                </c:pt>
                <c:pt idx="3115">
                  <c:v>7.4970181699999996</c:v>
                </c:pt>
                <c:pt idx="3116">
                  <c:v>7.4964737299999999</c:v>
                </c:pt>
                <c:pt idx="3117">
                  <c:v>7.4958285900000003</c:v>
                </c:pt>
                <c:pt idx="3118">
                  <c:v>7.49516092</c:v>
                </c:pt>
                <c:pt idx="3119">
                  <c:v>7.4944786099999998</c:v>
                </c:pt>
                <c:pt idx="3120">
                  <c:v>7.4936728099999996</c:v>
                </c:pt>
                <c:pt idx="3121">
                  <c:v>7.4928743200000003</c:v>
                </c:pt>
                <c:pt idx="3122">
                  <c:v>7.4919874000000002</c:v>
                </c:pt>
                <c:pt idx="3123">
                  <c:v>7.4909947099999998</c:v>
                </c:pt>
                <c:pt idx="3124">
                  <c:v>7.4900015299999998</c:v>
                </c:pt>
                <c:pt idx="3125">
                  <c:v>7.4888512399999998</c:v>
                </c:pt>
                <c:pt idx="3126">
                  <c:v>7.4876493100000001</c:v>
                </c:pt>
                <c:pt idx="3127">
                  <c:v>7.4863904999999997</c:v>
                </c:pt>
                <c:pt idx="3128">
                  <c:v>7.4849600900000004</c:v>
                </c:pt>
                <c:pt idx="3129">
                  <c:v>7.4835311799999999</c:v>
                </c:pt>
                <c:pt idx="3130">
                  <c:v>7.4819612600000003</c:v>
                </c:pt>
                <c:pt idx="3131">
                  <c:v>7.4802849699999996</c:v>
                </c:pt>
                <c:pt idx="3132">
                  <c:v>7.4786089999999996</c:v>
                </c:pt>
                <c:pt idx="3133">
                  <c:v>7.4767445500000003</c:v>
                </c:pt>
                <c:pt idx="3134">
                  <c:v>7.4748800299999996</c:v>
                </c:pt>
                <c:pt idx="3135">
                  <c:v>7.4729464400000003</c:v>
                </c:pt>
                <c:pt idx="3136">
                  <c:v>7.47087185</c:v>
                </c:pt>
                <c:pt idx="3137">
                  <c:v>7.4688592099999997</c:v>
                </c:pt>
                <c:pt idx="3138">
                  <c:v>7.4666986299999998</c:v>
                </c:pt>
                <c:pt idx="3139">
                  <c:v>7.4645249199999997</c:v>
                </c:pt>
                <c:pt idx="3140">
                  <c:v>7.4623759999999999</c:v>
                </c:pt>
                <c:pt idx="3141">
                  <c:v>7.4600799599999998</c:v>
                </c:pt>
                <c:pt idx="3142">
                  <c:v>7.4578842400000003</c:v>
                </c:pt>
                <c:pt idx="3143">
                  <c:v>7.4556145699999998</c:v>
                </c:pt>
                <c:pt idx="3144">
                  <c:v>7.4533015699999998</c:v>
                </c:pt>
                <c:pt idx="3145">
                  <c:v>7.4510974900000004</c:v>
                </c:pt>
                <c:pt idx="3146">
                  <c:v>7.4487625700000004</c:v>
                </c:pt>
                <c:pt idx="3147">
                  <c:v>7.44651832</c:v>
                </c:pt>
                <c:pt idx="3148">
                  <c:v>7.4442894800000001</c:v>
                </c:pt>
                <c:pt idx="3149">
                  <c:v>7.44198132</c:v>
                </c:pt>
                <c:pt idx="3150">
                  <c:v>7.4398229499999999</c:v>
                </c:pt>
                <c:pt idx="3151">
                  <c:v>7.4375780699999998</c:v>
                </c:pt>
                <c:pt idx="3152">
                  <c:v>7.4353811199999997</c:v>
                </c:pt>
                <c:pt idx="3153">
                  <c:v>7.4332780300000003</c:v>
                </c:pt>
                <c:pt idx="3154">
                  <c:v>7.4310744399999997</c:v>
                </c:pt>
                <c:pt idx="3155">
                  <c:v>7.4290184100000003</c:v>
                </c:pt>
                <c:pt idx="3156">
                  <c:v>7.4269435100000001</c:v>
                </c:pt>
                <c:pt idx="3157">
                  <c:v>7.4248531699999996</c:v>
                </c:pt>
                <c:pt idx="3158">
                  <c:v>7.4229051500000001</c:v>
                </c:pt>
                <c:pt idx="3159">
                  <c:v>7.4208660100000001</c:v>
                </c:pt>
                <c:pt idx="3160">
                  <c:v>7.4189210299999999</c:v>
                </c:pt>
                <c:pt idx="3161">
                  <c:v>7.4170219399999997</c:v>
                </c:pt>
                <c:pt idx="3162">
                  <c:v>7.4150518300000003</c:v>
                </c:pt>
                <c:pt idx="3163">
                  <c:v>7.4132198799999998</c:v>
                </c:pt>
                <c:pt idx="3164">
                  <c:v>7.4113223699999997</c:v>
                </c:pt>
                <c:pt idx="3165">
                  <c:v>7.4094330900000003</c:v>
                </c:pt>
                <c:pt idx="3166">
                  <c:v>7.4076270700000002</c:v>
                </c:pt>
                <c:pt idx="3167">
                  <c:v>7.4057063400000001</c:v>
                </c:pt>
                <c:pt idx="3168">
                  <c:v>7.4038630400000001</c:v>
                </c:pt>
                <c:pt idx="3169">
                  <c:v>7.4019964800000002</c:v>
                </c:pt>
                <c:pt idx="3170">
                  <c:v>7.4000500499999999</c:v>
                </c:pt>
                <c:pt idx="3171">
                  <c:v>7.3981880200000001</c:v>
                </c:pt>
                <c:pt idx="3172">
                  <c:v>7.3962182800000003</c:v>
                </c:pt>
                <c:pt idx="3173">
                  <c:v>7.3942502399999999</c:v>
                </c:pt>
                <c:pt idx="3174">
                  <c:v>7.3923127400000004</c:v>
                </c:pt>
                <c:pt idx="3175">
                  <c:v>7.39025482</c:v>
                </c:pt>
                <c:pt idx="3176">
                  <c:v>7.3882695900000002</c:v>
                </c:pt>
                <c:pt idx="3177">
                  <c:v>7.3862389999999998</c:v>
                </c:pt>
                <c:pt idx="3178">
                  <c:v>7.3841506399999997</c:v>
                </c:pt>
                <c:pt idx="3179">
                  <c:v>7.3821565900000001</c:v>
                </c:pt>
                <c:pt idx="3180">
                  <c:v>7.3800702500000002</c:v>
                </c:pt>
                <c:pt idx="3181">
                  <c:v>7.37802881</c:v>
                </c:pt>
                <c:pt idx="3182">
                  <c:v>7.3760416400000004</c:v>
                </c:pt>
                <c:pt idx="3183">
                  <c:v>7.3739758599999998</c:v>
                </c:pt>
                <c:pt idx="3184">
                  <c:v>7.3720367500000004</c:v>
                </c:pt>
                <c:pt idx="3185">
                  <c:v>7.3700735899999996</c:v>
                </c:pt>
                <c:pt idx="3186">
                  <c:v>7.3681090600000001</c:v>
                </c:pt>
                <c:pt idx="3187">
                  <c:v>7.3662767300000001</c:v>
                </c:pt>
                <c:pt idx="3188">
                  <c:v>7.3643573199999999</c:v>
                </c:pt>
                <c:pt idx="3189">
                  <c:v>7.3625350100000002</c:v>
                </c:pt>
                <c:pt idx="3190">
                  <c:v>7.3607569799999997</c:v>
                </c:pt>
                <c:pt idx="3191">
                  <c:v>7.3589001300000003</c:v>
                </c:pt>
                <c:pt idx="3192">
                  <c:v>7.35718929</c:v>
                </c:pt>
                <c:pt idx="3193">
                  <c:v>7.3554008700000004</c:v>
                </c:pt>
                <c:pt idx="3194">
                  <c:v>7.3536225699999997</c:v>
                </c:pt>
                <c:pt idx="3195">
                  <c:v>7.3519331899999996</c:v>
                </c:pt>
                <c:pt idx="3196">
                  <c:v>7.3501008099999998</c:v>
                </c:pt>
                <c:pt idx="3197">
                  <c:v>7.3483704599999999</c:v>
                </c:pt>
                <c:pt idx="3198">
                  <c:v>7.3465860300000001</c:v>
                </c:pt>
                <c:pt idx="3199">
                  <c:v>7.3447017700000004</c:v>
                </c:pt>
                <c:pt idx="3200">
                  <c:v>7.3429189700000004</c:v>
                </c:pt>
                <c:pt idx="3201">
                  <c:v>7.3409569299999999</c:v>
                </c:pt>
                <c:pt idx="3202">
                  <c:v>7.3390068800000003</c:v>
                </c:pt>
                <c:pt idx="3203">
                  <c:v>7.3370442499999999</c:v>
                </c:pt>
                <c:pt idx="3204">
                  <c:v>7.3348954400000004</c:v>
                </c:pt>
                <c:pt idx="3205">
                  <c:v>7.3328299699999997</c:v>
                </c:pt>
                <c:pt idx="3206">
                  <c:v>7.3306079400000002</c:v>
                </c:pt>
                <c:pt idx="3207">
                  <c:v>7.3283150399999997</c:v>
                </c:pt>
                <c:pt idx="3208">
                  <c:v>7.3260669199999997</c:v>
                </c:pt>
                <c:pt idx="3209">
                  <c:v>7.3236155399999996</c:v>
                </c:pt>
                <c:pt idx="3210">
                  <c:v>7.3212301999999996</c:v>
                </c:pt>
                <c:pt idx="3211">
                  <c:v>7.3187763500000003</c:v>
                </c:pt>
                <c:pt idx="3212">
                  <c:v>7.3162075199999999</c:v>
                </c:pt>
                <c:pt idx="3213">
                  <c:v>7.3137422399999998</c:v>
                </c:pt>
                <c:pt idx="3214">
                  <c:v>7.3111242699999996</c:v>
                </c:pt>
                <c:pt idx="3215">
                  <c:v>7.3085366399999998</c:v>
                </c:pt>
                <c:pt idx="3216">
                  <c:v>7.3059750799999996</c:v>
                </c:pt>
                <c:pt idx="3217">
                  <c:v>7.3032863199999998</c:v>
                </c:pt>
                <c:pt idx="3218">
                  <c:v>7.3007165199999999</c:v>
                </c:pt>
                <c:pt idx="3219">
                  <c:v>7.2980718500000004</c:v>
                </c:pt>
                <c:pt idx="3220">
                  <c:v>7.2954168299999997</c:v>
                </c:pt>
                <c:pt idx="3221">
                  <c:v>7.2928631800000003</c:v>
                </c:pt>
                <c:pt idx="3222">
                  <c:v>7.2902074499999996</c:v>
                </c:pt>
                <c:pt idx="3223">
                  <c:v>7.2876528900000004</c:v>
                </c:pt>
                <c:pt idx="3224">
                  <c:v>7.2851173200000003</c:v>
                </c:pt>
                <c:pt idx="3225">
                  <c:v>7.28254292</c:v>
                </c:pt>
                <c:pt idx="3226">
                  <c:v>7.2801034700000002</c:v>
                </c:pt>
                <c:pt idx="3227">
                  <c:v>7.2776204099999999</c:v>
                </c:pt>
                <c:pt idx="3228">
                  <c:v>7.2751953399999998</c:v>
                </c:pt>
                <c:pt idx="3229">
                  <c:v>7.2728631100000003</c:v>
                </c:pt>
                <c:pt idx="3230">
                  <c:v>7.2704904800000003</c:v>
                </c:pt>
                <c:pt idx="3231">
                  <c:v>7.2682441999999998</c:v>
                </c:pt>
                <c:pt idx="3232">
                  <c:v>7.2660292699999998</c:v>
                </c:pt>
                <c:pt idx="3233">
                  <c:v>7.2638321000000001</c:v>
                </c:pt>
                <c:pt idx="3234">
                  <c:v>7.2617736700000002</c:v>
                </c:pt>
                <c:pt idx="3235">
                  <c:v>7.2597104699999999</c:v>
                </c:pt>
                <c:pt idx="3236">
                  <c:v>7.2577359299999999</c:v>
                </c:pt>
                <c:pt idx="3237">
                  <c:v>7.2558720399999999</c:v>
                </c:pt>
                <c:pt idx="3238">
                  <c:v>7.2540101300000002</c:v>
                </c:pt>
                <c:pt idx="3239">
                  <c:v>7.2522961099999996</c:v>
                </c:pt>
                <c:pt idx="3240">
                  <c:v>7.25064902</c:v>
                </c:pt>
                <c:pt idx="3241">
                  <c:v>7.2490530900000003</c:v>
                </c:pt>
                <c:pt idx="3242">
                  <c:v>7.2476324600000002</c:v>
                </c:pt>
                <c:pt idx="3243">
                  <c:v>7.2462400300000001</c:v>
                </c:pt>
                <c:pt idx="3244">
                  <c:v>7.2449794799999996</c:v>
                </c:pt>
                <c:pt idx="3245">
                  <c:v>7.24387268</c:v>
                </c:pt>
                <c:pt idx="3246">
                  <c:v>7.2427950699999997</c:v>
                </c:pt>
                <c:pt idx="3247">
                  <c:v>7.2419302300000004</c:v>
                </c:pt>
                <c:pt idx="3248">
                  <c:v>7.24115734</c:v>
                </c:pt>
                <c:pt idx="3249">
                  <c:v>7.2404810099999999</c:v>
                </c:pt>
                <c:pt idx="3250">
                  <c:v>7.24003906</c:v>
                </c:pt>
                <c:pt idx="3251">
                  <c:v>7.2396332499999998</c:v>
                </c:pt>
                <c:pt idx="3252">
                  <c:v>7.2394313600000002</c:v>
                </c:pt>
                <c:pt idx="3253">
                  <c:v>7.2393987099999997</c:v>
                </c:pt>
                <c:pt idx="3254">
                  <c:v>7.2394209900000002</c:v>
                </c:pt>
                <c:pt idx="3255">
                  <c:v>7.2397178799999997</c:v>
                </c:pt>
                <c:pt idx="3256">
                  <c:v>7.24008099</c:v>
                </c:pt>
                <c:pt idx="3257">
                  <c:v>7.2406042099999999</c:v>
                </c:pt>
                <c:pt idx="3258">
                  <c:v>7.2413679999999996</c:v>
                </c:pt>
                <c:pt idx="3259">
                  <c:v>7.2421567099999997</c:v>
                </c:pt>
                <c:pt idx="3260">
                  <c:v>7.2432200900000003</c:v>
                </c:pt>
                <c:pt idx="3261">
                  <c:v>7.2444099</c:v>
                </c:pt>
                <c:pt idx="3262">
                  <c:v>7.2457041899999997</c:v>
                </c:pt>
                <c:pt idx="3263">
                  <c:v>7.2472926400000004</c:v>
                </c:pt>
                <c:pt idx="3264">
                  <c:v>7.2489144999999997</c:v>
                </c:pt>
                <c:pt idx="3265">
                  <c:v>7.25077339</c:v>
                </c:pt>
                <c:pt idx="3266">
                  <c:v>7.25282231</c:v>
                </c:pt>
                <c:pt idx="3267">
                  <c:v>7.2549215299999998</c:v>
                </c:pt>
                <c:pt idx="3268">
                  <c:v>7.2573207100000001</c:v>
                </c:pt>
                <c:pt idx="3269">
                  <c:v>7.25977724</c:v>
                </c:pt>
                <c:pt idx="3270">
                  <c:v>7.2623928500000003</c:v>
                </c:pt>
                <c:pt idx="3271">
                  <c:v>7.2652408700000004</c:v>
                </c:pt>
                <c:pt idx="3272">
                  <c:v>7.2681003100000003</c:v>
                </c:pt>
                <c:pt idx="3273">
                  <c:v>7.2712122800000003</c:v>
                </c:pt>
                <c:pt idx="3274">
                  <c:v>7.2744185799999999</c:v>
                </c:pt>
                <c:pt idx="3275">
                  <c:v>7.2777003499999999</c:v>
                </c:pt>
                <c:pt idx="3276">
                  <c:v>7.2812204200000004</c:v>
                </c:pt>
                <c:pt idx="3277">
                  <c:v>7.2847382400000003</c:v>
                </c:pt>
                <c:pt idx="3278">
                  <c:v>7.2884258500000003</c:v>
                </c:pt>
                <c:pt idx="3279">
                  <c:v>7.2922418200000001</c:v>
                </c:pt>
                <c:pt idx="3280">
                  <c:v>7.2960606400000003</c:v>
                </c:pt>
                <c:pt idx="3281">
                  <c:v>7.3000803899999998</c:v>
                </c:pt>
                <c:pt idx="3282">
                  <c:v>7.30411783</c:v>
                </c:pt>
                <c:pt idx="3283">
                  <c:v>7.30823526</c:v>
                </c:pt>
                <c:pt idx="3284">
                  <c:v>7.3125028399999996</c:v>
                </c:pt>
                <c:pt idx="3285">
                  <c:v>7.31675086</c:v>
                </c:pt>
                <c:pt idx="3286">
                  <c:v>7.3211469600000001</c:v>
                </c:pt>
                <c:pt idx="3287">
                  <c:v>7.32560784</c:v>
                </c:pt>
                <c:pt idx="3288">
                  <c:v>7.3300840200000001</c:v>
                </c:pt>
                <c:pt idx="3289">
                  <c:v>7.3347184700000003</c:v>
                </c:pt>
                <c:pt idx="3290">
                  <c:v>7.3393560400000002</c:v>
                </c:pt>
                <c:pt idx="3291">
                  <c:v>7.3440688700000001</c:v>
                </c:pt>
                <c:pt idx="3292">
                  <c:v>7.34889379</c:v>
                </c:pt>
                <c:pt idx="3293">
                  <c:v>7.3537015999999999</c:v>
                </c:pt>
                <c:pt idx="3294">
                  <c:v>7.3586235799999997</c:v>
                </c:pt>
                <c:pt idx="3295">
                  <c:v>7.36358201</c:v>
                </c:pt>
                <c:pt idx="3296">
                  <c:v>7.3685343799999998</c:v>
                </c:pt>
                <c:pt idx="3297">
                  <c:v>7.3735990400000002</c:v>
                </c:pt>
                <c:pt idx="3298">
                  <c:v>7.3786226900000003</c:v>
                </c:pt>
                <c:pt idx="3299">
                  <c:v>7.3836712599999998</c:v>
                </c:pt>
                <c:pt idx="3300">
                  <c:v>7.3887800600000002</c:v>
                </c:pt>
                <c:pt idx="3301">
                  <c:v>7.3937925199999999</c:v>
                </c:pt>
                <c:pt idx="3302">
                  <c:v>7.3988550799999997</c:v>
                </c:pt>
                <c:pt idx="3303">
                  <c:v>7.4038737299999999</c:v>
                </c:pt>
                <c:pt idx="3304">
                  <c:v>7.40879084</c:v>
                </c:pt>
                <c:pt idx="3305">
                  <c:v>7.4137425300000004</c:v>
                </c:pt>
                <c:pt idx="3306">
                  <c:v>7.4185337799999997</c:v>
                </c:pt>
                <c:pt idx="3307">
                  <c:v>7.4232662400000002</c:v>
                </c:pt>
                <c:pt idx="3308">
                  <c:v>7.4279416400000002</c:v>
                </c:pt>
                <c:pt idx="3309">
                  <c:v>7.43238822</c:v>
                </c:pt>
                <c:pt idx="3310">
                  <c:v>7.4368117700000003</c:v>
                </c:pt>
                <c:pt idx="3311">
                  <c:v>7.4410372000000002</c:v>
                </c:pt>
                <c:pt idx="3312">
                  <c:v>7.4450637200000003</c:v>
                </c:pt>
                <c:pt idx="3313">
                  <c:v>7.44903051</c:v>
                </c:pt>
                <c:pt idx="3314">
                  <c:v>7.4526965399999998</c:v>
                </c:pt>
                <c:pt idx="3315">
                  <c:v>7.4562509600000002</c:v>
                </c:pt>
                <c:pt idx="3316">
                  <c:v>7.45962119</c:v>
                </c:pt>
                <c:pt idx="3317">
                  <c:v>7.46270086</c:v>
                </c:pt>
                <c:pt idx="3318">
                  <c:v>7.4657140699999998</c:v>
                </c:pt>
                <c:pt idx="3319">
                  <c:v>7.46841592</c:v>
                </c:pt>
                <c:pt idx="3320">
                  <c:v>7.4709400300000004</c:v>
                </c:pt>
                <c:pt idx="3321">
                  <c:v>7.4733421699999996</c:v>
                </c:pt>
                <c:pt idx="3322">
                  <c:v>7.4754129799999998</c:v>
                </c:pt>
                <c:pt idx="3323">
                  <c:v>7.4774163299999996</c:v>
                </c:pt>
                <c:pt idx="3324">
                  <c:v>7.4791869799999997</c:v>
                </c:pt>
                <c:pt idx="3325">
                  <c:v>7.4807383300000003</c:v>
                </c:pt>
                <c:pt idx="3326">
                  <c:v>7.4822335600000001</c:v>
                </c:pt>
                <c:pt idx="3327">
                  <c:v>7.4834421899999999</c:v>
                </c:pt>
                <c:pt idx="3328">
                  <c:v>7.48458326</c:v>
                </c:pt>
                <c:pt idx="3329">
                  <c:v>7.4855863999999999</c:v>
                </c:pt>
                <c:pt idx="3330">
                  <c:v>7.4863650699999997</c:v>
                </c:pt>
                <c:pt idx="3331">
                  <c:v>7.4871462800000002</c:v>
                </c:pt>
                <c:pt idx="3332">
                  <c:v>7.4877146999999997</c:v>
                </c:pt>
                <c:pt idx="3333">
                  <c:v>7.4881905099999999</c:v>
                </c:pt>
                <c:pt idx="3334">
                  <c:v>7.4886280899999997</c:v>
                </c:pt>
                <c:pt idx="3335">
                  <c:v>7.48886874</c:v>
                </c:pt>
                <c:pt idx="3336">
                  <c:v>7.4891122000000001</c:v>
                </c:pt>
                <c:pt idx="3337">
                  <c:v>7.4892337800000002</c:v>
                </c:pt>
                <c:pt idx="3338">
                  <c:v>7.4892503399999999</c:v>
                </c:pt>
                <c:pt idx="3339">
                  <c:v>7.4892750899999996</c:v>
                </c:pt>
                <c:pt idx="3340">
                  <c:v>7.4891438600000004</c:v>
                </c:pt>
                <c:pt idx="3341">
                  <c:v>7.48899896</c:v>
                </c:pt>
                <c:pt idx="3342">
                  <c:v>7.4888152999999997</c:v>
                </c:pt>
                <c:pt idx="3343">
                  <c:v>7.4885115200000003</c:v>
                </c:pt>
                <c:pt idx="3344">
                  <c:v>7.4882307199999998</c:v>
                </c:pt>
                <c:pt idx="3345">
                  <c:v>7.4878693199999997</c:v>
                </c:pt>
                <c:pt idx="3346">
                  <c:v>7.4874517200000001</c:v>
                </c:pt>
                <c:pt idx="3347">
                  <c:v>7.4870461600000002</c:v>
                </c:pt>
                <c:pt idx="3348">
                  <c:v>7.4865501200000004</c:v>
                </c:pt>
                <c:pt idx="3349">
                  <c:v>7.4860609299999998</c:v>
                </c:pt>
                <c:pt idx="3350">
                  <c:v>7.48556066</c:v>
                </c:pt>
                <c:pt idx="3351">
                  <c:v>7.4849918600000001</c:v>
                </c:pt>
                <c:pt idx="3352">
                  <c:v>7.4844795800000004</c:v>
                </c:pt>
                <c:pt idx="3353">
                  <c:v>7.4839325099999998</c:v>
                </c:pt>
                <c:pt idx="3354">
                  <c:v>7.4833710199999999</c:v>
                </c:pt>
                <c:pt idx="3355">
                  <c:v>7.48289107</c:v>
                </c:pt>
                <c:pt idx="3356">
                  <c:v>7.4823671699999998</c:v>
                </c:pt>
                <c:pt idx="3357">
                  <c:v>7.4819131600000004</c:v>
                </c:pt>
                <c:pt idx="3358">
                  <c:v>7.4815201</c:v>
                </c:pt>
                <c:pt idx="3359">
                  <c:v>7.4811143700000002</c:v>
                </c:pt>
                <c:pt idx="3360">
                  <c:v>7.48084901</c:v>
                </c:pt>
                <c:pt idx="3361">
                  <c:v>7.4805864099999999</c:v>
                </c:pt>
                <c:pt idx="3362">
                  <c:v>7.4803913399999997</c:v>
                </c:pt>
                <c:pt idx="3363">
                  <c:v>7.4803296599999998</c:v>
                </c:pt>
                <c:pt idx="3364">
                  <c:v>7.4802324799999997</c:v>
                </c:pt>
                <c:pt idx="3365">
                  <c:v>7.48028373</c:v>
                </c:pt>
                <c:pt idx="3366">
                  <c:v>7.4803798099999996</c:v>
                </c:pt>
                <c:pt idx="3367">
                  <c:v>7.4804787099999999</c:v>
                </c:pt>
                <c:pt idx="3368">
                  <c:v>7.48073268</c:v>
                </c:pt>
                <c:pt idx="3369">
                  <c:v>7.4809393200000001</c:v>
                </c:pt>
                <c:pt idx="3370">
                  <c:v>7.48123951</c:v>
                </c:pt>
                <c:pt idx="3371">
                  <c:v>7.4816011500000004</c:v>
                </c:pt>
                <c:pt idx="3372">
                  <c:v>7.4819015000000002</c:v>
                </c:pt>
                <c:pt idx="3373">
                  <c:v>7.4823426700000004</c:v>
                </c:pt>
                <c:pt idx="3374">
                  <c:v>7.4827174400000001</c:v>
                </c:pt>
                <c:pt idx="3375">
                  <c:v>7.4831007400000003</c:v>
                </c:pt>
                <c:pt idx="3376">
                  <c:v>7.4835632900000002</c:v>
                </c:pt>
                <c:pt idx="3377">
                  <c:v>7.4839002099999998</c:v>
                </c:pt>
                <c:pt idx="3378">
                  <c:v>7.4843123299999998</c:v>
                </c:pt>
                <c:pt idx="3379">
                  <c:v>7.4846685800000001</c:v>
                </c:pt>
                <c:pt idx="3380">
                  <c:v>7.4849450900000001</c:v>
                </c:pt>
                <c:pt idx="3381">
                  <c:v>7.4852773399999997</c:v>
                </c:pt>
                <c:pt idx="3382">
                  <c:v>7.4854516699999998</c:v>
                </c:pt>
                <c:pt idx="3383">
                  <c:v>7.4856322500000001</c:v>
                </c:pt>
                <c:pt idx="3384">
                  <c:v>7.4857654</c:v>
                </c:pt>
                <c:pt idx="3385">
                  <c:v>7.4857394499999996</c:v>
                </c:pt>
                <c:pt idx="3386">
                  <c:v>7.48574714</c:v>
                </c:pt>
                <c:pt idx="3387">
                  <c:v>7.4856027699999999</c:v>
                </c:pt>
                <c:pt idx="3388">
                  <c:v>7.4853727799999996</c:v>
                </c:pt>
                <c:pt idx="3389">
                  <c:v>7.4851135900000001</c:v>
                </c:pt>
                <c:pt idx="3390">
                  <c:v>7.4846727599999996</c:v>
                </c:pt>
                <c:pt idx="3391">
                  <c:v>7.4842109499999996</c:v>
                </c:pt>
                <c:pt idx="3392">
                  <c:v>7.4836212299999998</c:v>
                </c:pt>
                <c:pt idx="3393">
                  <c:v>7.4828974400000003</c:v>
                </c:pt>
                <c:pt idx="3394">
                  <c:v>7.4821517899999996</c:v>
                </c:pt>
                <c:pt idx="3395">
                  <c:v>7.4812208800000004</c:v>
                </c:pt>
                <c:pt idx="3396">
                  <c:v>7.48021928</c:v>
                </c:pt>
                <c:pt idx="3397">
                  <c:v>7.4791406900000004</c:v>
                </c:pt>
                <c:pt idx="3398">
                  <c:v>7.4778874599999998</c:v>
                </c:pt>
                <c:pt idx="3399">
                  <c:v>7.4765884500000004</c:v>
                </c:pt>
                <c:pt idx="3400">
                  <c:v>7.4751529400000001</c:v>
                </c:pt>
                <c:pt idx="3401">
                  <c:v>7.4735960800000001</c:v>
                </c:pt>
                <c:pt idx="3402">
                  <c:v>7.4719788700000001</c:v>
                </c:pt>
                <c:pt idx="3403">
                  <c:v>7.4702004200000003</c:v>
                </c:pt>
                <c:pt idx="3404">
                  <c:v>7.4683573299999999</c:v>
                </c:pt>
                <c:pt idx="3405">
                  <c:v>7.4664228100000001</c:v>
                </c:pt>
                <c:pt idx="3406">
                  <c:v>7.4643356299999999</c:v>
                </c:pt>
                <c:pt idx="3407">
                  <c:v>7.4622137100000003</c:v>
                </c:pt>
                <c:pt idx="3408">
                  <c:v>7.4599718599999996</c:v>
                </c:pt>
                <c:pt idx="3409">
                  <c:v>7.4576166400000004</c:v>
                </c:pt>
                <c:pt idx="3410">
                  <c:v>7.4552325000000002</c:v>
                </c:pt>
                <c:pt idx="3411">
                  <c:v>7.45271887</c:v>
                </c:pt>
                <c:pt idx="3412">
                  <c:v>7.4501556200000003</c:v>
                </c:pt>
                <c:pt idx="3413">
                  <c:v>7.4475423599999999</c:v>
                </c:pt>
                <c:pt idx="3414">
                  <c:v>7.4448185100000002</c:v>
                </c:pt>
                <c:pt idx="3415">
                  <c:v>7.4421081500000001</c:v>
                </c:pt>
                <c:pt idx="3416">
                  <c:v>7.4393094</c:v>
                </c:pt>
                <c:pt idx="3417">
                  <c:v>7.4364583599999996</c:v>
                </c:pt>
                <c:pt idx="3418">
                  <c:v>7.43364476</c:v>
                </c:pt>
                <c:pt idx="3419">
                  <c:v>7.4307223899999997</c:v>
                </c:pt>
                <c:pt idx="3420">
                  <c:v>7.4278255299999998</c:v>
                </c:pt>
                <c:pt idx="3421">
                  <c:v>7.4249283400000001</c:v>
                </c:pt>
                <c:pt idx="3422">
                  <c:v>7.4219594999999998</c:v>
                </c:pt>
                <c:pt idx="3423">
                  <c:v>7.41906482</c:v>
                </c:pt>
                <c:pt idx="3424">
                  <c:v>7.41610557</c:v>
                </c:pt>
                <c:pt idx="3425">
                  <c:v>7.4131624699999996</c:v>
                </c:pt>
                <c:pt idx="3426">
                  <c:v>7.4102684099999996</c:v>
                </c:pt>
                <c:pt idx="3427">
                  <c:v>7.4072804200000002</c:v>
                </c:pt>
                <c:pt idx="3428">
                  <c:v>7.4043819600000003</c:v>
                </c:pt>
                <c:pt idx="3429">
                  <c:v>7.4014492699999996</c:v>
                </c:pt>
                <c:pt idx="3430">
                  <c:v>7.3984633799999999</c:v>
                </c:pt>
                <c:pt idx="3431">
                  <c:v>7.39555688</c:v>
                </c:pt>
                <c:pt idx="3432">
                  <c:v>7.3925432799999999</c:v>
                </c:pt>
                <c:pt idx="3433">
                  <c:v>7.38954983</c:v>
                </c:pt>
                <c:pt idx="3434">
                  <c:v>7.3865366400000001</c:v>
                </c:pt>
                <c:pt idx="3435">
                  <c:v>7.3834147799999998</c:v>
                </c:pt>
                <c:pt idx="3436">
                  <c:v>7.3803440800000004</c:v>
                </c:pt>
                <c:pt idx="3437">
                  <c:v>7.3771413099999998</c:v>
                </c:pt>
                <c:pt idx="3438">
                  <c:v>7.3738892500000004</c:v>
                </c:pt>
                <c:pt idx="3439">
                  <c:v>7.37063238</c:v>
                </c:pt>
                <c:pt idx="3440">
                  <c:v>7.3671990000000003</c:v>
                </c:pt>
                <c:pt idx="3441">
                  <c:v>7.3637593199999998</c:v>
                </c:pt>
                <c:pt idx="3442">
                  <c:v>7.36020465</c:v>
                </c:pt>
                <c:pt idx="3443">
                  <c:v>7.3565157000000001</c:v>
                </c:pt>
                <c:pt idx="3444">
                  <c:v>7.3527961599999996</c:v>
                </c:pt>
                <c:pt idx="3445">
                  <c:v>7.3488908000000004</c:v>
                </c:pt>
                <c:pt idx="3446">
                  <c:v>7.3449307900000003</c:v>
                </c:pt>
                <c:pt idx="3447">
                  <c:v>7.3408715100000004</c:v>
                </c:pt>
                <c:pt idx="3448">
                  <c:v>7.3366440700000002</c:v>
                </c:pt>
                <c:pt idx="3449">
                  <c:v>7.3324034500000002</c:v>
                </c:pt>
                <c:pt idx="3450">
                  <c:v>7.32801452</c:v>
                </c:pt>
                <c:pt idx="3451">
                  <c:v>7.3235348</c:v>
                </c:pt>
                <c:pt idx="3452">
                  <c:v>7.3190236999999998</c:v>
                </c:pt>
                <c:pt idx="3453">
                  <c:v>7.3143797599999996</c:v>
                </c:pt>
                <c:pt idx="3454">
                  <c:v>7.3097184799999999</c:v>
                </c:pt>
                <c:pt idx="3455">
                  <c:v>7.30498855</c:v>
                </c:pt>
                <c:pt idx="3456">
                  <c:v>7.3001939</c:v>
                </c:pt>
                <c:pt idx="3457">
                  <c:v>7.2954185999999996</c:v>
                </c:pt>
                <c:pt idx="3458">
                  <c:v>7.2905701199999999</c:v>
                </c:pt>
                <c:pt idx="3459">
                  <c:v>7.28573263</c:v>
                </c:pt>
                <c:pt idx="3460">
                  <c:v>7.2809267499999999</c:v>
                </c:pt>
                <c:pt idx="3461">
                  <c:v>7.2760881199999998</c:v>
                </c:pt>
                <c:pt idx="3462">
                  <c:v>7.2713169500000001</c:v>
                </c:pt>
                <c:pt idx="3463">
                  <c:v>7.2665873300000001</c:v>
                </c:pt>
                <c:pt idx="3464">
                  <c:v>7.2618893399999997</c:v>
                </c:pt>
                <c:pt idx="3465">
                  <c:v>7.2572949400000004</c:v>
                </c:pt>
                <c:pt idx="3466">
                  <c:v>7.2527533699999998</c:v>
                </c:pt>
                <c:pt idx="3467">
                  <c:v>7.2483156600000003</c:v>
                </c:pt>
                <c:pt idx="3468">
                  <c:v>7.24400507</c:v>
                </c:pt>
                <c:pt idx="3469">
                  <c:v>7.2397671199999998</c:v>
                </c:pt>
                <c:pt idx="3470">
                  <c:v>7.2357039800000003</c:v>
                </c:pt>
                <c:pt idx="3471">
                  <c:v>7.2317740199999996</c:v>
                </c:pt>
                <c:pt idx="3472">
                  <c:v>7.2279574200000001</c:v>
                </c:pt>
                <c:pt idx="3473">
                  <c:v>7.2243599400000003</c:v>
                </c:pt>
                <c:pt idx="3474">
                  <c:v>7.22088953</c:v>
                </c:pt>
                <c:pt idx="3475">
                  <c:v>7.2176017000000003</c:v>
                </c:pt>
                <c:pt idx="3476">
                  <c:v>7.2145299200000004</c:v>
                </c:pt>
                <c:pt idx="3477">
                  <c:v>7.2115987099999996</c:v>
                </c:pt>
                <c:pt idx="3478">
                  <c:v>7.2089200199999999</c:v>
                </c:pt>
                <c:pt idx="3479">
                  <c:v>7.2064126399999999</c:v>
                </c:pt>
                <c:pt idx="3480">
                  <c:v>7.2040917000000002</c:v>
                </c:pt>
                <c:pt idx="3481">
                  <c:v>7.2020353699999999</c:v>
                </c:pt>
                <c:pt idx="3482">
                  <c:v>7.2001038299999998</c:v>
                </c:pt>
                <c:pt idx="3483">
                  <c:v>7.1984105100000004</c:v>
                </c:pt>
                <c:pt idx="3484">
                  <c:v>7.1969263400000001</c:v>
                </c:pt>
                <c:pt idx="3485">
                  <c:v>7.1955743200000004</c:v>
                </c:pt>
                <c:pt idx="3486">
                  <c:v>7.1944744600000003</c:v>
                </c:pt>
                <c:pt idx="3487">
                  <c:v>7.1935088499999997</c:v>
                </c:pt>
                <c:pt idx="3488">
                  <c:v>7.1927319399999998</c:v>
                </c:pt>
                <c:pt idx="3489">
                  <c:v>7.1921608800000003</c:v>
                </c:pt>
                <c:pt idx="3490">
                  <c:v>7.1916931699999997</c:v>
                </c:pt>
                <c:pt idx="3491">
                  <c:v>7.1914637399999997</c:v>
                </c:pt>
                <c:pt idx="3492">
                  <c:v>7.1913698500000001</c:v>
                </c:pt>
                <c:pt idx="3493">
                  <c:v>7.19141473</c:v>
                </c:pt>
                <c:pt idx="3494">
                  <c:v>7.1916931899999996</c:v>
                </c:pt>
                <c:pt idx="3495">
                  <c:v>7.1920774099999996</c:v>
                </c:pt>
                <c:pt idx="3496">
                  <c:v>7.1926612399999996</c:v>
                </c:pt>
                <c:pt idx="3497">
                  <c:v>7.1934262899999997</c:v>
                </c:pt>
                <c:pt idx="3498">
                  <c:v>7.19433071</c:v>
                </c:pt>
                <c:pt idx="3499">
                  <c:v>7.1954615100000003</c:v>
                </c:pt>
                <c:pt idx="3500">
                  <c:v>7.1967254199999999</c:v>
                </c:pt>
                <c:pt idx="3501">
                  <c:v>7.1981862000000003</c:v>
                </c:pt>
                <c:pt idx="3502">
                  <c:v>7.19985593</c:v>
                </c:pt>
                <c:pt idx="3503">
                  <c:v>7.2016581500000001</c:v>
                </c:pt>
                <c:pt idx="3504">
                  <c:v>7.2036868700000003</c:v>
                </c:pt>
                <c:pt idx="3505">
                  <c:v>7.2058974400000002</c:v>
                </c:pt>
                <c:pt idx="3506">
                  <c:v>7.2082730399999999</c:v>
                </c:pt>
                <c:pt idx="3507">
                  <c:v>7.2108610300000002</c:v>
                </c:pt>
                <c:pt idx="3508">
                  <c:v>7.2136223299999997</c:v>
                </c:pt>
                <c:pt idx="3509">
                  <c:v>7.2165781600000001</c:v>
                </c:pt>
                <c:pt idx="3510">
                  <c:v>7.2197201</c:v>
                </c:pt>
                <c:pt idx="3511">
                  <c:v>7.22303519</c:v>
                </c:pt>
                <c:pt idx="3512">
                  <c:v>7.2265528300000001</c:v>
                </c:pt>
                <c:pt idx="3513">
                  <c:v>7.2302434800000004</c:v>
                </c:pt>
                <c:pt idx="3514">
                  <c:v>7.2340953199999998</c:v>
                </c:pt>
                <c:pt idx="3515">
                  <c:v>7.2381479400000002</c:v>
                </c:pt>
                <c:pt idx="3516">
                  <c:v>7.2423640999999996</c:v>
                </c:pt>
                <c:pt idx="3517">
                  <c:v>7.2467189999999997</c:v>
                </c:pt>
                <c:pt idx="3518">
                  <c:v>7.2512633500000003</c:v>
                </c:pt>
                <c:pt idx="3519">
                  <c:v>7.2559431300000004</c:v>
                </c:pt>
                <c:pt idx="3520">
                  <c:v>7.2607548700000004</c:v>
                </c:pt>
                <c:pt idx="3521">
                  <c:v>7.2657199099999996</c:v>
                </c:pt>
                <c:pt idx="3522">
                  <c:v>7.2707828499999998</c:v>
                </c:pt>
                <c:pt idx="3523">
                  <c:v>7.2759879700000001</c:v>
                </c:pt>
                <c:pt idx="3524">
                  <c:v>7.28127484</c:v>
                </c:pt>
                <c:pt idx="3525">
                  <c:v>7.2866404200000003</c:v>
                </c:pt>
                <c:pt idx="3526">
                  <c:v>7.2921387700000002</c:v>
                </c:pt>
                <c:pt idx="3527">
                  <c:v>7.2976458400000004</c:v>
                </c:pt>
                <c:pt idx="3528">
                  <c:v>7.3032344299999998</c:v>
                </c:pt>
                <c:pt idx="3529">
                  <c:v>7.3088960700000003</c:v>
                </c:pt>
                <c:pt idx="3530">
                  <c:v>7.3145428800000003</c:v>
                </c:pt>
                <c:pt idx="3531">
                  <c:v>7.32026574</c:v>
                </c:pt>
                <c:pt idx="3532">
                  <c:v>7.3259834799999997</c:v>
                </c:pt>
                <c:pt idx="3533">
                  <c:v>7.3317268799999997</c:v>
                </c:pt>
                <c:pt idx="3534">
                  <c:v>7.3375046099999999</c:v>
                </c:pt>
                <c:pt idx="3535">
                  <c:v>7.3432338599999998</c:v>
                </c:pt>
                <c:pt idx="3536">
                  <c:v>7.3490342100000001</c:v>
                </c:pt>
                <c:pt idx="3537">
                  <c:v>7.35481199</c:v>
                </c:pt>
                <c:pt idx="3538">
                  <c:v>7.36056796</c:v>
                </c:pt>
                <c:pt idx="3539">
                  <c:v>7.3663906399999997</c:v>
                </c:pt>
                <c:pt idx="3540">
                  <c:v>7.3721707199999997</c:v>
                </c:pt>
                <c:pt idx="3541">
                  <c:v>7.37797869</c:v>
                </c:pt>
                <c:pt idx="3542">
                  <c:v>7.3837960599999999</c:v>
                </c:pt>
                <c:pt idx="3543">
                  <c:v>7.3896052000000001</c:v>
                </c:pt>
                <c:pt idx="3544">
                  <c:v>7.3954591499999998</c:v>
                </c:pt>
                <c:pt idx="3545">
                  <c:v>7.4012761500000002</c:v>
                </c:pt>
                <c:pt idx="3546">
                  <c:v>7.4071334699999998</c:v>
                </c:pt>
                <c:pt idx="3547">
                  <c:v>7.4130137300000003</c:v>
                </c:pt>
                <c:pt idx="3548">
                  <c:v>7.4188637899999996</c:v>
                </c:pt>
                <c:pt idx="3549">
                  <c:v>7.4247592100000004</c:v>
                </c:pt>
                <c:pt idx="3550">
                  <c:v>7.4306554</c:v>
                </c:pt>
                <c:pt idx="3551">
                  <c:v>7.43655752</c:v>
                </c:pt>
                <c:pt idx="3552">
                  <c:v>7.4424658900000003</c:v>
                </c:pt>
                <c:pt idx="3553">
                  <c:v>7.4483803399999999</c:v>
                </c:pt>
                <c:pt idx="3554">
                  <c:v>7.4543139099999998</c:v>
                </c:pt>
                <c:pt idx="3555">
                  <c:v>7.4602207099999998</c:v>
                </c:pt>
                <c:pt idx="3556">
                  <c:v>7.46614238</c:v>
                </c:pt>
                <c:pt idx="3557">
                  <c:v>7.4720644399999996</c:v>
                </c:pt>
                <c:pt idx="3558">
                  <c:v>7.4779696600000003</c:v>
                </c:pt>
                <c:pt idx="3559">
                  <c:v>7.4838642000000002</c:v>
                </c:pt>
                <c:pt idx="3560">
                  <c:v>7.4897403699999998</c:v>
                </c:pt>
                <c:pt idx="3561">
                  <c:v>7.49561894</c:v>
                </c:pt>
                <c:pt idx="3562">
                  <c:v>7.5014330300000003</c:v>
                </c:pt>
                <c:pt idx="3563">
                  <c:v>7.5072304699999997</c:v>
                </c:pt>
                <c:pt idx="3564">
                  <c:v>7.5130094200000004</c:v>
                </c:pt>
                <c:pt idx="3565">
                  <c:v>7.5186988599999998</c:v>
                </c:pt>
                <c:pt idx="3566">
                  <c:v>7.5243689099999997</c:v>
                </c:pt>
                <c:pt idx="3567">
                  <c:v>7.5299622700000004</c:v>
                </c:pt>
                <c:pt idx="3568">
                  <c:v>7.5354939700000001</c:v>
                </c:pt>
                <c:pt idx="3569">
                  <c:v>7.5409613599999998</c:v>
                </c:pt>
                <c:pt idx="3570">
                  <c:v>7.5463120000000004</c:v>
                </c:pt>
                <c:pt idx="3571">
                  <c:v>7.5516360000000002</c:v>
                </c:pt>
                <c:pt idx="3572">
                  <c:v>7.5568260900000004</c:v>
                </c:pt>
                <c:pt idx="3573">
                  <c:v>7.5619125800000004</c:v>
                </c:pt>
                <c:pt idx="3574">
                  <c:v>7.5669518900000003</c:v>
                </c:pt>
                <c:pt idx="3575">
                  <c:v>7.5718279700000002</c:v>
                </c:pt>
                <c:pt idx="3576">
                  <c:v>7.5766314699999997</c:v>
                </c:pt>
                <c:pt idx="3577">
                  <c:v>7.5813145400000002</c:v>
                </c:pt>
                <c:pt idx="3578">
                  <c:v>7.5858727200000002</c:v>
                </c:pt>
                <c:pt idx="3579">
                  <c:v>7.5903476000000003</c:v>
                </c:pt>
                <c:pt idx="3580">
                  <c:v>7.59464484</c:v>
                </c:pt>
                <c:pt idx="3581">
                  <c:v>7.5988725400000003</c:v>
                </c:pt>
                <c:pt idx="3582">
                  <c:v>7.6029674900000002</c:v>
                </c:pt>
                <c:pt idx="3583">
                  <c:v>7.6068945699999997</c:v>
                </c:pt>
                <c:pt idx="3584">
                  <c:v>7.6107550699999997</c:v>
                </c:pt>
                <c:pt idx="3585">
                  <c:v>7.6144513800000002</c:v>
                </c:pt>
                <c:pt idx="3586">
                  <c:v>7.6180295899999999</c:v>
                </c:pt>
                <c:pt idx="3587">
                  <c:v>7.6214896899999998</c:v>
                </c:pt>
                <c:pt idx="3588">
                  <c:v>7.62480797</c:v>
                </c:pt>
                <c:pt idx="3589">
                  <c:v>7.6280358899999996</c:v>
                </c:pt>
                <c:pt idx="3590">
                  <c:v>7.6311005099999996</c:v>
                </c:pt>
                <c:pt idx="3591">
                  <c:v>7.6340658100000001</c:v>
                </c:pt>
                <c:pt idx="3592">
                  <c:v>7.6369281100000004</c:v>
                </c:pt>
                <c:pt idx="3593">
                  <c:v>7.6396349199999998</c:v>
                </c:pt>
                <c:pt idx="3594">
                  <c:v>7.6422494700000003</c:v>
                </c:pt>
                <c:pt idx="3595">
                  <c:v>7.6447443100000001</c:v>
                </c:pt>
                <c:pt idx="3596">
                  <c:v>7.6471199399999996</c:v>
                </c:pt>
                <c:pt idx="3597">
                  <c:v>7.6493699499999996</c:v>
                </c:pt>
                <c:pt idx="3598">
                  <c:v>7.6515064300000004</c:v>
                </c:pt>
                <c:pt idx="3599">
                  <c:v>7.65353789</c:v>
                </c:pt>
                <c:pt idx="3600">
                  <c:v>7.6554257400000001</c:v>
                </c:pt>
                <c:pt idx="3601">
                  <c:v>7.6572113000000002</c:v>
                </c:pt>
                <c:pt idx="3602">
                  <c:v>7.6588812700000002</c:v>
                </c:pt>
                <c:pt idx="3603">
                  <c:v>7.6604360399999996</c:v>
                </c:pt>
                <c:pt idx="3604">
                  <c:v>7.6618725300000001</c:v>
                </c:pt>
                <c:pt idx="3605">
                  <c:v>7.6631967300000001</c:v>
                </c:pt>
                <c:pt idx="3606">
                  <c:v>7.6644455200000001</c:v>
                </c:pt>
                <c:pt idx="3607">
                  <c:v>7.6655515200000002</c:v>
                </c:pt>
                <c:pt idx="3608">
                  <c:v>7.6665818300000002</c:v>
                </c:pt>
                <c:pt idx="3609">
                  <c:v>7.6675389100000002</c:v>
                </c:pt>
                <c:pt idx="3610">
                  <c:v>7.66837021</c:v>
                </c:pt>
                <c:pt idx="3611">
                  <c:v>7.66915646</c:v>
                </c:pt>
                <c:pt idx="3612">
                  <c:v>7.6698417799999996</c:v>
                </c:pt>
                <c:pt idx="3613">
                  <c:v>7.6704711699999999</c:v>
                </c:pt>
                <c:pt idx="3614">
                  <c:v>7.6710401299999997</c:v>
                </c:pt>
                <c:pt idx="3615">
                  <c:v>7.6715071000000004</c:v>
                </c:pt>
                <c:pt idx="3616">
                  <c:v>7.6719828899999998</c:v>
                </c:pt>
                <c:pt idx="3617">
                  <c:v>7.6723608800000003</c:v>
                </c:pt>
                <c:pt idx="3618">
                  <c:v>7.6726871900000004</c:v>
                </c:pt>
                <c:pt idx="3619">
                  <c:v>7.6730197899999997</c:v>
                </c:pt>
                <c:pt idx="3620">
                  <c:v>7.6732538999999997</c:v>
                </c:pt>
                <c:pt idx="3621">
                  <c:v>7.6734893299999998</c:v>
                </c:pt>
                <c:pt idx="3622">
                  <c:v>7.67366993</c:v>
                </c:pt>
                <c:pt idx="3623">
                  <c:v>7.6738084400000002</c:v>
                </c:pt>
                <c:pt idx="3624">
                  <c:v>7.6739491400000004</c:v>
                </c:pt>
                <c:pt idx="3625">
                  <c:v>7.6739916800000003</c:v>
                </c:pt>
                <c:pt idx="3626">
                  <c:v>7.6740514400000004</c:v>
                </c:pt>
                <c:pt idx="3627">
                  <c:v>7.6740670399999997</c:v>
                </c:pt>
                <c:pt idx="3628">
                  <c:v>7.6740042700000002</c:v>
                </c:pt>
                <c:pt idx="3629">
                  <c:v>7.6739614200000004</c:v>
                </c:pt>
                <c:pt idx="3630">
                  <c:v>7.6738429999999997</c:v>
                </c:pt>
                <c:pt idx="3631">
                  <c:v>7.6736968299999999</c:v>
                </c:pt>
                <c:pt idx="3632">
                  <c:v>7.6735171199999996</c:v>
                </c:pt>
                <c:pt idx="3633">
                  <c:v>7.6732768599999996</c:v>
                </c:pt>
                <c:pt idx="3634">
                  <c:v>7.6730370499999996</c:v>
                </c:pt>
                <c:pt idx="3635">
                  <c:v>7.6727231099999997</c:v>
                </c:pt>
                <c:pt idx="3636">
                  <c:v>7.6723921500000003</c:v>
                </c:pt>
                <c:pt idx="3637">
                  <c:v>7.6720598600000001</c:v>
                </c:pt>
                <c:pt idx="3638">
                  <c:v>7.6716694099999998</c:v>
                </c:pt>
                <c:pt idx="3639">
                  <c:v>7.6712861500000002</c:v>
                </c:pt>
                <c:pt idx="3640">
                  <c:v>7.6708953099999997</c:v>
                </c:pt>
                <c:pt idx="3641">
                  <c:v>7.6704933300000002</c:v>
                </c:pt>
                <c:pt idx="3642">
                  <c:v>7.6700896900000002</c:v>
                </c:pt>
                <c:pt idx="3643">
                  <c:v>7.6696847699999999</c:v>
                </c:pt>
                <c:pt idx="3644">
                  <c:v>7.6692969</c:v>
                </c:pt>
                <c:pt idx="3645">
                  <c:v>7.6689002500000001</c:v>
                </c:pt>
                <c:pt idx="3646">
                  <c:v>7.66850991</c:v>
                </c:pt>
                <c:pt idx="3647">
                  <c:v>7.6681356300000001</c:v>
                </c:pt>
                <c:pt idx="3648">
                  <c:v>7.6677675900000004</c:v>
                </c:pt>
                <c:pt idx="3649">
                  <c:v>7.6673887199999999</c:v>
                </c:pt>
                <c:pt idx="3650">
                  <c:v>7.6670148600000001</c:v>
                </c:pt>
                <c:pt idx="3651">
                  <c:v>7.6666532199999997</c:v>
                </c:pt>
                <c:pt idx="3652">
                  <c:v>7.6662453199999998</c:v>
                </c:pt>
                <c:pt idx="3653">
                  <c:v>7.6658321200000001</c:v>
                </c:pt>
                <c:pt idx="3654">
                  <c:v>7.6653944300000001</c:v>
                </c:pt>
                <c:pt idx="3655">
                  <c:v>7.6648940899999998</c:v>
                </c:pt>
                <c:pt idx="3656">
                  <c:v>7.6643603499999999</c:v>
                </c:pt>
                <c:pt idx="3657">
                  <c:v>7.6637396600000001</c:v>
                </c:pt>
                <c:pt idx="3658">
                  <c:v>7.6630699900000003</c:v>
                </c:pt>
                <c:pt idx="3659">
                  <c:v>7.6623056800000002</c:v>
                </c:pt>
                <c:pt idx="3660">
                  <c:v>7.6614185199999998</c:v>
                </c:pt>
                <c:pt idx="3661">
                  <c:v>7.6604812400000002</c:v>
                </c:pt>
                <c:pt idx="3662">
                  <c:v>7.6593847000000004</c:v>
                </c:pt>
                <c:pt idx="3663">
                  <c:v>7.6581725799999996</c:v>
                </c:pt>
                <c:pt idx="3664">
                  <c:v>7.6568582100000002</c:v>
                </c:pt>
                <c:pt idx="3665">
                  <c:v>7.6553665100000003</c:v>
                </c:pt>
                <c:pt idx="3666">
                  <c:v>7.6537642699999999</c:v>
                </c:pt>
                <c:pt idx="3667">
                  <c:v>7.65197444</c:v>
                </c:pt>
                <c:pt idx="3668">
                  <c:v>7.6500309199999998</c:v>
                </c:pt>
                <c:pt idx="3669">
                  <c:v>7.6479378000000002</c:v>
                </c:pt>
                <c:pt idx="3670">
                  <c:v>7.6456086499999998</c:v>
                </c:pt>
                <c:pt idx="3671">
                  <c:v>7.6431525200000001</c:v>
                </c:pt>
                <c:pt idx="3672">
                  <c:v>7.6404954099999998</c:v>
                </c:pt>
                <c:pt idx="3673">
                  <c:v>7.6376310199999997</c:v>
                </c:pt>
                <c:pt idx="3674">
                  <c:v>7.6346348300000004</c:v>
                </c:pt>
                <c:pt idx="3675">
                  <c:v>7.6314352000000003</c:v>
                </c:pt>
                <c:pt idx="3676">
                  <c:v>7.6281023899999996</c:v>
                </c:pt>
                <c:pt idx="3677">
                  <c:v>7.6246175200000001</c:v>
                </c:pt>
                <c:pt idx="3678">
                  <c:v>7.6209890500000004</c:v>
                </c:pt>
                <c:pt idx="3679">
                  <c:v>7.6172828800000003</c:v>
                </c:pt>
                <c:pt idx="3680">
                  <c:v>7.6134301500000001</c:v>
                </c:pt>
                <c:pt idx="3681">
                  <c:v>7.6095080199999998</c:v>
                </c:pt>
                <c:pt idx="3682">
                  <c:v>7.6055303900000002</c:v>
                </c:pt>
                <c:pt idx="3683">
                  <c:v>7.6014605700000004</c:v>
                </c:pt>
                <c:pt idx="3684">
                  <c:v>7.5973645999999997</c:v>
                </c:pt>
                <c:pt idx="3685">
                  <c:v>7.5932281499999998</c:v>
                </c:pt>
                <c:pt idx="3686">
                  <c:v>7.5890656400000003</c:v>
                </c:pt>
                <c:pt idx="3687">
                  <c:v>7.5848871500000001</c:v>
                </c:pt>
                <c:pt idx="3688">
                  <c:v>7.5806927499999999</c:v>
                </c:pt>
                <c:pt idx="3689">
                  <c:v>7.5765158499999998</c:v>
                </c:pt>
                <c:pt idx="3690">
                  <c:v>7.5723402399999999</c:v>
                </c:pt>
                <c:pt idx="3691">
                  <c:v>7.56817662</c:v>
                </c:pt>
                <c:pt idx="3692">
                  <c:v>7.5640557700000004</c:v>
                </c:pt>
                <c:pt idx="3693">
                  <c:v>7.5599749799999998</c:v>
                </c:pt>
                <c:pt idx="3694">
                  <c:v>7.5559241500000001</c:v>
                </c:pt>
                <c:pt idx="3695">
                  <c:v>7.5519423999999997</c:v>
                </c:pt>
                <c:pt idx="3696">
                  <c:v>7.5480346599999999</c:v>
                </c:pt>
                <c:pt idx="3697">
                  <c:v>7.54418144</c:v>
                </c:pt>
                <c:pt idx="3698">
                  <c:v>7.5404299999999997</c:v>
                </c:pt>
                <c:pt idx="3699">
                  <c:v>7.5367650800000003</c:v>
                </c:pt>
                <c:pt idx="3700">
                  <c:v>7.5332021899999999</c:v>
                </c:pt>
                <c:pt idx="3701">
                  <c:v>7.5297512700000002</c:v>
                </c:pt>
                <c:pt idx="3702">
                  <c:v>7.52638768</c:v>
                </c:pt>
                <c:pt idx="3703">
                  <c:v>7.5231752399999996</c:v>
                </c:pt>
                <c:pt idx="3704">
                  <c:v>7.5200549600000004</c:v>
                </c:pt>
                <c:pt idx="3705">
                  <c:v>7.5170428100000004</c:v>
                </c:pt>
                <c:pt idx="3706">
                  <c:v>7.5141925699999996</c:v>
                </c:pt>
                <c:pt idx="3707">
                  <c:v>7.5114173299999996</c:v>
                </c:pt>
                <c:pt idx="3708">
                  <c:v>7.5087861900000004</c:v>
                </c:pt>
                <c:pt idx="3709">
                  <c:v>7.5062775500000001</c:v>
                </c:pt>
                <c:pt idx="3710">
                  <c:v>7.5038663999999997</c:v>
                </c:pt>
                <c:pt idx="3711">
                  <c:v>7.5016101099999997</c:v>
                </c:pt>
                <c:pt idx="3712">
                  <c:v>7.4994223900000003</c:v>
                </c:pt>
                <c:pt idx="3713">
                  <c:v>7.4973791199999997</c:v>
                </c:pt>
                <c:pt idx="3714">
                  <c:v>7.4954579600000004</c:v>
                </c:pt>
                <c:pt idx="3715">
                  <c:v>7.4935972</c:v>
                </c:pt>
                <c:pt idx="3716">
                  <c:v>7.49190851</c:v>
                </c:pt>
                <c:pt idx="3717">
                  <c:v>7.4903006000000003</c:v>
                </c:pt>
                <c:pt idx="3718">
                  <c:v>7.4888000100000003</c:v>
                </c:pt>
                <c:pt idx="3719">
                  <c:v>7.4874457400000001</c:v>
                </c:pt>
                <c:pt idx="3720">
                  <c:v>7.4861608999999998</c:v>
                </c:pt>
                <c:pt idx="3721">
                  <c:v>7.4850311899999999</c:v>
                </c:pt>
                <c:pt idx="3722">
                  <c:v>7.4839867699999996</c:v>
                </c:pt>
                <c:pt idx="3723">
                  <c:v>7.4830364300000003</c:v>
                </c:pt>
                <c:pt idx="3724">
                  <c:v>7.48223985</c:v>
                </c:pt>
                <c:pt idx="3725">
                  <c:v>7.4814845500000002</c:v>
                </c:pt>
                <c:pt idx="3726">
                  <c:v>7.4808527800000002</c:v>
                </c:pt>
                <c:pt idx="3727">
                  <c:v>7.4803262100000003</c:v>
                </c:pt>
                <c:pt idx="3728">
                  <c:v>7.4798436300000004</c:v>
                </c:pt>
                <c:pt idx="3729">
                  <c:v>7.4794827699999997</c:v>
                </c:pt>
                <c:pt idx="3730">
                  <c:v>7.47917144</c:v>
                </c:pt>
                <c:pt idx="3731">
                  <c:v>7.4789381800000001</c:v>
                </c:pt>
                <c:pt idx="3732">
                  <c:v>7.4787940600000002</c:v>
                </c:pt>
                <c:pt idx="3733">
                  <c:v>7.4786734600000004</c:v>
                </c:pt>
                <c:pt idx="3734">
                  <c:v>7.4786604800000003</c:v>
                </c:pt>
                <c:pt idx="3735">
                  <c:v>7.4786979999999996</c:v>
                </c:pt>
                <c:pt idx="3736">
                  <c:v>7.4787686400000002</c:v>
                </c:pt>
                <c:pt idx="3737">
                  <c:v>7.4789485500000001</c:v>
                </c:pt>
                <c:pt idx="3738">
                  <c:v>7.4791591400000001</c:v>
                </c:pt>
                <c:pt idx="3739">
                  <c:v>7.4794380499999997</c:v>
                </c:pt>
                <c:pt idx="3740">
                  <c:v>7.4798033799999999</c:v>
                </c:pt>
                <c:pt idx="3741">
                  <c:v>7.4802060700000004</c:v>
                </c:pt>
                <c:pt idx="3742">
                  <c:v>7.4807112900000003</c:v>
                </c:pt>
                <c:pt idx="3743">
                  <c:v>7.4812650100000004</c:v>
                </c:pt>
                <c:pt idx="3744">
                  <c:v>7.4818781400000001</c:v>
                </c:pt>
                <c:pt idx="3745">
                  <c:v>7.4826004499999996</c:v>
                </c:pt>
                <c:pt idx="3746">
                  <c:v>7.4833390399999997</c:v>
                </c:pt>
                <c:pt idx="3747">
                  <c:v>7.4841614400000003</c:v>
                </c:pt>
                <c:pt idx="3748">
                  <c:v>7.4850626199999999</c:v>
                </c:pt>
                <c:pt idx="3749">
                  <c:v>7.4859736000000003</c:v>
                </c:pt>
                <c:pt idx="3750">
                  <c:v>7.4869724800000004</c:v>
                </c:pt>
                <c:pt idx="3751">
                  <c:v>7.4879946400000001</c:v>
                </c:pt>
                <c:pt idx="3752">
                  <c:v>7.4890498900000004</c:v>
                </c:pt>
                <c:pt idx="3753">
                  <c:v>7.4901652099999998</c:v>
                </c:pt>
                <c:pt idx="3754">
                  <c:v>7.4912598600000004</c:v>
                </c:pt>
                <c:pt idx="3755">
                  <c:v>7.4924182100000003</c:v>
                </c:pt>
                <c:pt idx="3756">
                  <c:v>7.4935851500000004</c:v>
                </c:pt>
                <c:pt idx="3757">
                  <c:v>7.49472366</c:v>
                </c:pt>
                <c:pt idx="3758">
                  <c:v>7.4959243500000001</c:v>
                </c:pt>
                <c:pt idx="3759">
                  <c:v>7.4970814099999998</c:v>
                </c:pt>
                <c:pt idx="3760">
                  <c:v>7.49823095</c:v>
                </c:pt>
                <c:pt idx="3761">
                  <c:v>7.4993922800000004</c:v>
                </c:pt>
                <c:pt idx="3762">
                  <c:v>7.5004860000000004</c:v>
                </c:pt>
                <c:pt idx="3763">
                  <c:v>7.50159544</c:v>
                </c:pt>
                <c:pt idx="3764">
                  <c:v>7.5026426500000003</c:v>
                </c:pt>
                <c:pt idx="3765">
                  <c:v>7.5036405000000004</c:v>
                </c:pt>
                <c:pt idx="3766">
                  <c:v>7.5046458500000002</c:v>
                </c:pt>
                <c:pt idx="3767">
                  <c:v>7.5055376100000002</c:v>
                </c:pt>
                <c:pt idx="3768">
                  <c:v>7.50641816</c:v>
                </c:pt>
                <c:pt idx="3769">
                  <c:v>7.5072577899999997</c:v>
                </c:pt>
                <c:pt idx="3770">
                  <c:v>7.5079949800000003</c:v>
                </c:pt>
                <c:pt idx="3771">
                  <c:v>7.5087382600000003</c:v>
                </c:pt>
                <c:pt idx="3772">
                  <c:v>7.5093885599999997</c:v>
                </c:pt>
                <c:pt idx="3773">
                  <c:v>7.5100052100000001</c:v>
                </c:pt>
                <c:pt idx="3774">
                  <c:v>7.5105999099999998</c:v>
                </c:pt>
                <c:pt idx="3775">
                  <c:v>7.5110981800000003</c:v>
                </c:pt>
                <c:pt idx="3776">
                  <c:v>7.5116315900000004</c:v>
                </c:pt>
                <c:pt idx="3777">
                  <c:v>7.5120958099999999</c:v>
                </c:pt>
                <c:pt idx="3778">
                  <c:v>7.5125237900000004</c:v>
                </c:pt>
                <c:pt idx="3779">
                  <c:v>7.5129915599999997</c:v>
                </c:pt>
                <c:pt idx="3780">
                  <c:v>7.5133788399999997</c:v>
                </c:pt>
                <c:pt idx="3781">
                  <c:v>7.5138002100000003</c:v>
                </c:pt>
                <c:pt idx="3782">
                  <c:v>7.5142027999999996</c:v>
                </c:pt>
                <c:pt idx="3783">
                  <c:v>7.51457643</c:v>
                </c:pt>
                <c:pt idx="3784">
                  <c:v>7.5150004600000004</c:v>
                </c:pt>
                <c:pt idx="3785">
                  <c:v>7.5153586800000003</c:v>
                </c:pt>
                <c:pt idx="3786">
                  <c:v>7.5157616599999999</c:v>
                </c:pt>
                <c:pt idx="3787">
                  <c:v>7.5161699300000002</c:v>
                </c:pt>
                <c:pt idx="3788">
                  <c:v>7.5165315699999997</c:v>
                </c:pt>
                <c:pt idx="3789">
                  <c:v>7.5169614100000004</c:v>
                </c:pt>
                <c:pt idx="3790">
                  <c:v>7.5173518100000001</c:v>
                </c:pt>
                <c:pt idx="3791">
                  <c:v>7.5177616299999999</c:v>
                </c:pt>
                <c:pt idx="3792">
                  <c:v>7.5181994100000002</c:v>
                </c:pt>
                <c:pt idx="3793">
                  <c:v>7.5186081700000003</c:v>
                </c:pt>
                <c:pt idx="3794">
                  <c:v>7.5190785099999999</c:v>
                </c:pt>
                <c:pt idx="3795">
                  <c:v>7.5195216399999998</c:v>
                </c:pt>
                <c:pt idx="3796">
                  <c:v>7.5199821900000003</c:v>
                </c:pt>
                <c:pt idx="3797">
                  <c:v>7.5204877899999998</c:v>
                </c:pt>
                <c:pt idx="3798">
                  <c:v>7.5209565200000004</c:v>
                </c:pt>
                <c:pt idx="3799">
                  <c:v>7.5214725600000003</c:v>
                </c:pt>
                <c:pt idx="3800">
                  <c:v>7.5219949599999998</c:v>
                </c:pt>
                <c:pt idx="3801">
                  <c:v>7.52251739</c:v>
                </c:pt>
                <c:pt idx="3802">
                  <c:v>7.5230834099999999</c:v>
                </c:pt>
                <c:pt idx="3803">
                  <c:v>7.5236478399999998</c:v>
                </c:pt>
                <c:pt idx="3804">
                  <c:v>7.5242621600000001</c:v>
                </c:pt>
                <c:pt idx="3805">
                  <c:v>7.5249157899999997</c:v>
                </c:pt>
                <c:pt idx="3806">
                  <c:v>7.5255982299999999</c:v>
                </c:pt>
                <c:pt idx="3807">
                  <c:v>7.5263661600000002</c:v>
                </c:pt>
                <c:pt idx="3808">
                  <c:v>7.5271868599999996</c:v>
                </c:pt>
                <c:pt idx="3809">
                  <c:v>7.5280671400000001</c:v>
                </c:pt>
                <c:pt idx="3810">
                  <c:v>7.5290450399999997</c:v>
                </c:pt>
                <c:pt idx="3811">
                  <c:v>7.53008539</c:v>
                </c:pt>
                <c:pt idx="3812">
                  <c:v>7.5311999399999996</c:v>
                </c:pt>
                <c:pt idx="3813">
                  <c:v>7.5324076700000004</c:v>
                </c:pt>
                <c:pt idx="3814">
                  <c:v>7.5336721799999999</c:v>
                </c:pt>
                <c:pt idx="3815">
                  <c:v>7.5350286999999998</c:v>
                </c:pt>
                <c:pt idx="3816">
                  <c:v>7.5364507999999999</c:v>
                </c:pt>
                <c:pt idx="3817">
                  <c:v>7.53792185</c:v>
                </c:pt>
                <c:pt idx="3818">
                  <c:v>7.5394942800000004</c:v>
                </c:pt>
                <c:pt idx="3819">
                  <c:v>7.5410798000000003</c:v>
                </c:pt>
                <c:pt idx="3820">
                  <c:v>7.5427230200000004</c:v>
                </c:pt>
                <c:pt idx="3821">
                  <c:v>7.5444334800000004</c:v>
                </c:pt>
                <c:pt idx="3822">
                  <c:v>7.54611828</c:v>
                </c:pt>
                <c:pt idx="3823">
                  <c:v>7.5478733299999998</c:v>
                </c:pt>
                <c:pt idx="3824">
                  <c:v>7.5496146800000004</c:v>
                </c:pt>
                <c:pt idx="3825">
                  <c:v>7.5513427399999999</c:v>
                </c:pt>
                <c:pt idx="3826">
                  <c:v>7.5531091999999997</c:v>
                </c:pt>
                <c:pt idx="3827">
                  <c:v>7.5547857</c:v>
                </c:pt>
                <c:pt idx="3828">
                  <c:v>7.5564904400000001</c:v>
                </c:pt>
                <c:pt idx="3829">
                  <c:v>7.5581451800000004</c:v>
                </c:pt>
                <c:pt idx="3830">
                  <c:v>7.5597064999999999</c:v>
                </c:pt>
                <c:pt idx="3831">
                  <c:v>7.5613050599999996</c:v>
                </c:pt>
                <c:pt idx="3832">
                  <c:v>7.5627745700000002</c:v>
                </c:pt>
                <c:pt idx="3833">
                  <c:v>7.5642193899999999</c:v>
                </c:pt>
                <c:pt idx="3834">
                  <c:v>7.5656393</c:v>
                </c:pt>
                <c:pt idx="3835">
                  <c:v>7.56693631</c:v>
                </c:pt>
                <c:pt idx="3836">
                  <c:v>7.5682736500000001</c:v>
                </c:pt>
                <c:pt idx="3837">
                  <c:v>7.56950725</c:v>
                </c:pt>
                <c:pt idx="3838">
                  <c:v>7.5707204399999997</c:v>
                </c:pt>
                <c:pt idx="3839">
                  <c:v>7.5719734299999999</c:v>
                </c:pt>
                <c:pt idx="3840">
                  <c:v>7.5731215399999998</c:v>
                </c:pt>
                <c:pt idx="3841">
                  <c:v>7.5743641000000004</c:v>
                </c:pt>
                <c:pt idx="3842">
                  <c:v>7.5756000600000002</c:v>
                </c:pt>
                <c:pt idx="3843">
                  <c:v>7.5768341299999999</c:v>
                </c:pt>
                <c:pt idx="3844">
                  <c:v>7.5782004299999999</c:v>
                </c:pt>
                <c:pt idx="3845">
                  <c:v>7.5795456699999999</c:v>
                </c:pt>
                <c:pt idx="3846">
                  <c:v>7.5810188199999997</c:v>
                </c:pt>
                <c:pt idx="3847">
                  <c:v>7.5825775999999996</c:v>
                </c:pt>
                <c:pt idx="3848">
                  <c:v>7.5841708900000002</c:v>
                </c:pt>
                <c:pt idx="3849">
                  <c:v>7.58595329</c:v>
                </c:pt>
                <c:pt idx="3850">
                  <c:v>7.5877694</c:v>
                </c:pt>
                <c:pt idx="3851">
                  <c:v>7.5897090199999999</c:v>
                </c:pt>
                <c:pt idx="3852">
                  <c:v>7.5918069700000004</c:v>
                </c:pt>
                <c:pt idx="3853">
                  <c:v>7.5939388799999996</c:v>
                </c:pt>
                <c:pt idx="3854">
                  <c:v>7.5962388199999999</c:v>
                </c:pt>
                <c:pt idx="3855">
                  <c:v>7.5986189499999996</c:v>
                </c:pt>
                <c:pt idx="3856">
                  <c:v>7.6010747099999998</c:v>
                </c:pt>
                <c:pt idx="3857">
                  <c:v>7.6036726300000002</c:v>
                </c:pt>
                <c:pt idx="3858">
                  <c:v>7.6062909799999998</c:v>
                </c:pt>
                <c:pt idx="3859">
                  <c:v>7.6090155900000003</c:v>
                </c:pt>
                <c:pt idx="3860">
                  <c:v>7.6118113100000002</c:v>
                </c:pt>
                <c:pt idx="3861">
                  <c:v>7.6146006399999999</c:v>
                </c:pt>
                <c:pt idx="3862">
                  <c:v>7.6174813600000002</c:v>
                </c:pt>
                <c:pt idx="3863">
                  <c:v>7.6203654399999996</c:v>
                </c:pt>
                <c:pt idx="3864">
                  <c:v>7.6232427600000001</c:v>
                </c:pt>
                <c:pt idx="3865">
                  <c:v>7.6261705500000003</c:v>
                </c:pt>
                <c:pt idx="3866">
                  <c:v>7.6290591599999997</c:v>
                </c:pt>
                <c:pt idx="3867">
                  <c:v>7.6319529099999999</c:v>
                </c:pt>
                <c:pt idx="3868">
                  <c:v>7.6348447400000001</c:v>
                </c:pt>
                <c:pt idx="3869">
                  <c:v>7.6376689200000003</c:v>
                </c:pt>
                <c:pt idx="3870">
                  <c:v>7.6405114699999999</c:v>
                </c:pt>
                <c:pt idx="3871">
                  <c:v>7.64329255</c:v>
                </c:pt>
                <c:pt idx="3872">
                  <c:v>7.6459986000000004</c:v>
                </c:pt>
                <c:pt idx="3873">
                  <c:v>7.6487219099999999</c:v>
                </c:pt>
                <c:pt idx="3874">
                  <c:v>7.6513259500000004</c:v>
                </c:pt>
                <c:pt idx="3875">
                  <c:v>7.6538823999999996</c:v>
                </c:pt>
                <c:pt idx="3876">
                  <c:v>7.6564138799999997</c:v>
                </c:pt>
                <c:pt idx="3877">
                  <c:v>7.6588078700000004</c:v>
                </c:pt>
                <c:pt idx="3878">
                  <c:v>7.6612032499999998</c:v>
                </c:pt>
                <c:pt idx="3879">
                  <c:v>7.6634944300000001</c:v>
                </c:pt>
                <c:pt idx="3880">
                  <c:v>7.6657024600000003</c:v>
                </c:pt>
                <c:pt idx="3881">
                  <c:v>7.6679232700000002</c:v>
                </c:pt>
                <c:pt idx="3882">
                  <c:v>7.6699786400000001</c:v>
                </c:pt>
                <c:pt idx="3883">
                  <c:v>7.6720458799999998</c:v>
                </c:pt>
                <c:pt idx="3884">
                  <c:v>7.6740631099999996</c:v>
                </c:pt>
                <c:pt idx="3885">
                  <c:v>7.6759387500000003</c:v>
                </c:pt>
                <c:pt idx="3886">
                  <c:v>7.6778735999999999</c:v>
                </c:pt>
                <c:pt idx="3887">
                  <c:v>7.6796754500000004</c:v>
                </c:pt>
                <c:pt idx="3888">
                  <c:v>7.6814469499999998</c:v>
                </c:pt>
                <c:pt idx="3889">
                  <c:v>7.68322416</c:v>
                </c:pt>
                <c:pt idx="3890">
                  <c:v>7.6848543600000001</c:v>
                </c:pt>
                <c:pt idx="3891">
                  <c:v>7.6865536299999997</c:v>
                </c:pt>
                <c:pt idx="3892">
                  <c:v>7.6881446799999997</c:v>
                </c:pt>
                <c:pt idx="3893">
                  <c:v>7.68966686</c:v>
                </c:pt>
                <c:pt idx="3894">
                  <c:v>7.69124857</c:v>
                </c:pt>
                <c:pt idx="3895">
                  <c:v>7.6926583900000001</c:v>
                </c:pt>
                <c:pt idx="3896">
                  <c:v>7.6940931700000004</c:v>
                </c:pt>
                <c:pt idx="3897">
                  <c:v>7.6954756700000004</c:v>
                </c:pt>
                <c:pt idx="3898">
                  <c:v>7.6967258100000002</c:v>
                </c:pt>
                <c:pt idx="3899">
                  <c:v>7.6980070300000003</c:v>
                </c:pt>
                <c:pt idx="3900">
                  <c:v>7.6991200400000004</c:v>
                </c:pt>
                <c:pt idx="3901">
                  <c:v>7.7001871</c:v>
                </c:pt>
                <c:pt idx="3902">
                  <c:v>7.7011963799999998</c:v>
                </c:pt>
                <c:pt idx="3903">
                  <c:v>7.7020096499999999</c:v>
                </c:pt>
                <c:pt idx="3904">
                  <c:v>7.7028179200000002</c:v>
                </c:pt>
                <c:pt idx="3905">
                  <c:v>7.7034654700000003</c:v>
                </c:pt>
                <c:pt idx="3906">
                  <c:v>7.7039662199999999</c:v>
                </c:pt>
                <c:pt idx="3907">
                  <c:v>7.7044147599999997</c:v>
                </c:pt>
                <c:pt idx="3908">
                  <c:v>7.70465248</c:v>
                </c:pt>
                <c:pt idx="3909">
                  <c:v>7.7047920999999997</c:v>
                </c:pt>
                <c:pt idx="3910">
                  <c:v>7.70478532</c:v>
                </c:pt>
                <c:pt idx="3911">
                  <c:v>7.7045771700000003</c:v>
                </c:pt>
                <c:pt idx="3912">
                  <c:v>7.7042776599999998</c:v>
                </c:pt>
                <c:pt idx="3913">
                  <c:v>7.7037576400000001</c:v>
                </c:pt>
                <c:pt idx="3914">
                  <c:v>7.70306873</c:v>
                </c:pt>
                <c:pt idx="3915">
                  <c:v>7.7022597700000004</c:v>
                </c:pt>
                <c:pt idx="3916">
                  <c:v>7.7012060800000004</c:v>
                </c:pt>
                <c:pt idx="3917">
                  <c:v>7.7000161399999998</c:v>
                </c:pt>
                <c:pt idx="3918">
                  <c:v>7.69866429</c:v>
                </c:pt>
                <c:pt idx="3919">
                  <c:v>7.6970878699999998</c:v>
                </c:pt>
                <c:pt idx="3920">
                  <c:v>7.6953985300000003</c:v>
                </c:pt>
                <c:pt idx="3921">
                  <c:v>7.6935028799999996</c:v>
                </c:pt>
                <c:pt idx="3922">
                  <c:v>7.6914384900000003</c:v>
                </c:pt>
                <c:pt idx="3923">
                  <c:v>7.6892619299999998</c:v>
                </c:pt>
                <c:pt idx="3924">
                  <c:v>7.6868488299999997</c:v>
                </c:pt>
                <c:pt idx="3925">
                  <c:v>7.6843393400000002</c:v>
                </c:pt>
                <c:pt idx="3926">
                  <c:v>7.6816809700000004</c:v>
                </c:pt>
                <c:pt idx="3927">
                  <c:v>7.67880932</c:v>
                </c:pt>
                <c:pt idx="3928">
                  <c:v>7.6758934600000002</c:v>
                </c:pt>
                <c:pt idx="3929">
                  <c:v>7.6727800400000001</c:v>
                </c:pt>
                <c:pt idx="3930">
                  <c:v>7.6695474099999998</c:v>
                </c:pt>
                <c:pt idx="3931">
                  <c:v>7.6662542499999997</c:v>
                </c:pt>
                <c:pt idx="3932">
                  <c:v>7.6627551800000004</c:v>
                </c:pt>
                <c:pt idx="3933">
                  <c:v>7.6592448500000003</c:v>
                </c:pt>
                <c:pt idx="3934">
                  <c:v>7.6555981700000002</c:v>
                </c:pt>
                <c:pt idx="3935">
                  <c:v>7.6518245699999996</c:v>
                </c:pt>
                <c:pt idx="3936">
                  <c:v>7.6480828599999997</c:v>
                </c:pt>
                <c:pt idx="3937">
                  <c:v>7.6441526900000003</c:v>
                </c:pt>
                <c:pt idx="3938">
                  <c:v>7.6402282599999998</c:v>
                </c:pt>
                <c:pt idx="3939">
                  <c:v>7.6362808800000002</c:v>
                </c:pt>
                <c:pt idx="3940">
                  <c:v>7.6321966799999998</c:v>
                </c:pt>
                <c:pt idx="3941">
                  <c:v>7.62820769</c:v>
                </c:pt>
                <c:pt idx="3942">
                  <c:v>7.6241085699999998</c:v>
                </c:pt>
                <c:pt idx="3943">
                  <c:v>7.6200183299999997</c:v>
                </c:pt>
                <c:pt idx="3944">
                  <c:v>7.6160006100000004</c:v>
                </c:pt>
                <c:pt idx="3945">
                  <c:v>7.61186176</c:v>
                </c:pt>
                <c:pt idx="3946">
                  <c:v>7.6078675000000002</c:v>
                </c:pt>
                <c:pt idx="3947">
                  <c:v>7.6038482099999998</c:v>
                </c:pt>
                <c:pt idx="3948">
                  <c:v>7.5998065199999996</c:v>
                </c:pt>
                <c:pt idx="3949">
                  <c:v>7.5959202699999997</c:v>
                </c:pt>
                <c:pt idx="3950">
                  <c:v>7.5919392400000003</c:v>
                </c:pt>
                <c:pt idx="3951">
                  <c:v>7.5880662399999999</c:v>
                </c:pt>
                <c:pt idx="3952">
                  <c:v>7.5842366800000001</c:v>
                </c:pt>
                <c:pt idx="3953">
                  <c:v>7.58034593</c:v>
                </c:pt>
                <c:pt idx="3954">
                  <c:v>7.5766123399999996</c:v>
                </c:pt>
                <c:pt idx="3955">
                  <c:v>7.5727943700000004</c:v>
                </c:pt>
                <c:pt idx="3956">
                  <c:v>7.5690142800000002</c:v>
                </c:pt>
                <c:pt idx="3957">
                  <c:v>7.5653154300000001</c:v>
                </c:pt>
                <c:pt idx="3958">
                  <c:v>7.5614943300000004</c:v>
                </c:pt>
                <c:pt idx="3959">
                  <c:v>7.5577788899999998</c:v>
                </c:pt>
                <c:pt idx="3960">
                  <c:v>7.5540168999999997</c:v>
                </c:pt>
                <c:pt idx="3961">
                  <c:v>7.5502007799999999</c:v>
                </c:pt>
                <c:pt idx="3962">
                  <c:v>7.5464679600000002</c:v>
                </c:pt>
                <c:pt idx="3963">
                  <c:v>7.5426126299999998</c:v>
                </c:pt>
                <c:pt idx="3964">
                  <c:v>7.5387995600000002</c:v>
                </c:pt>
                <c:pt idx="3965">
                  <c:v>7.53498278</c:v>
                </c:pt>
                <c:pt idx="3966">
                  <c:v>7.5310605900000001</c:v>
                </c:pt>
                <c:pt idx="3967">
                  <c:v>7.5272243799999998</c:v>
                </c:pt>
                <c:pt idx="3968">
                  <c:v>7.5233075600000001</c:v>
                </c:pt>
                <c:pt idx="3969">
                  <c:v>7.5193638800000002</c:v>
                </c:pt>
                <c:pt idx="3970">
                  <c:v>7.5154811199999996</c:v>
                </c:pt>
                <c:pt idx="3971">
                  <c:v>7.5115007599999997</c:v>
                </c:pt>
                <c:pt idx="3972">
                  <c:v>7.5075756299999998</c:v>
                </c:pt>
                <c:pt idx="3973">
                  <c:v>7.50365372</c:v>
                </c:pt>
                <c:pt idx="3974">
                  <c:v>7.4996826499999996</c:v>
                </c:pt>
                <c:pt idx="3975">
                  <c:v>7.4958144000000004</c:v>
                </c:pt>
                <c:pt idx="3976">
                  <c:v>7.4919035300000001</c:v>
                </c:pt>
                <c:pt idx="3977">
                  <c:v>7.4880258900000003</c:v>
                </c:pt>
                <c:pt idx="3978">
                  <c:v>7.4842513799999999</c:v>
                </c:pt>
                <c:pt idx="3979">
                  <c:v>7.4804314700000001</c:v>
                </c:pt>
                <c:pt idx="3980">
                  <c:v>7.4767337899999999</c:v>
                </c:pt>
                <c:pt idx="3981">
                  <c:v>7.4731049000000001</c:v>
                </c:pt>
                <c:pt idx="3982">
                  <c:v>7.4694904800000002</c:v>
                </c:pt>
                <c:pt idx="3983">
                  <c:v>7.4660589100000001</c:v>
                </c:pt>
                <c:pt idx="3984">
                  <c:v>7.4626521400000003</c:v>
                </c:pt>
                <c:pt idx="3985">
                  <c:v>7.4593703700000002</c:v>
                </c:pt>
                <c:pt idx="3986">
                  <c:v>7.4562667400000002</c:v>
                </c:pt>
                <c:pt idx="3987">
                  <c:v>7.4531828000000004</c:v>
                </c:pt>
                <c:pt idx="3988">
                  <c:v>7.4503364200000002</c:v>
                </c:pt>
                <c:pt idx="3989">
                  <c:v>7.4476049499999997</c:v>
                </c:pt>
                <c:pt idx="3990">
                  <c:v>7.4449709400000001</c:v>
                </c:pt>
                <c:pt idx="3991">
                  <c:v>7.4426169499999997</c:v>
                </c:pt>
                <c:pt idx="3992">
                  <c:v>7.4403194700000004</c:v>
                </c:pt>
                <c:pt idx="3993">
                  <c:v>7.4382527700000001</c:v>
                </c:pt>
                <c:pt idx="3994">
                  <c:v>7.43640246</c:v>
                </c:pt>
                <c:pt idx="3995">
                  <c:v>7.4346335999999997</c:v>
                </c:pt>
                <c:pt idx="3996">
                  <c:v>7.43319083</c:v>
                </c:pt>
                <c:pt idx="3997">
                  <c:v>7.4318500500000004</c:v>
                </c:pt>
                <c:pt idx="3998">
                  <c:v>7.4307050600000002</c:v>
                </c:pt>
                <c:pt idx="3999">
                  <c:v>7.42985585</c:v>
                </c:pt>
                <c:pt idx="4000">
                  <c:v>7.4290553800000003</c:v>
                </c:pt>
                <c:pt idx="4001">
                  <c:v>7.4285677200000002</c:v>
                </c:pt>
                <c:pt idx="4002">
                  <c:v>7.4282435800000002</c:v>
                </c:pt>
                <c:pt idx="4003">
                  <c:v>7.4280366999999998</c:v>
                </c:pt>
                <c:pt idx="4004">
                  <c:v>7.4281437400000003</c:v>
                </c:pt>
                <c:pt idx="4005">
                  <c:v>7.4282903500000002</c:v>
                </c:pt>
                <c:pt idx="4006">
                  <c:v>7.4286751799999999</c:v>
                </c:pt>
                <c:pt idx="4007">
                  <c:v>7.4292440500000003</c:v>
                </c:pt>
                <c:pt idx="4008">
                  <c:v>7.4298443499999998</c:v>
                </c:pt>
                <c:pt idx="4009">
                  <c:v>7.4307298299999998</c:v>
                </c:pt>
                <c:pt idx="4010">
                  <c:v>7.4316398599999998</c:v>
                </c:pt>
                <c:pt idx="4011">
                  <c:v>7.4326668500000004</c:v>
                </c:pt>
                <c:pt idx="4012">
                  <c:v>7.4338879999999996</c:v>
                </c:pt>
                <c:pt idx="4013">
                  <c:v>7.4350704299999997</c:v>
                </c:pt>
                <c:pt idx="4014">
                  <c:v>7.43644719</c:v>
                </c:pt>
                <c:pt idx="4015">
                  <c:v>7.4378638099999996</c:v>
                </c:pt>
                <c:pt idx="4016">
                  <c:v>7.4393039700000001</c:v>
                </c:pt>
                <c:pt idx="4017">
                  <c:v>7.44091872</c:v>
                </c:pt>
                <c:pt idx="4018">
                  <c:v>7.4424729000000003</c:v>
                </c:pt>
                <c:pt idx="4019">
                  <c:v>7.4441452100000003</c:v>
                </c:pt>
                <c:pt idx="4020">
                  <c:v>7.4458890699999998</c:v>
                </c:pt>
                <c:pt idx="4021">
                  <c:v>7.4475870100000003</c:v>
                </c:pt>
                <c:pt idx="4022">
                  <c:v>7.4494354500000002</c:v>
                </c:pt>
                <c:pt idx="4023">
                  <c:v>7.4512659399999999</c:v>
                </c:pt>
                <c:pt idx="4024">
                  <c:v>7.4531367099999999</c:v>
                </c:pt>
                <c:pt idx="4025">
                  <c:v>7.4551149600000004</c:v>
                </c:pt>
                <c:pt idx="4026">
                  <c:v>7.4570606499999998</c:v>
                </c:pt>
                <c:pt idx="4027">
                  <c:v>7.4591237399999999</c:v>
                </c:pt>
                <c:pt idx="4028">
                  <c:v>7.4612349</c:v>
                </c:pt>
                <c:pt idx="4029">
                  <c:v>7.4633629900000003</c:v>
                </c:pt>
                <c:pt idx="4030">
                  <c:v>7.46564125</c:v>
                </c:pt>
                <c:pt idx="4031">
                  <c:v>7.4679417800000003</c:v>
                </c:pt>
                <c:pt idx="4032">
                  <c:v>7.4703287500000002</c:v>
                </c:pt>
                <c:pt idx="4033">
                  <c:v>7.47286304</c:v>
                </c:pt>
                <c:pt idx="4034">
                  <c:v>7.4754303999999996</c:v>
                </c:pt>
                <c:pt idx="4035">
                  <c:v>7.4781496799999996</c:v>
                </c:pt>
                <c:pt idx="4036">
                  <c:v>7.4809909599999997</c:v>
                </c:pt>
                <c:pt idx="4037">
                  <c:v>7.4839040099999998</c:v>
                </c:pt>
                <c:pt idx="4038">
                  <c:v>7.4870178300000001</c:v>
                </c:pt>
                <c:pt idx="4039">
                  <c:v>7.4902091300000002</c:v>
                </c:pt>
                <c:pt idx="4040">
                  <c:v>7.4935341700000002</c:v>
                </c:pt>
                <c:pt idx="4041">
                  <c:v>7.4970578000000003</c:v>
                </c:pt>
                <c:pt idx="4042">
                  <c:v>7.5006174400000001</c:v>
                </c:pt>
                <c:pt idx="4043">
                  <c:v>7.5043755399999998</c:v>
                </c:pt>
                <c:pt idx="4044">
                  <c:v>7.5082539700000002</c:v>
                </c:pt>
                <c:pt idx="4045">
                  <c:v>7.5121741399999999</c:v>
                </c:pt>
                <c:pt idx="4046">
                  <c:v>7.5163065099999997</c:v>
                </c:pt>
                <c:pt idx="4047">
                  <c:v>7.5204499699999996</c:v>
                </c:pt>
                <c:pt idx="4048">
                  <c:v>7.5247069499999997</c:v>
                </c:pt>
                <c:pt idx="4049">
                  <c:v>7.5290965300000003</c:v>
                </c:pt>
                <c:pt idx="4050">
                  <c:v>7.5334394400000004</c:v>
                </c:pt>
                <c:pt idx="4051">
                  <c:v>7.5379619</c:v>
                </c:pt>
                <c:pt idx="4052">
                  <c:v>7.54246923</c:v>
                </c:pt>
                <c:pt idx="4053">
                  <c:v>7.5469764899999996</c:v>
                </c:pt>
                <c:pt idx="4054">
                  <c:v>7.5516305499999996</c:v>
                </c:pt>
                <c:pt idx="4055">
                  <c:v>7.5561586600000004</c:v>
                </c:pt>
                <c:pt idx="4056">
                  <c:v>7.56077756</c:v>
                </c:pt>
                <c:pt idx="4057">
                  <c:v>7.5653933699999998</c:v>
                </c:pt>
                <c:pt idx="4058">
                  <c:v>7.56989818</c:v>
                </c:pt>
                <c:pt idx="4059">
                  <c:v>7.5745166599999996</c:v>
                </c:pt>
                <c:pt idx="4060">
                  <c:v>7.5789808399999998</c:v>
                </c:pt>
                <c:pt idx="4061">
                  <c:v>7.5834550500000004</c:v>
                </c:pt>
                <c:pt idx="4062">
                  <c:v>7.5879464600000004</c:v>
                </c:pt>
                <c:pt idx="4063">
                  <c:v>7.5922515800000001</c:v>
                </c:pt>
                <c:pt idx="4064">
                  <c:v>7.5966493799999997</c:v>
                </c:pt>
                <c:pt idx="4065">
                  <c:v>7.6009116099999998</c:v>
                </c:pt>
                <c:pt idx="4066">
                  <c:v>7.6050825399999997</c:v>
                </c:pt>
                <c:pt idx="4067">
                  <c:v>7.6092903300000003</c:v>
                </c:pt>
                <c:pt idx="4068">
                  <c:v>7.6132880800000002</c:v>
                </c:pt>
                <c:pt idx="4069">
                  <c:v>7.6173040800000003</c:v>
                </c:pt>
                <c:pt idx="4070">
                  <c:v>7.6212093000000003</c:v>
                </c:pt>
                <c:pt idx="4071">
                  <c:v>7.6249638700000002</c:v>
                </c:pt>
                <c:pt idx="4072">
                  <c:v>7.6287481100000001</c:v>
                </c:pt>
                <c:pt idx="4073">
                  <c:v>7.6323230300000002</c:v>
                </c:pt>
                <c:pt idx="4074">
                  <c:v>7.6358610799999997</c:v>
                </c:pt>
                <c:pt idx="4075">
                  <c:v>7.6393429499999996</c:v>
                </c:pt>
                <c:pt idx="4076">
                  <c:v>7.6426422900000004</c:v>
                </c:pt>
                <c:pt idx="4077">
                  <c:v>7.6459515099999997</c:v>
                </c:pt>
                <c:pt idx="4078">
                  <c:v>7.6491188599999997</c:v>
                </c:pt>
                <c:pt idx="4079">
                  <c:v>7.6522060600000001</c:v>
                </c:pt>
                <c:pt idx="4080">
                  <c:v>7.6552648899999998</c:v>
                </c:pt>
                <c:pt idx="4081">
                  <c:v>7.6581785199999999</c:v>
                </c:pt>
                <c:pt idx="4082">
                  <c:v>7.66109112</c:v>
                </c:pt>
                <c:pt idx="4083">
                  <c:v>7.6639279199999999</c:v>
                </c:pt>
                <c:pt idx="4084">
                  <c:v>7.6666830499999996</c:v>
                </c:pt>
                <c:pt idx="4085">
                  <c:v>7.6694598200000001</c:v>
                </c:pt>
                <c:pt idx="4086">
                  <c:v>7.6721686299999998</c:v>
                </c:pt>
                <c:pt idx="4087">
                  <c:v>7.6748662999999997</c:v>
                </c:pt>
                <c:pt idx="4088">
                  <c:v>7.6775906000000003</c:v>
                </c:pt>
                <c:pt idx="4089">
                  <c:v>7.6802928499999998</c:v>
                </c:pt>
                <c:pt idx="4090">
                  <c:v>7.6830348199999996</c:v>
                </c:pt>
                <c:pt idx="4091">
                  <c:v>7.6858126799999997</c:v>
                </c:pt>
                <c:pt idx="4092">
                  <c:v>7.6886051499999999</c:v>
                </c:pt>
                <c:pt idx="4093">
                  <c:v>7.6914810200000003</c:v>
                </c:pt>
                <c:pt idx="4094">
                  <c:v>7.69438873</c:v>
                </c:pt>
                <c:pt idx="4095">
                  <c:v>7.6973398</c:v>
                </c:pt>
                <c:pt idx="4096">
                  <c:v>7.7004050199999998</c:v>
                </c:pt>
                <c:pt idx="4097">
                  <c:v>7.7034788299999999</c:v>
                </c:pt>
                <c:pt idx="4098">
                  <c:v>7.7066457000000002</c:v>
                </c:pt>
                <c:pt idx="4099">
                  <c:v>7.7099127200000002</c:v>
                </c:pt>
                <c:pt idx="4100">
                  <c:v>7.7131899600000002</c:v>
                </c:pt>
                <c:pt idx="4101">
                  <c:v>7.7166117600000002</c:v>
                </c:pt>
                <c:pt idx="4102">
                  <c:v>7.7200684199999996</c:v>
                </c:pt>
                <c:pt idx="4103">
                  <c:v>7.7235949899999996</c:v>
                </c:pt>
                <c:pt idx="4104">
                  <c:v>7.7272536199999999</c:v>
                </c:pt>
                <c:pt idx="4105">
                  <c:v>7.7308920199999998</c:v>
                </c:pt>
                <c:pt idx="4106">
                  <c:v>7.7346774800000002</c:v>
                </c:pt>
                <c:pt idx="4107">
                  <c:v>7.7385025000000001</c:v>
                </c:pt>
                <c:pt idx="4108">
                  <c:v>7.7423310799999996</c:v>
                </c:pt>
                <c:pt idx="4109">
                  <c:v>7.7463081699999998</c:v>
                </c:pt>
                <c:pt idx="4110">
                  <c:v>7.7502298600000001</c:v>
                </c:pt>
                <c:pt idx="4111">
                  <c:v>7.7542322500000003</c:v>
                </c:pt>
                <c:pt idx="4112">
                  <c:v>7.7582728699999999</c:v>
                </c:pt>
                <c:pt idx="4113">
                  <c:v>7.7622490300000004</c:v>
                </c:pt>
                <c:pt idx="4114">
                  <c:v>7.7663282799999998</c:v>
                </c:pt>
                <c:pt idx="4115">
                  <c:v>7.7703069400000002</c:v>
                </c:pt>
                <c:pt idx="4116">
                  <c:v>7.7742907199999998</c:v>
                </c:pt>
                <c:pt idx="4117">
                  <c:v>7.7782911099999996</c:v>
                </c:pt>
                <c:pt idx="4118">
                  <c:v>7.7821437900000001</c:v>
                </c:pt>
                <c:pt idx="4119">
                  <c:v>7.7860441600000003</c:v>
                </c:pt>
                <c:pt idx="4120">
                  <c:v>7.7898283599999996</c:v>
                </c:pt>
                <c:pt idx="4121">
                  <c:v>7.7935256300000004</c:v>
                </c:pt>
                <c:pt idx="4122">
                  <c:v>7.7972112999999998</c:v>
                </c:pt>
                <c:pt idx="4123">
                  <c:v>7.8007195600000001</c:v>
                </c:pt>
                <c:pt idx="4124">
                  <c:v>7.8042157000000003</c:v>
                </c:pt>
                <c:pt idx="4125">
                  <c:v>7.8075860400000003</c:v>
                </c:pt>
                <c:pt idx="4126">
                  <c:v>7.8108242099999998</c:v>
                </c:pt>
                <c:pt idx="4127">
                  <c:v>7.8140448600000001</c:v>
                </c:pt>
                <c:pt idx="4128">
                  <c:v>7.8170786699999999</c:v>
                </c:pt>
                <c:pt idx="4129">
                  <c:v>7.8200570699999998</c:v>
                </c:pt>
                <c:pt idx="4130">
                  <c:v>7.8229439899999997</c:v>
                </c:pt>
                <c:pt idx="4131">
                  <c:v>7.8256812099999999</c:v>
                </c:pt>
                <c:pt idx="4132">
                  <c:v>7.8283815499999996</c:v>
                </c:pt>
                <c:pt idx="4133">
                  <c:v>7.8309278899999999</c:v>
                </c:pt>
                <c:pt idx="4134">
                  <c:v>7.8333934200000002</c:v>
                </c:pt>
                <c:pt idx="4135">
                  <c:v>7.83576534</c:v>
                </c:pt>
                <c:pt idx="4136">
                  <c:v>7.83797341</c:v>
                </c:pt>
                <c:pt idx="4137">
                  <c:v>7.8401206600000002</c:v>
                </c:pt>
                <c:pt idx="4138">
                  <c:v>7.8421225400000001</c:v>
                </c:pt>
                <c:pt idx="4139">
                  <c:v>7.8440018800000004</c:v>
                </c:pt>
                <c:pt idx="4140">
                  <c:v>7.8457962400000003</c:v>
                </c:pt>
                <c:pt idx="4141">
                  <c:v>7.8474505199999998</c:v>
                </c:pt>
                <c:pt idx="4142">
                  <c:v>7.8490150300000003</c:v>
                </c:pt>
                <c:pt idx="4143">
                  <c:v>7.8504671100000003</c:v>
                </c:pt>
                <c:pt idx="4144">
                  <c:v>7.8518152199999998</c:v>
                </c:pt>
                <c:pt idx="4145">
                  <c:v>7.8530817400000004</c:v>
                </c:pt>
                <c:pt idx="4146">
                  <c:v>7.8542401399999999</c:v>
                </c:pt>
                <c:pt idx="4147">
                  <c:v>7.8553180899999999</c:v>
                </c:pt>
                <c:pt idx="4148">
                  <c:v>7.8563262199999997</c:v>
                </c:pt>
                <c:pt idx="4149">
                  <c:v>7.8572516300000004</c:v>
                </c:pt>
                <c:pt idx="4150">
                  <c:v>7.8581089400000002</c:v>
                </c:pt>
                <c:pt idx="4151">
                  <c:v>7.8589258900000001</c:v>
                </c:pt>
                <c:pt idx="4152">
                  <c:v>7.8596790900000002</c:v>
                </c:pt>
                <c:pt idx="4153">
                  <c:v>7.8603947500000002</c:v>
                </c:pt>
                <c:pt idx="4154">
                  <c:v>7.8610985500000004</c:v>
                </c:pt>
                <c:pt idx="4155">
                  <c:v>7.8617682200000001</c:v>
                </c:pt>
                <c:pt idx="4156">
                  <c:v>7.86245672</c:v>
                </c:pt>
                <c:pt idx="4157">
                  <c:v>7.8631329799999996</c:v>
                </c:pt>
                <c:pt idx="4158">
                  <c:v>7.8638222999999998</c:v>
                </c:pt>
                <c:pt idx="4159">
                  <c:v>7.86455781</c:v>
                </c:pt>
                <c:pt idx="4160">
                  <c:v>7.8652699100000003</c:v>
                </c:pt>
                <c:pt idx="4161">
                  <c:v>7.8660542800000002</c:v>
                </c:pt>
                <c:pt idx="4162">
                  <c:v>7.86687124</c:v>
                </c:pt>
                <c:pt idx="4163">
                  <c:v>7.8677031700000004</c:v>
                </c:pt>
                <c:pt idx="4164">
                  <c:v>7.86863841</c:v>
                </c:pt>
                <c:pt idx="4165">
                  <c:v>7.86958118</c:v>
                </c:pt>
                <c:pt idx="4166">
                  <c:v>7.8706115499999996</c:v>
                </c:pt>
                <c:pt idx="4167">
                  <c:v>7.87170535</c:v>
                </c:pt>
                <c:pt idx="4168">
                  <c:v>7.8728183700000001</c:v>
                </c:pt>
                <c:pt idx="4169">
                  <c:v>7.8740628900000003</c:v>
                </c:pt>
                <c:pt idx="4170">
                  <c:v>7.8753075399999997</c:v>
                </c:pt>
                <c:pt idx="4171">
                  <c:v>7.8766318200000001</c:v>
                </c:pt>
                <c:pt idx="4172">
                  <c:v>7.87805293</c:v>
                </c:pt>
                <c:pt idx="4173">
                  <c:v>7.8794579899999997</c:v>
                </c:pt>
                <c:pt idx="4174">
                  <c:v>7.8809832599999998</c:v>
                </c:pt>
                <c:pt idx="4175">
                  <c:v>7.8825152000000003</c:v>
                </c:pt>
                <c:pt idx="4176">
                  <c:v>7.8840845599999998</c:v>
                </c:pt>
                <c:pt idx="4177">
                  <c:v>7.8857368299999999</c:v>
                </c:pt>
                <c:pt idx="4178">
                  <c:v>7.8873411400000002</c:v>
                </c:pt>
                <c:pt idx="4179">
                  <c:v>7.8890435700000001</c:v>
                </c:pt>
                <c:pt idx="4180">
                  <c:v>7.8907349199999999</c:v>
                </c:pt>
                <c:pt idx="4181">
                  <c:v>7.8924069499999998</c:v>
                </c:pt>
                <c:pt idx="4182">
                  <c:v>7.8941641499999999</c:v>
                </c:pt>
                <c:pt idx="4183">
                  <c:v>7.8958496399999998</c:v>
                </c:pt>
                <c:pt idx="4184">
                  <c:v>7.8975808199999999</c:v>
                </c:pt>
                <c:pt idx="4185">
                  <c:v>7.8993092200000001</c:v>
                </c:pt>
                <c:pt idx="4186">
                  <c:v>7.9009886600000003</c:v>
                </c:pt>
                <c:pt idx="4187">
                  <c:v>7.9027217199999997</c:v>
                </c:pt>
                <c:pt idx="4188">
                  <c:v>7.9043659399999999</c:v>
                </c:pt>
                <c:pt idx="4189">
                  <c:v>7.9060250300000003</c:v>
                </c:pt>
                <c:pt idx="4190">
                  <c:v>7.9076791699999998</c:v>
                </c:pt>
                <c:pt idx="4191">
                  <c:v>7.9092499900000002</c:v>
                </c:pt>
                <c:pt idx="4192">
                  <c:v>7.91086768</c:v>
                </c:pt>
                <c:pt idx="4193">
                  <c:v>7.9124284100000004</c:v>
                </c:pt>
                <c:pt idx="4194">
                  <c:v>7.9139820299999997</c:v>
                </c:pt>
                <c:pt idx="4195">
                  <c:v>7.9155512100000003</c:v>
                </c:pt>
                <c:pt idx="4196">
                  <c:v>7.9170757700000003</c:v>
                </c:pt>
                <c:pt idx="4197">
                  <c:v>7.9186506999999997</c:v>
                </c:pt>
                <c:pt idx="4198">
                  <c:v>7.9202004600000002</c:v>
                </c:pt>
                <c:pt idx="4199">
                  <c:v>7.9217697400000002</c:v>
                </c:pt>
                <c:pt idx="4200">
                  <c:v>7.9233981699999996</c:v>
                </c:pt>
                <c:pt idx="4201">
                  <c:v>7.9250243899999999</c:v>
                </c:pt>
                <c:pt idx="4202">
                  <c:v>7.9267242900000001</c:v>
                </c:pt>
                <c:pt idx="4203">
                  <c:v>7.9284783599999997</c:v>
                </c:pt>
                <c:pt idx="4204">
                  <c:v>7.9302975800000004</c:v>
                </c:pt>
                <c:pt idx="4205">
                  <c:v>7.9322022099999998</c:v>
                </c:pt>
                <c:pt idx="4206">
                  <c:v>7.9341855800000003</c:v>
                </c:pt>
                <c:pt idx="4207">
                  <c:v>7.9362838800000004</c:v>
                </c:pt>
                <c:pt idx="4208">
                  <c:v>7.9384728999999998</c:v>
                </c:pt>
                <c:pt idx="4209">
                  <c:v>7.9407734899999998</c:v>
                </c:pt>
                <c:pt idx="4210">
                  <c:v>7.9431859200000003</c:v>
                </c:pt>
                <c:pt idx="4211">
                  <c:v>7.9457115299999996</c:v>
                </c:pt>
                <c:pt idx="4212">
                  <c:v>7.9483435299999998</c:v>
                </c:pt>
                <c:pt idx="4213">
                  <c:v>7.9510732500000003</c:v>
                </c:pt>
                <c:pt idx="4214">
                  <c:v>7.9539372300000002</c:v>
                </c:pt>
                <c:pt idx="4215">
                  <c:v>7.9568673600000004</c:v>
                </c:pt>
                <c:pt idx="4216">
                  <c:v>7.9599028699999996</c:v>
                </c:pt>
                <c:pt idx="4217">
                  <c:v>7.9630420199999996</c:v>
                </c:pt>
                <c:pt idx="4218">
                  <c:v>7.9662236799999997</c:v>
                </c:pt>
                <c:pt idx="4219">
                  <c:v>7.9695139800000003</c:v>
                </c:pt>
                <c:pt idx="4220">
                  <c:v>7.9728293600000004</c:v>
                </c:pt>
                <c:pt idx="4221">
                  <c:v>7.97620942</c:v>
                </c:pt>
                <c:pt idx="4222">
                  <c:v>7.9796441199999997</c:v>
                </c:pt>
                <c:pt idx="4223">
                  <c:v>7.9830424899999999</c:v>
                </c:pt>
                <c:pt idx="4224">
                  <c:v>7.9865249800000004</c:v>
                </c:pt>
                <c:pt idx="4225">
                  <c:v>7.9899608600000001</c:v>
                </c:pt>
                <c:pt idx="4226">
                  <c:v>7.9933712300000002</c:v>
                </c:pt>
                <c:pt idx="4227">
                  <c:v>7.9968194800000001</c:v>
                </c:pt>
                <c:pt idx="4228">
                  <c:v>8.0001638600000007</c:v>
                </c:pt>
                <c:pt idx="4229">
                  <c:v>8.0035377899999993</c:v>
                </c:pt>
                <c:pt idx="4230">
                  <c:v>8.0068467000000005</c:v>
                </c:pt>
                <c:pt idx="4231">
                  <c:v>8.0100943600000001</c:v>
                </c:pt>
                <c:pt idx="4232">
                  <c:v>8.01337805</c:v>
                </c:pt>
                <c:pt idx="4233">
                  <c:v>8.0165265300000002</c:v>
                </c:pt>
                <c:pt idx="4234">
                  <c:v>8.0197091900000004</c:v>
                </c:pt>
                <c:pt idx="4235">
                  <c:v>8.0228627499999998</c:v>
                </c:pt>
                <c:pt idx="4236">
                  <c:v>8.0259191600000008</c:v>
                </c:pt>
                <c:pt idx="4237">
                  <c:v>8.0290448899999998</c:v>
                </c:pt>
                <c:pt idx="4238">
                  <c:v>8.0320740799999992</c:v>
                </c:pt>
                <c:pt idx="4239">
                  <c:v>8.0351161799999993</c:v>
                </c:pt>
                <c:pt idx="4240">
                  <c:v>8.0381635100000004</c:v>
                </c:pt>
                <c:pt idx="4241">
                  <c:v>8.0411295200000001</c:v>
                </c:pt>
                <c:pt idx="4242">
                  <c:v>8.0441805100000003</c:v>
                </c:pt>
                <c:pt idx="4243">
                  <c:v>8.0471537600000005</c:v>
                </c:pt>
                <c:pt idx="4244">
                  <c:v>8.0501334599999996</c:v>
                </c:pt>
                <c:pt idx="4245">
                  <c:v>8.0531700599999994</c:v>
                </c:pt>
                <c:pt idx="4246">
                  <c:v>8.0561196600000002</c:v>
                </c:pt>
                <c:pt idx="4247">
                  <c:v>8.0591336099999999</c:v>
                </c:pt>
                <c:pt idx="4248">
                  <c:v>8.06212251</c:v>
                </c:pt>
                <c:pt idx="4249">
                  <c:v>8.0650963600000001</c:v>
                </c:pt>
                <c:pt idx="4250">
                  <c:v>8.0681145099999991</c:v>
                </c:pt>
                <c:pt idx="4251">
                  <c:v>8.0710706000000005</c:v>
                </c:pt>
                <c:pt idx="4252">
                  <c:v>8.0740792999999993</c:v>
                </c:pt>
                <c:pt idx="4253">
                  <c:v>8.0770705800000009</c:v>
                </c:pt>
                <c:pt idx="4254">
                  <c:v>8.0800292500000008</c:v>
                </c:pt>
                <c:pt idx="4255">
                  <c:v>8.0830417699999995</c:v>
                </c:pt>
                <c:pt idx="4256">
                  <c:v>8.0860177699999998</c:v>
                </c:pt>
                <c:pt idx="4257">
                  <c:v>8.0890079999999998</c:v>
                </c:pt>
                <c:pt idx="4258">
                  <c:v>8.0920122400000007</c:v>
                </c:pt>
                <c:pt idx="4259">
                  <c:v>8.09501575</c:v>
                </c:pt>
                <c:pt idx="4260">
                  <c:v>8.0980416099999992</c:v>
                </c:pt>
                <c:pt idx="4261">
                  <c:v>8.1010614400000005</c:v>
                </c:pt>
                <c:pt idx="4262">
                  <c:v>8.10411328</c:v>
                </c:pt>
                <c:pt idx="4263">
                  <c:v>8.1071804699999994</c:v>
                </c:pt>
                <c:pt idx="4264">
                  <c:v>8.1102637699999995</c:v>
                </c:pt>
                <c:pt idx="4265">
                  <c:v>8.1133732700000003</c:v>
                </c:pt>
                <c:pt idx="4266">
                  <c:v>8.1165211599999996</c:v>
                </c:pt>
                <c:pt idx="4267">
                  <c:v>8.1197017500000008</c:v>
                </c:pt>
                <c:pt idx="4268">
                  <c:v>8.1228933199999993</c:v>
                </c:pt>
                <c:pt idx="4269">
                  <c:v>8.1261636100000008</c:v>
                </c:pt>
                <c:pt idx="4270">
                  <c:v>8.1294533900000001</c:v>
                </c:pt>
                <c:pt idx="4271">
                  <c:v>8.1327825100000002</c:v>
                </c:pt>
                <c:pt idx="4272">
                  <c:v>8.1361919399999998</c:v>
                </c:pt>
                <c:pt idx="4273">
                  <c:v>8.1396124499999996</c:v>
                </c:pt>
                <c:pt idx="4274">
                  <c:v>8.1431196799999999</c:v>
                </c:pt>
                <c:pt idx="4275">
                  <c:v>8.1466445299999997</c:v>
                </c:pt>
                <c:pt idx="4276">
                  <c:v>8.1502091700000001</c:v>
                </c:pt>
                <c:pt idx="4277">
                  <c:v>8.1538532400000001</c:v>
                </c:pt>
                <c:pt idx="4278">
                  <c:v>8.1574525599999994</c:v>
                </c:pt>
                <c:pt idx="4279">
                  <c:v>8.1611403100000004</c:v>
                </c:pt>
                <c:pt idx="4280">
                  <c:v>8.1648400799999994</c:v>
                </c:pt>
                <c:pt idx="4281">
                  <c:v>8.1685185300000001</c:v>
                </c:pt>
                <c:pt idx="4282">
                  <c:v>8.1722827000000002</c:v>
                </c:pt>
                <c:pt idx="4283">
                  <c:v>8.1759967800000002</c:v>
                </c:pt>
                <c:pt idx="4284">
                  <c:v>8.1797693999999996</c:v>
                </c:pt>
                <c:pt idx="4285">
                  <c:v>8.1835459000000004</c:v>
                </c:pt>
                <c:pt idx="4286">
                  <c:v>8.1872880600000002</c:v>
                </c:pt>
                <c:pt idx="4287">
                  <c:v>8.1911191799999994</c:v>
                </c:pt>
                <c:pt idx="4288">
                  <c:v>8.1948681400000005</c:v>
                </c:pt>
                <c:pt idx="4289">
                  <c:v>8.1986493300000003</c:v>
                </c:pt>
                <c:pt idx="4290">
                  <c:v>8.2024517100000001</c:v>
                </c:pt>
                <c:pt idx="4291">
                  <c:v>8.2061759799999994</c:v>
                </c:pt>
                <c:pt idx="4292">
                  <c:v>8.2099595700000005</c:v>
                </c:pt>
                <c:pt idx="4293">
                  <c:v>8.2136728199999993</c:v>
                </c:pt>
                <c:pt idx="4294">
                  <c:v>8.2173891999999995</c:v>
                </c:pt>
                <c:pt idx="4295">
                  <c:v>8.2211046499999991</c:v>
                </c:pt>
                <c:pt idx="4296">
                  <c:v>8.2247318899999993</c:v>
                </c:pt>
                <c:pt idx="4297">
                  <c:v>8.2284158900000008</c:v>
                </c:pt>
                <c:pt idx="4298">
                  <c:v>8.2320167699999995</c:v>
                </c:pt>
                <c:pt idx="4299">
                  <c:v>8.23558813</c:v>
                </c:pt>
                <c:pt idx="4300">
                  <c:v>8.2391704299999997</c:v>
                </c:pt>
                <c:pt idx="4301">
                  <c:v>8.24265078</c:v>
                </c:pt>
                <c:pt idx="4302">
                  <c:v>8.2461370200000008</c:v>
                </c:pt>
                <c:pt idx="4303">
                  <c:v>8.2495325699999995</c:v>
                </c:pt>
                <c:pt idx="4304">
                  <c:v>8.2528726300000006</c:v>
                </c:pt>
                <c:pt idx="4305">
                  <c:v>8.2561733099999994</c:v>
                </c:pt>
                <c:pt idx="4306">
                  <c:v>8.2593352800000002</c:v>
                </c:pt>
                <c:pt idx="4307">
                  <c:v>8.2624785099999993</c:v>
                </c:pt>
                <c:pt idx="4308">
                  <c:v>8.2655027200000006</c:v>
                </c:pt>
                <c:pt idx="4309">
                  <c:v>8.2684157500000008</c:v>
                </c:pt>
                <c:pt idx="4310">
                  <c:v>8.2712626599999997</c:v>
                </c:pt>
                <c:pt idx="4311">
                  <c:v>8.2739512000000008</c:v>
                </c:pt>
                <c:pt idx="4312">
                  <c:v>8.2765542700000001</c:v>
                </c:pt>
                <c:pt idx="4313">
                  <c:v>8.2789977599999993</c:v>
                </c:pt>
                <c:pt idx="4314">
                  <c:v>8.2813040900000008</c:v>
                </c:pt>
                <c:pt idx="4315">
                  <c:v>8.2834925199999994</c:v>
                </c:pt>
                <c:pt idx="4316">
                  <c:v>8.2854747599999996</c:v>
                </c:pt>
                <c:pt idx="4317">
                  <c:v>8.2873419399999992</c:v>
                </c:pt>
                <c:pt idx="4318">
                  <c:v>8.28903547</c:v>
                </c:pt>
                <c:pt idx="4319">
                  <c:v>8.2905531499999991</c:v>
                </c:pt>
                <c:pt idx="4320">
                  <c:v>8.2919328500000002</c:v>
                </c:pt>
                <c:pt idx="4321">
                  <c:v>8.2931286600000007</c:v>
                </c:pt>
                <c:pt idx="4322">
                  <c:v>8.2941971999999993</c:v>
                </c:pt>
                <c:pt idx="4323">
                  <c:v>8.2950881499999998</c:v>
                </c:pt>
                <c:pt idx="4324">
                  <c:v>8.2958379999999998</c:v>
                </c:pt>
                <c:pt idx="4325">
                  <c:v>8.2964667300000006</c:v>
                </c:pt>
                <c:pt idx="4326">
                  <c:v>8.2969217799999999</c:v>
                </c:pt>
                <c:pt idx="4327">
                  <c:v>8.2972722099999991</c:v>
                </c:pt>
                <c:pt idx="4328">
                  <c:v>8.2974877800000009</c:v>
                </c:pt>
                <c:pt idx="4329">
                  <c:v>8.2975918800000006</c:v>
                </c:pt>
                <c:pt idx="4330">
                  <c:v>8.2975875800000001</c:v>
                </c:pt>
                <c:pt idx="4331">
                  <c:v>8.2974700099999996</c:v>
                </c:pt>
                <c:pt idx="4332">
                  <c:v>8.2972918599999996</c:v>
                </c:pt>
                <c:pt idx="4333">
                  <c:v>8.2969873300000003</c:v>
                </c:pt>
                <c:pt idx="4334">
                  <c:v>8.2966201300000009</c:v>
                </c:pt>
                <c:pt idx="4335">
                  <c:v>8.2961849000000001</c:v>
                </c:pt>
                <c:pt idx="4336">
                  <c:v>8.2956513600000008</c:v>
                </c:pt>
                <c:pt idx="4337">
                  <c:v>8.2950798900000002</c:v>
                </c:pt>
                <c:pt idx="4338">
                  <c:v>8.2944151500000007</c:v>
                </c:pt>
                <c:pt idx="4339">
                  <c:v>8.2937257800000008</c:v>
                </c:pt>
                <c:pt idx="4340">
                  <c:v>8.2929760699999999</c:v>
                </c:pt>
                <c:pt idx="4341">
                  <c:v>8.2921613099999991</c:v>
                </c:pt>
                <c:pt idx="4342">
                  <c:v>8.2913700899999991</c:v>
                </c:pt>
                <c:pt idx="4343">
                  <c:v>8.2904947999999994</c:v>
                </c:pt>
                <c:pt idx="4344">
                  <c:v>8.2896235600000008</c:v>
                </c:pt>
                <c:pt idx="4345">
                  <c:v>8.2887469800000009</c:v>
                </c:pt>
                <c:pt idx="4346">
                  <c:v>8.2878238399999997</c:v>
                </c:pt>
                <c:pt idx="4347">
                  <c:v>8.2869458900000001</c:v>
                </c:pt>
                <c:pt idx="4348">
                  <c:v>8.2860147499999997</c:v>
                </c:pt>
                <c:pt idx="4349">
                  <c:v>8.2851292399999998</c:v>
                </c:pt>
                <c:pt idx="4350">
                  <c:v>8.2842620100000008</c:v>
                </c:pt>
                <c:pt idx="4351">
                  <c:v>8.2833570900000009</c:v>
                </c:pt>
                <c:pt idx="4352">
                  <c:v>8.28255315</c:v>
                </c:pt>
                <c:pt idx="4353">
                  <c:v>8.2817241700000004</c:v>
                </c:pt>
                <c:pt idx="4354">
                  <c:v>8.2809405399999996</c:v>
                </c:pt>
                <c:pt idx="4355">
                  <c:v>8.2802260000000008</c:v>
                </c:pt>
                <c:pt idx="4356">
                  <c:v>8.27950695</c:v>
                </c:pt>
                <c:pt idx="4357">
                  <c:v>8.2788962300000009</c:v>
                </c:pt>
                <c:pt idx="4358">
                  <c:v>8.2782871599999996</c:v>
                </c:pt>
                <c:pt idx="4359">
                  <c:v>8.2777513099999993</c:v>
                </c:pt>
                <c:pt idx="4360">
                  <c:v>8.2773102600000001</c:v>
                </c:pt>
                <c:pt idx="4361">
                  <c:v>8.2768636099999995</c:v>
                </c:pt>
                <c:pt idx="4362">
                  <c:v>8.2765477500000006</c:v>
                </c:pt>
                <c:pt idx="4363">
                  <c:v>8.2762808900000007</c:v>
                </c:pt>
                <c:pt idx="4364">
                  <c:v>8.27607873</c:v>
                </c:pt>
                <c:pt idx="4365">
                  <c:v>8.2759933100000005</c:v>
                </c:pt>
                <c:pt idx="4366">
                  <c:v>8.2759539600000007</c:v>
                </c:pt>
                <c:pt idx="4367">
                  <c:v>8.2760499000000003</c:v>
                </c:pt>
                <c:pt idx="4368">
                  <c:v>8.2762142599999997</c:v>
                </c:pt>
                <c:pt idx="4369">
                  <c:v>8.2764756500000001</c:v>
                </c:pt>
                <c:pt idx="4370">
                  <c:v>8.2768821100000007</c:v>
                </c:pt>
                <c:pt idx="4371">
                  <c:v>8.2773527199999997</c:v>
                </c:pt>
                <c:pt idx="4372">
                  <c:v>8.2779642100000004</c:v>
                </c:pt>
                <c:pt idx="4373">
                  <c:v>8.27869207</c:v>
                </c:pt>
                <c:pt idx="4374">
                  <c:v>8.2795333000000007</c:v>
                </c:pt>
                <c:pt idx="4375">
                  <c:v>8.2805051499999998</c:v>
                </c:pt>
                <c:pt idx="4376">
                  <c:v>8.2815840499999993</c:v>
                </c:pt>
                <c:pt idx="4377">
                  <c:v>8.2828144899999998</c:v>
                </c:pt>
                <c:pt idx="4378">
                  <c:v>8.28414435</c:v>
                </c:pt>
                <c:pt idx="4379">
                  <c:v>8.2856040100000001</c:v>
                </c:pt>
                <c:pt idx="4380">
                  <c:v>8.2872007700000001</c:v>
                </c:pt>
                <c:pt idx="4381">
                  <c:v>8.2889084000000004</c:v>
                </c:pt>
                <c:pt idx="4382">
                  <c:v>8.2907584700000001</c:v>
                </c:pt>
                <c:pt idx="4383">
                  <c:v>8.2927183499999995</c:v>
                </c:pt>
                <c:pt idx="4384">
                  <c:v>8.2948437100000003</c:v>
                </c:pt>
                <c:pt idx="4385">
                  <c:v>8.2970866900000004</c:v>
                </c:pt>
                <c:pt idx="4386">
                  <c:v>8.2994541500000008</c:v>
                </c:pt>
                <c:pt idx="4387">
                  <c:v>8.3020081099999992</c:v>
                </c:pt>
                <c:pt idx="4388">
                  <c:v>8.3046529000000007</c:v>
                </c:pt>
                <c:pt idx="4389">
                  <c:v>8.3074702400000007</c:v>
                </c:pt>
                <c:pt idx="4390">
                  <c:v>8.31042667</c:v>
                </c:pt>
                <c:pt idx="4391">
                  <c:v>8.3135061700000001</c:v>
                </c:pt>
                <c:pt idx="4392">
                  <c:v>8.3167747599999995</c:v>
                </c:pt>
                <c:pt idx="4393">
                  <c:v>8.3201211300000004</c:v>
                </c:pt>
                <c:pt idx="4394">
                  <c:v>8.32365873</c:v>
                </c:pt>
                <c:pt idx="4395">
                  <c:v>8.3273285399999999</c:v>
                </c:pt>
                <c:pt idx="4396">
                  <c:v>8.3310716500000002</c:v>
                </c:pt>
                <c:pt idx="4397">
                  <c:v>8.3350182400000001</c:v>
                </c:pt>
                <c:pt idx="4398">
                  <c:v>8.33901541</c:v>
                </c:pt>
                <c:pt idx="4399">
                  <c:v>8.3431340499999997</c:v>
                </c:pt>
                <c:pt idx="4400">
                  <c:v>8.3473701899999995</c:v>
                </c:pt>
                <c:pt idx="4401">
                  <c:v>8.3516309300000007</c:v>
                </c:pt>
                <c:pt idx="4402">
                  <c:v>8.3560373800000001</c:v>
                </c:pt>
                <c:pt idx="4403">
                  <c:v>8.3604424799999997</c:v>
                </c:pt>
                <c:pt idx="4404">
                  <c:v>8.3649149900000008</c:v>
                </c:pt>
                <c:pt idx="4405">
                  <c:v>8.3694862600000004</c:v>
                </c:pt>
                <c:pt idx="4406">
                  <c:v>8.3740117000000005</c:v>
                </c:pt>
                <c:pt idx="4407">
                  <c:v>8.3786444400000004</c:v>
                </c:pt>
                <c:pt idx="4408">
                  <c:v>8.3832889599999998</c:v>
                </c:pt>
                <c:pt idx="4409">
                  <c:v>8.3879342300000008</c:v>
                </c:pt>
                <c:pt idx="4410">
                  <c:v>8.3926561700000004</c:v>
                </c:pt>
                <c:pt idx="4411">
                  <c:v>8.3973399299999993</c:v>
                </c:pt>
                <c:pt idx="4412">
                  <c:v>8.4020902399999997</c:v>
                </c:pt>
                <c:pt idx="4413">
                  <c:v>8.4068415900000009</c:v>
                </c:pt>
                <c:pt idx="4414">
                  <c:v>8.4115715699999996</c:v>
                </c:pt>
                <c:pt idx="4415">
                  <c:v>8.41637682</c:v>
                </c:pt>
                <c:pt idx="4416">
                  <c:v>8.4211371699999997</c:v>
                </c:pt>
                <c:pt idx="4417">
                  <c:v>8.4259110100000001</c:v>
                </c:pt>
                <c:pt idx="4418">
                  <c:v>8.4307127699999995</c:v>
                </c:pt>
                <c:pt idx="4419">
                  <c:v>8.4354837299999996</c:v>
                </c:pt>
                <c:pt idx="4420">
                  <c:v>8.4402771800000007</c:v>
                </c:pt>
                <c:pt idx="4421">
                  <c:v>8.4450613200000006</c:v>
                </c:pt>
                <c:pt idx="4422">
                  <c:v>8.4498549999999994</c:v>
                </c:pt>
                <c:pt idx="4423">
                  <c:v>8.4546656500000008</c:v>
                </c:pt>
                <c:pt idx="4424">
                  <c:v>8.4594639199999992</c:v>
                </c:pt>
                <c:pt idx="4425">
                  <c:v>8.4642853900000006</c:v>
                </c:pt>
                <c:pt idx="4426">
                  <c:v>8.4691277899999999</c:v>
                </c:pt>
                <c:pt idx="4427">
                  <c:v>8.4739549800000002</c:v>
                </c:pt>
                <c:pt idx="4428">
                  <c:v>8.4787915900000002</c:v>
                </c:pt>
                <c:pt idx="4429">
                  <c:v>8.4836559299999994</c:v>
                </c:pt>
                <c:pt idx="4430">
                  <c:v>8.4884852599999991</c:v>
                </c:pt>
                <c:pt idx="4431">
                  <c:v>8.4933208400000009</c:v>
                </c:pt>
                <c:pt idx="4432">
                  <c:v>8.49815991</c:v>
                </c:pt>
                <c:pt idx="4433">
                  <c:v>8.5029543099999998</c:v>
                </c:pt>
                <c:pt idx="4434">
                  <c:v>8.5077634799999995</c:v>
                </c:pt>
                <c:pt idx="4435">
                  <c:v>8.5125157500000004</c:v>
                </c:pt>
                <c:pt idx="4436">
                  <c:v>8.5172555600000006</c:v>
                </c:pt>
                <c:pt idx="4437">
                  <c:v>8.5219889599999998</c:v>
                </c:pt>
                <c:pt idx="4438">
                  <c:v>8.5266181200000002</c:v>
                </c:pt>
                <c:pt idx="4439">
                  <c:v>8.5312811899999996</c:v>
                </c:pt>
                <c:pt idx="4440">
                  <c:v>8.5358734300000005</c:v>
                </c:pt>
                <c:pt idx="4441">
                  <c:v>8.5403838499999996</c:v>
                </c:pt>
                <c:pt idx="4442">
                  <c:v>8.5449181299999992</c:v>
                </c:pt>
                <c:pt idx="4443">
                  <c:v>8.5493217599999998</c:v>
                </c:pt>
                <c:pt idx="4444">
                  <c:v>8.5537156299999992</c:v>
                </c:pt>
                <c:pt idx="4445">
                  <c:v>8.5580454800000005</c:v>
                </c:pt>
                <c:pt idx="4446">
                  <c:v>8.5622618300000006</c:v>
                </c:pt>
                <c:pt idx="4447">
                  <c:v>8.5665094699999997</c:v>
                </c:pt>
                <c:pt idx="4448">
                  <c:v>8.5705937999999993</c:v>
                </c:pt>
                <c:pt idx="4449">
                  <c:v>8.5746446200000008</c:v>
                </c:pt>
                <c:pt idx="4450">
                  <c:v>8.5786747400000003</c:v>
                </c:pt>
                <c:pt idx="4451">
                  <c:v>8.5825346000000007</c:v>
                </c:pt>
                <c:pt idx="4452">
                  <c:v>8.5864281499999997</c:v>
                </c:pt>
                <c:pt idx="4453">
                  <c:v>8.5902089400000001</c:v>
                </c:pt>
                <c:pt idx="4454">
                  <c:v>8.5939235200000006</c:v>
                </c:pt>
                <c:pt idx="4455">
                  <c:v>8.5976537700000009</c:v>
                </c:pt>
                <c:pt idx="4456">
                  <c:v>8.6012401500000006</c:v>
                </c:pt>
                <c:pt idx="4457">
                  <c:v>8.6048864700000003</c:v>
                </c:pt>
                <c:pt idx="4458">
                  <c:v>8.6084749499999997</c:v>
                </c:pt>
                <c:pt idx="4459">
                  <c:v>8.6119985099999994</c:v>
                </c:pt>
                <c:pt idx="4460">
                  <c:v>8.6156229999999994</c:v>
                </c:pt>
                <c:pt idx="4461">
                  <c:v>8.6191524499999996</c:v>
                </c:pt>
                <c:pt idx="4462">
                  <c:v>8.6227340699999999</c:v>
                </c:pt>
                <c:pt idx="4463">
                  <c:v>8.6263528300000001</c:v>
                </c:pt>
                <c:pt idx="4464">
                  <c:v>8.6299276700000007</c:v>
                </c:pt>
                <c:pt idx="4465">
                  <c:v>8.6336111300000002</c:v>
                </c:pt>
                <c:pt idx="4466">
                  <c:v>8.6372565600000009</c:v>
                </c:pt>
                <c:pt idx="4467">
                  <c:v>8.6409606399999994</c:v>
                </c:pt>
                <c:pt idx="4468">
                  <c:v>8.6447482900000008</c:v>
                </c:pt>
                <c:pt idx="4469">
                  <c:v>8.6484963300000004</c:v>
                </c:pt>
                <c:pt idx="4470">
                  <c:v>8.6523642200000008</c:v>
                </c:pt>
                <c:pt idx="4471">
                  <c:v>8.6562583600000007</c:v>
                </c:pt>
                <c:pt idx="4472">
                  <c:v>8.6601632500000001</c:v>
                </c:pt>
                <c:pt idx="4473">
                  <c:v>8.6641569300000008</c:v>
                </c:pt>
                <c:pt idx="4474">
                  <c:v>8.6681360000000005</c:v>
                </c:pt>
                <c:pt idx="4475">
                  <c:v>8.6721628200000005</c:v>
                </c:pt>
                <c:pt idx="4476">
                  <c:v>8.6762086299999996</c:v>
                </c:pt>
                <c:pt idx="4477">
                  <c:v>8.68023393</c:v>
                </c:pt>
                <c:pt idx="4478">
                  <c:v>8.6843122299999997</c:v>
                </c:pt>
                <c:pt idx="4479">
                  <c:v>8.6883592899999993</c:v>
                </c:pt>
                <c:pt idx="4480">
                  <c:v>8.69238277</c:v>
                </c:pt>
                <c:pt idx="4481">
                  <c:v>8.6964350600000007</c:v>
                </c:pt>
                <c:pt idx="4482">
                  <c:v>8.7004242200000004</c:v>
                </c:pt>
                <c:pt idx="4483">
                  <c:v>8.7043830300000007</c:v>
                </c:pt>
                <c:pt idx="4484">
                  <c:v>8.7083298399999993</c:v>
                </c:pt>
                <c:pt idx="4485">
                  <c:v>8.7121944100000004</c:v>
                </c:pt>
                <c:pt idx="4486">
                  <c:v>8.7160333699999999</c:v>
                </c:pt>
                <c:pt idx="4487">
                  <c:v>8.7197997399999991</c:v>
                </c:pt>
                <c:pt idx="4488">
                  <c:v>8.72348663</c:v>
                </c:pt>
                <c:pt idx="4489">
                  <c:v>8.7271524500000002</c:v>
                </c:pt>
                <c:pt idx="4490">
                  <c:v>8.7306812399999991</c:v>
                </c:pt>
                <c:pt idx="4491">
                  <c:v>8.7341605700000002</c:v>
                </c:pt>
                <c:pt idx="4492">
                  <c:v>8.7375859600000005</c:v>
                </c:pt>
                <c:pt idx="4493">
                  <c:v>8.7408524199999995</c:v>
                </c:pt>
                <c:pt idx="4494">
                  <c:v>8.7440969699999993</c:v>
                </c:pt>
                <c:pt idx="4495">
                  <c:v>8.7472156999999999</c:v>
                </c:pt>
                <c:pt idx="4496">
                  <c:v>8.7502221900000006</c:v>
                </c:pt>
                <c:pt idx="4497">
                  <c:v>8.7531779299999997</c:v>
                </c:pt>
                <c:pt idx="4498">
                  <c:v>8.7559536799999993</c:v>
                </c:pt>
                <c:pt idx="4499">
                  <c:v>8.7586956600000008</c:v>
                </c:pt>
                <c:pt idx="4500">
                  <c:v>8.7613049299999997</c:v>
                </c:pt>
                <c:pt idx="4501">
                  <c:v>8.76376138</c:v>
                </c:pt>
                <c:pt idx="4502">
                  <c:v>8.7662149300000003</c:v>
                </c:pt>
                <c:pt idx="4503">
                  <c:v>8.7684761699999996</c:v>
                </c:pt>
                <c:pt idx="4504">
                  <c:v>8.7706789900000004</c:v>
                </c:pt>
                <c:pt idx="4505">
                  <c:v>8.7728246399999996</c:v>
                </c:pt>
                <c:pt idx="4506">
                  <c:v>8.77481285</c:v>
                </c:pt>
                <c:pt idx="4507">
                  <c:v>8.7768154799999998</c:v>
                </c:pt>
                <c:pt idx="4508">
                  <c:v>8.7786788599999994</c:v>
                </c:pt>
                <c:pt idx="4509">
                  <c:v>8.7805058599999999</c:v>
                </c:pt>
                <c:pt idx="4510">
                  <c:v>8.7823344900000002</c:v>
                </c:pt>
                <c:pt idx="4511">
                  <c:v>8.7840121999999994</c:v>
                </c:pt>
                <c:pt idx="4512">
                  <c:v>8.78575515</c:v>
                </c:pt>
                <c:pt idx="4513">
                  <c:v>8.7874271200000003</c:v>
                </c:pt>
                <c:pt idx="4514">
                  <c:v>8.7890315900000004</c:v>
                </c:pt>
                <c:pt idx="4515">
                  <c:v>8.7906967999999992</c:v>
                </c:pt>
                <c:pt idx="4516">
                  <c:v>8.7922519900000005</c:v>
                </c:pt>
                <c:pt idx="4517">
                  <c:v>8.7938486000000005</c:v>
                </c:pt>
                <c:pt idx="4518">
                  <c:v>8.7954151399999994</c:v>
                </c:pt>
                <c:pt idx="4519">
                  <c:v>8.7969198100000003</c:v>
                </c:pt>
                <c:pt idx="4520">
                  <c:v>8.7985051100000007</c:v>
                </c:pt>
                <c:pt idx="4521">
                  <c:v>8.7999843500000008</c:v>
                </c:pt>
                <c:pt idx="4522">
                  <c:v>8.8014876100000006</c:v>
                </c:pt>
                <c:pt idx="4523">
                  <c:v>8.8030153500000008</c:v>
                </c:pt>
                <c:pt idx="4524">
                  <c:v>8.8044472500000008</c:v>
                </c:pt>
                <c:pt idx="4525">
                  <c:v>8.8059346600000001</c:v>
                </c:pt>
                <c:pt idx="4526">
                  <c:v>8.8073632400000008</c:v>
                </c:pt>
                <c:pt idx="4527">
                  <c:v>8.8087691800000005</c:v>
                </c:pt>
                <c:pt idx="4528">
                  <c:v>8.8101861199999991</c:v>
                </c:pt>
                <c:pt idx="4529">
                  <c:v>8.8115117699999992</c:v>
                </c:pt>
                <c:pt idx="4530">
                  <c:v>8.8128702600000004</c:v>
                </c:pt>
                <c:pt idx="4531">
                  <c:v>8.8141728399999995</c:v>
                </c:pt>
                <c:pt idx="4532">
                  <c:v>8.8154033900000002</c:v>
                </c:pt>
                <c:pt idx="4533">
                  <c:v>8.8166542299999993</c:v>
                </c:pt>
                <c:pt idx="4534">
                  <c:v>8.8178124699999998</c:v>
                </c:pt>
                <c:pt idx="4535">
                  <c:v>8.8189206999999996</c:v>
                </c:pt>
                <c:pt idx="4536">
                  <c:v>8.8199931899999999</c:v>
                </c:pt>
                <c:pt idx="4537">
                  <c:v>8.8209682899999997</c:v>
                </c:pt>
                <c:pt idx="4538">
                  <c:v>8.8218972000000004</c:v>
                </c:pt>
                <c:pt idx="4539">
                  <c:v>8.8227356300000004</c:v>
                </c:pt>
                <c:pt idx="4540">
                  <c:v>8.8234818700000002</c:v>
                </c:pt>
                <c:pt idx="4541">
                  <c:v>8.8241815799999994</c:v>
                </c:pt>
                <c:pt idx="4542">
                  <c:v>8.8247498100000001</c:v>
                </c:pt>
                <c:pt idx="4543">
                  <c:v>8.8252358199999996</c:v>
                </c:pt>
                <c:pt idx="4544">
                  <c:v>8.8256664399999991</c:v>
                </c:pt>
                <c:pt idx="4545">
                  <c:v>8.8259391600000008</c:v>
                </c:pt>
                <c:pt idx="4546">
                  <c:v>8.8261507899999998</c:v>
                </c:pt>
                <c:pt idx="4547">
                  <c:v>8.8262693100000007</c:v>
                </c:pt>
                <c:pt idx="4548">
                  <c:v>8.8262533100000002</c:v>
                </c:pt>
                <c:pt idx="4549">
                  <c:v>8.8262038300000007</c:v>
                </c:pt>
                <c:pt idx="4550">
                  <c:v>8.82601631</c:v>
                </c:pt>
                <c:pt idx="4551">
                  <c:v>8.8257835500000006</c:v>
                </c:pt>
                <c:pt idx="4552">
                  <c:v>8.82550627</c:v>
                </c:pt>
                <c:pt idx="4553">
                  <c:v>8.8250914300000005</c:v>
                </c:pt>
                <c:pt idx="4554">
                  <c:v>8.8247233499999993</c:v>
                </c:pt>
                <c:pt idx="4555">
                  <c:v>8.8242614499999998</c:v>
                </c:pt>
                <c:pt idx="4556">
                  <c:v>8.8237461899999996</c:v>
                </c:pt>
                <c:pt idx="4557">
                  <c:v>8.8232865599999997</c:v>
                </c:pt>
                <c:pt idx="4558">
                  <c:v>8.8227144699999993</c:v>
                </c:pt>
                <c:pt idx="4559">
                  <c:v>8.8222041299999994</c:v>
                </c:pt>
                <c:pt idx="4560">
                  <c:v>8.8216671000000009</c:v>
                </c:pt>
                <c:pt idx="4561">
                  <c:v>8.8210876599999999</c:v>
                </c:pt>
                <c:pt idx="4562">
                  <c:v>8.8206136700000002</c:v>
                </c:pt>
                <c:pt idx="4563">
                  <c:v>8.8200369999999992</c:v>
                </c:pt>
                <c:pt idx="4564">
                  <c:v>8.8195362300000006</c:v>
                </c:pt>
                <c:pt idx="4565">
                  <c:v>8.8190770599999997</c:v>
                </c:pt>
                <c:pt idx="4566">
                  <c:v>8.8185389000000001</c:v>
                </c:pt>
                <c:pt idx="4567">
                  <c:v>8.8181304399999991</c:v>
                </c:pt>
                <c:pt idx="4568">
                  <c:v>8.8176679100000008</c:v>
                </c:pt>
                <c:pt idx="4569">
                  <c:v>8.8172367999999999</c:v>
                </c:pt>
                <c:pt idx="4570">
                  <c:v>8.8168767700000004</c:v>
                </c:pt>
                <c:pt idx="4571">
                  <c:v>8.8164371999999993</c:v>
                </c:pt>
                <c:pt idx="4572">
                  <c:v>8.8161124799999993</c:v>
                </c:pt>
                <c:pt idx="4573">
                  <c:v>8.8157443299999994</c:v>
                </c:pt>
                <c:pt idx="4574">
                  <c:v>8.81535023</c:v>
                </c:pt>
                <c:pt idx="4575">
                  <c:v>8.8150408900000006</c:v>
                </c:pt>
                <c:pt idx="4576">
                  <c:v>8.8146193900000007</c:v>
                </c:pt>
                <c:pt idx="4577">
                  <c:v>8.8142299800000004</c:v>
                </c:pt>
                <c:pt idx="4578">
                  <c:v>8.8138165799999992</c:v>
                </c:pt>
                <c:pt idx="4579">
                  <c:v>8.8133141699999999</c:v>
                </c:pt>
                <c:pt idx="4580">
                  <c:v>8.81284095</c:v>
                </c:pt>
                <c:pt idx="4581">
                  <c:v>8.8122551799999993</c:v>
                </c:pt>
                <c:pt idx="4582">
                  <c:v>8.8116418400000001</c:v>
                </c:pt>
                <c:pt idx="4583">
                  <c:v>8.8109991799999996</c:v>
                </c:pt>
                <c:pt idx="4584">
                  <c:v>8.8102307999999994</c:v>
                </c:pt>
                <c:pt idx="4585">
                  <c:v>8.8094612800000007</c:v>
                </c:pt>
                <c:pt idx="4586">
                  <c:v>8.8086099299999994</c:v>
                </c:pt>
                <c:pt idx="4587">
                  <c:v>8.8076712700000002</c:v>
                </c:pt>
                <c:pt idx="4588">
                  <c:v>8.8067141000000007</c:v>
                </c:pt>
                <c:pt idx="4589">
                  <c:v>8.8056733999999999</c:v>
                </c:pt>
                <c:pt idx="4590">
                  <c:v>8.8045971600000001</c:v>
                </c:pt>
                <c:pt idx="4591">
                  <c:v>8.8034896499999995</c:v>
                </c:pt>
                <c:pt idx="4592">
                  <c:v>8.8023247799999993</c:v>
                </c:pt>
                <c:pt idx="4593">
                  <c:v>8.8011579999999991</c:v>
                </c:pt>
                <c:pt idx="4594">
                  <c:v>8.7999571400000001</c:v>
                </c:pt>
                <c:pt idx="4595">
                  <c:v>8.79871567</c:v>
                </c:pt>
                <c:pt idx="4596">
                  <c:v>8.7975016999999998</c:v>
                </c:pt>
                <c:pt idx="4597">
                  <c:v>8.7962646000000007</c:v>
                </c:pt>
                <c:pt idx="4598">
                  <c:v>8.7950233400000002</c:v>
                </c:pt>
                <c:pt idx="4599">
                  <c:v>8.7938437999999994</c:v>
                </c:pt>
                <c:pt idx="4600">
                  <c:v>8.7926499499999995</c:v>
                </c:pt>
                <c:pt idx="4601">
                  <c:v>8.7915043199999996</c:v>
                </c:pt>
                <c:pt idx="4602">
                  <c:v>8.79040702</c:v>
                </c:pt>
                <c:pt idx="4603">
                  <c:v>8.7893101500000004</c:v>
                </c:pt>
                <c:pt idx="4604">
                  <c:v>8.7883099799999993</c:v>
                </c:pt>
                <c:pt idx="4605">
                  <c:v>8.7873106300000003</c:v>
                </c:pt>
                <c:pt idx="4606">
                  <c:v>8.7863673700000007</c:v>
                </c:pt>
                <c:pt idx="4607">
                  <c:v>8.7855254499999997</c:v>
                </c:pt>
                <c:pt idx="4608">
                  <c:v>8.7846613599999994</c:v>
                </c:pt>
                <c:pt idx="4609">
                  <c:v>8.7839220000000005</c:v>
                </c:pt>
                <c:pt idx="4610">
                  <c:v>8.7832348499999995</c:v>
                </c:pt>
                <c:pt idx="4611">
                  <c:v>8.7825776999999992</c:v>
                </c:pt>
                <c:pt idx="4612">
                  <c:v>8.7820615100000001</c:v>
                </c:pt>
                <c:pt idx="4613">
                  <c:v>8.7815489699999993</c:v>
                </c:pt>
                <c:pt idx="4614">
                  <c:v>8.7811585599999997</c:v>
                </c:pt>
                <c:pt idx="4615">
                  <c:v>8.7808469299999992</c:v>
                </c:pt>
                <c:pt idx="4616">
                  <c:v>8.7805521599999992</c:v>
                </c:pt>
                <c:pt idx="4617">
                  <c:v>8.7804216200000003</c:v>
                </c:pt>
                <c:pt idx="4618">
                  <c:v>8.7802933500000009</c:v>
                </c:pt>
                <c:pt idx="4619">
                  <c:v>8.7802510999999992</c:v>
                </c:pt>
                <c:pt idx="4620">
                  <c:v>8.7803235599999994</c:v>
                </c:pt>
                <c:pt idx="4621">
                  <c:v>8.7803947299999994</c:v>
                </c:pt>
                <c:pt idx="4622">
                  <c:v>8.7806029900000002</c:v>
                </c:pt>
                <c:pt idx="4623">
                  <c:v>8.7808433299999997</c:v>
                </c:pt>
                <c:pt idx="4624">
                  <c:v>8.7811555099999996</c:v>
                </c:pt>
                <c:pt idx="4625">
                  <c:v>8.7815869099999997</c:v>
                </c:pt>
                <c:pt idx="4626">
                  <c:v>8.7820228900000004</c:v>
                </c:pt>
                <c:pt idx="4627">
                  <c:v>8.7825950499999994</c:v>
                </c:pt>
                <c:pt idx="4628">
                  <c:v>8.7832290400000002</c:v>
                </c:pt>
                <c:pt idx="4629">
                  <c:v>8.7839111899999995</c:v>
                </c:pt>
                <c:pt idx="4630">
                  <c:v>8.7847228600000005</c:v>
                </c:pt>
                <c:pt idx="4631">
                  <c:v>8.7855740499999992</c:v>
                </c:pt>
                <c:pt idx="4632">
                  <c:v>8.7865314300000001</c:v>
                </c:pt>
                <c:pt idx="4633">
                  <c:v>8.7875685499999996</c:v>
                </c:pt>
                <c:pt idx="4634">
                  <c:v>8.7886743900000006</c:v>
                </c:pt>
                <c:pt idx="4635">
                  <c:v>8.7898975200000002</c:v>
                </c:pt>
                <c:pt idx="4636">
                  <c:v>8.7911686400000004</c:v>
                </c:pt>
                <c:pt idx="4637">
                  <c:v>8.7925325300000008</c:v>
                </c:pt>
                <c:pt idx="4638">
                  <c:v>8.7939776900000002</c:v>
                </c:pt>
                <c:pt idx="4639">
                  <c:v>8.7954711400000001</c:v>
                </c:pt>
                <c:pt idx="4640">
                  <c:v>8.7970338899999998</c:v>
                </c:pt>
                <c:pt idx="4641">
                  <c:v>8.7986467099999999</c:v>
                </c:pt>
                <c:pt idx="4642">
                  <c:v>8.8003128799999999</c:v>
                </c:pt>
                <c:pt idx="4643">
                  <c:v>8.8020073599999993</c:v>
                </c:pt>
                <c:pt idx="4644">
                  <c:v>8.8037451400000002</c:v>
                </c:pt>
                <c:pt idx="4645">
                  <c:v>8.8055157899999994</c:v>
                </c:pt>
                <c:pt idx="4646">
                  <c:v>8.8073010000000007</c:v>
                </c:pt>
                <c:pt idx="4647">
                  <c:v>8.8091154199999995</c:v>
                </c:pt>
                <c:pt idx="4648">
                  <c:v>8.8109324099999995</c:v>
                </c:pt>
                <c:pt idx="4649">
                  <c:v>8.8127794000000002</c:v>
                </c:pt>
                <c:pt idx="4650">
                  <c:v>8.8146191500000004</c:v>
                </c:pt>
                <c:pt idx="4651">
                  <c:v>8.8164607700000008</c:v>
                </c:pt>
                <c:pt idx="4652">
                  <c:v>8.8183414599999992</c:v>
                </c:pt>
                <c:pt idx="4653">
                  <c:v>8.8201883300000006</c:v>
                </c:pt>
                <c:pt idx="4654">
                  <c:v>8.8220647999999997</c:v>
                </c:pt>
                <c:pt idx="4655">
                  <c:v>8.8239528600000003</c:v>
                </c:pt>
                <c:pt idx="4656">
                  <c:v>8.8258263499999998</c:v>
                </c:pt>
                <c:pt idx="4657">
                  <c:v>8.8277481800000004</c:v>
                </c:pt>
                <c:pt idx="4658">
                  <c:v>8.8296469200000001</c:v>
                </c:pt>
                <c:pt idx="4659">
                  <c:v>8.8315902400000006</c:v>
                </c:pt>
                <c:pt idx="4660">
                  <c:v>8.8335547999999999</c:v>
                </c:pt>
                <c:pt idx="4661">
                  <c:v>8.8354935900000005</c:v>
                </c:pt>
                <c:pt idx="4662">
                  <c:v>8.8375094300000008</c:v>
                </c:pt>
                <c:pt idx="4663">
                  <c:v>8.8394971400000006</c:v>
                </c:pt>
                <c:pt idx="4664">
                  <c:v>8.8415051600000005</c:v>
                </c:pt>
                <c:pt idx="4665">
                  <c:v>8.8435598199999994</c:v>
                </c:pt>
                <c:pt idx="4666">
                  <c:v>8.8455794999999995</c:v>
                </c:pt>
                <c:pt idx="4667">
                  <c:v>8.8476624200000007</c:v>
                </c:pt>
                <c:pt idx="4668">
                  <c:v>8.8497211300000007</c:v>
                </c:pt>
                <c:pt idx="4669">
                  <c:v>8.8517932100000003</c:v>
                </c:pt>
                <c:pt idx="4670">
                  <c:v>8.8539067199999995</c:v>
                </c:pt>
                <c:pt idx="4671">
                  <c:v>8.8559544700000004</c:v>
                </c:pt>
                <c:pt idx="4672">
                  <c:v>8.8580512200000001</c:v>
                </c:pt>
                <c:pt idx="4673">
                  <c:v>8.8601169100000003</c:v>
                </c:pt>
                <c:pt idx="4674">
                  <c:v>8.8621467000000003</c:v>
                </c:pt>
                <c:pt idx="4675">
                  <c:v>8.8642003599999999</c:v>
                </c:pt>
                <c:pt idx="4676">
                  <c:v>8.8661837699999992</c:v>
                </c:pt>
                <c:pt idx="4677">
                  <c:v>8.8681781700000002</c:v>
                </c:pt>
                <c:pt idx="4678">
                  <c:v>8.8701187499999996</c:v>
                </c:pt>
                <c:pt idx="4679">
                  <c:v>8.8720039100000001</c:v>
                </c:pt>
                <c:pt idx="4680">
                  <c:v>8.8738799299999993</c:v>
                </c:pt>
                <c:pt idx="4681">
                  <c:v>8.8756431100000004</c:v>
                </c:pt>
                <c:pt idx="4682">
                  <c:v>8.8773691400000008</c:v>
                </c:pt>
                <c:pt idx="4683">
                  <c:v>8.8790152100000004</c:v>
                </c:pt>
                <c:pt idx="4684">
                  <c:v>8.8805601200000002</c:v>
                </c:pt>
                <c:pt idx="4685">
                  <c:v>8.8820435</c:v>
                </c:pt>
                <c:pt idx="4686">
                  <c:v>8.8834058900000006</c:v>
                </c:pt>
                <c:pt idx="4687">
                  <c:v>8.8847035200000004</c:v>
                </c:pt>
                <c:pt idx="4688">
                  <c:v>8.8858876000000002</c:v>
                </c:pt>
                <c:pt idx="4689">
                  <c:v>8.8869755900000005</c:v>
                </c:pt>
                <c:pt idx="4690">
                  <c:v>8.8880014099999993</c:v>
                </c:pt>
                <c:pt idx="4691">
                  <c:v>8.8889114899999999</c:v>
                </c:pt>
                <c:pt idx="4692">
                  <c:v>8.8897746000000009</c:v>
                </c:pt>
                <c:pt idx="4693">
                  <c:v>8.8905545499999992</c:v>
                </c:pt>
                <c:pt idx="4694">
                  <c:v>8.8912836399999993</c:v>
                </c:pt>
                <c:pt idx="4695">
                  <c:v>8.8919713900000001</c:v>
                </c:pt>
                <c:pt idx="4696">
                  <c:v>8.8925850200000003</c:v>
                </c:pt>
                <c:pt idx="4697">
                  <c:v>8.8932052800000001</c:v>
                </c:pt>
                <c:pt idx="4698">
                  <c:v>8.8937512600000002</c:v>
                </c:pt>
                <c:pt idx="4699">
                  <c:v>8.8942781499999999</c:v>
                </c:pt>
                <c:pt idx="4700">
                  <c:v>8.8947962100000009</c:v>
                </c:pt>
                <c:pt idx="4701">
                  <c:v>8.8952442699999992</c:v>
                </c:pt>
                <c:pt idx="4702">
                  <c:v>8.8957115400000006</c:v>
                </c:pt>
                <c:pt idx="4703">
                  <c:v>8.8961051999999992</c:v>
                </c:pt>
                <c:pt idx="4704">
                  <c:v>8.8964847000000002</c:v>
                </c:pt>
                <c:pt idx="4705">
                  <c:v>8.8968466700000004</c:v>
                </c:pt>
                <c:pt idx="4706">
                  <c:v>8.8971199599999995</c:v>
                </c:pt>
                <c:pt idx="4707">
                  <c:v>8.8974311000000004</c:v>
                </c:pt>
                <c:pt idx="4708">
                  <c:v>8.89766178</c:v>
                </c:pt>
                <c:pt idx="4709">
                  <c:v>8.89786784</c:v>
                </c:pt>
                <c:pt idx="4710">
                  <c:v>8.8980788400000002</c:v>
                </c:pt>
                <c:pt idx="4711">
                  <c:v>8.8981949500000006</c:v>
                </c:pt>
                <c:pt idx="4712">
                  <c:v>8.8983373300000004</c:v>
                </c:pt>
                <c:pt idx="4713">
                  <c:v>8.8983919399999998</c:v>
                </c:pt>
                <c:pt idx="4714">
                  <c:v>8.89840959</c:v>
                </c:pt>
                <c:pt idx="4715">
                  <c:v>8.8984182700000005</c:v>
                </c:pt>
                <c:pt idx="4716">
                  <c:v>8.8983001700000006</c:v>
                </c:pt>
                <c:pt idx="4717">
                  <c:v>8.89819973</c:v>
                </c:pt>
                <c:pt idx="4718">
                  <c:v>8.8980028999999998</c:v>
                </c:pt>
                <c:pt idx="4719">
                  <c:v>8.8977322399999998</c:v>
                </c:pt>
                <c:pt idx="4720">
                  <c:v>8.8974451600000002</c:v>
                </c:pt>
                <c:pt idx="4721">
                  <c:v>8.8970259800000004</c:v>
                </c:pt>
                <c:pt idx="4722">
                  <c:v>8.8965991899999999</c:v>
                </c:pt>
                <c:pt idx="4723">
                  <c:v>8.8960690000000007</c:v>
                </c:pt>
                <c:pt idx="4724">
                  <c:v>8.8954692400000006</c:v>
                </c:pt>
                <c:pt idx="4725">
                  <c:v>8.8948579900000002</c:v>
                </c:pt>
                <c:pt idx="4726">
                  <c:v>8.8941156699999997</c:v>
                </c:pt>
                <c:pt idx="4727">
                  <c:v>8.89337555</c:v>
                </c:pt>
                <c:pt idx="4728">
                  <c:v>8.8925561399999999</c:v>
                </c:pt>
                <c:pt idx="4729">
                  <c:v>8.8916662500000001</c:v>
                </c:pt>
                <c:pt idx="4730">
                  <c:v>8.8907642300000003</c:v>
                </c:pt>
                <c:pt idx="4731">
                  <c:v>8.8897576699999998</c:v>
                </c:pt>
                <c:pt idx="4732">
                  <c:v>8.8887608599999997</c:v>
                </c:pt>
                <c:pt idx="4733">
                  <c:v>8.8876896399999996</c:v>
                </c:pt>
                <c:pt idx="4734">
                  <c:v>8.8865814400000005</c:v>
                </c:pt>
                <c:pt idx="4735">
                  <c:v>8.8854909899999992</c:v>
                </c:pt>
                <c:pt idx="4736">
                  <c:v>8.8843163100000009</c:v>
                </c:pt>
                <c:pt idx="4737">
                  <c:v>8.8831796199999999</c:v>
                </c:pt>
                <c:pt idx="4738">
                  <c:v>8.8820033699999996</c:v>
                </c:pt>
                <c:pt idx="4739">
                  <c:v>8.8808173999999998</c:v>
                </c:pt>
                <c:pt idx="4740">
                  <c:v>8.8796576399999996</c:v>
                </c:pt>
                <c:pt idx="4741">
                  <c:v>8.8784409499999999</c:v>
                </c:pt>
                <c:pt idx="4742">
                  <c:v>8.8772944999999996</c:v>
                </c:pt>
                <c:pt idx="4743">
                  <c:v>8.8761097200000005</c:v>
                </c:pt>
                <c:pt idx="4744">
                  <c:v>8.8749372399999995</c:v>
                </c:pt>
                <c:pt idx="4745">
                  <c:v>8.8738250900000004</c:v>
                </c:pt>
                <c:pt idx="4746">
                  <c:v>8.8726614900000005</c:v>
                </c:pt>
                <c:pt idx="4747">
                  <c:v>8.8715794599999995</c:v>
                </c:pt>
                <c:pt idx="4748">
                  <c:v>8.8704777999999997</c:v>
                </c:pt>
                <c:pt idx="4749">
                  <c:v>8.8693989500000008</c:v>
                </c:pt>
                <c:pt idx="4750">
                  <c:v>8.8683789500000003</c:v>
                </c:pt>
                <c:pt idx="4751">
                  <c:v>8.8673011000000006</c:v>
                </c:pt>
                <c:pt idx="4752">
                  <c:v>8.8663209999999992</c:v>
                </c:pt>
                <c:pt idx="4753">
                  <c:v>8.8653104599999999</c:v>
                </c:pt>
                <c:pt idx="4754">
                  <c:v>8.8642992899999999</c:v>
                </c:pt>
                <c:pt idx="4755">
                  <c:v>8.8633625299999999</c:v>
                </c:pt>
                <c:pt idx="4756">
                  <c:v>8.8623582200000008</c:v>
                </c:pt>
                <c:pt idx="4757">
                  <c:v>8.8614316199999994</c:v>
                </c:pt>
                <c:pt idx="4758">
                  <c:v>8.8604815899999991</c:v>
                </c:pt>
                <c:pt idx="4759">
                  <c:v>8.8595277400000008</c:v>
                </c:pt>
                <c:pt idx="4760">
                  <c:v>8.8586422500000008</c:v>
                </c:pt>
                <c:pt idx="4761">
                  <c:v>8.8576741000000005</c:v>
                </c:pt>
                <c:pt idx="4762">
                  <c:v>8.8567830999999995</c:v>
                </c:pt>
                <c:pt idx="4763">
                  <c:v>8.8558733000000007</c:v>
                </c:pt>
                <c:pt idx="4764">
                  <c:v>8.8549273500000005</c:v>
                </c:pt>
                <c:pt idx="4765">
                  <c:v>8.8540475900000004</c:v>
                </c:pt>
                <c:pt idx="4766">
                  <c:v>8.8530888700000006</c:v>
                </c:pt>
                <c:pt idx="4767">
                  <c:v>8.8521669799999998</c:v>
                </c:pt>
                <c:pt idx="4768">
                  <c:v>8.8512053099999992</c:v>
                </c:pt>
                <c:pt idx="4769">
                  <c:v>8.8501881999999998</c:v>
                </c:pt>
                <c:pt idx="4770">
                  <c:v>8.8491988100000007</c:v>
                </c:pt>
                <c:pt idx="4771">
                  <c:v>8.8480905399999994</c:v>
                </c:pt>
                <c:pt idx="4772">
                  <c:v>8.8469785099999996</c:v>
                </c:pt>
                <c:pt idx="4773">
                  <c:v>8.8458034399999992</c:v>
                </c:pt>
                <c:pt idx="4774">
                  <c:v>8.8445259899999993</c:v>
                </c:pt>
                <c:pt idx="4775">
                  <c:v>8.8432231399999992</c:v>
                </c:pt>
                <c:pt idx="4776">
                  <c:v>8.8417919499999993</c:v>
                </c:pt>
                <c:pt idx="4777">
                  <c:v>8.8403203000000001</c:v>
                </c:pt>
                <c:pt idx="4778">
                  <c:v>8.8387460600000001</c:v>
                </c:pt>
                <c:pt idx="4779">
                  <c:v>8.8370744800000001</c:v>
                </c:pt>
                <c:pt idx="4780">
                  <c:v>8.8353692699999993</c:v>
                </c:pt>
                <c:pt idx="4781">
                  <c:v>8.8335263899999994</c:v>
                </c:pt>
                <c:pt idx="4782">
                  <c:v>8.8316447</c:v>
                </c:pt>
                <c:pt idx="4783">
                  <c:v>8.8296693499999996</c:v>
                </c:pt>
                <c:pt idx="4784">
                  <c:v>8.8276098600000008</c:v>
                </c:pt>
                <c:pt idx="4785">
                  <c:v>8.8255029199999999</c:v>
                </c:pt>
                <c:pt idx="4786">
                  <c:v>8.8232751100000009</c:v>
                </c:pt>
                <c:pt idx="4787">
                  <c:v>8.8210408600000001</c:v>
                </c:pt>
                <c:pt idx="4788">
                  <c:v>8.8187064700000004</c:v>
                </c:pt>
                <c:pt idx="4789">
                  <c:v>8.8163164500000004</c:v>
                </c:pt>
                <c:pt idx="4790">
                  <c:v>8.8139209600000008</c:v>
                </c:pt>
                <c:pt idx="4791">
                  <c:v>8.8114183500000003</c:v>
                </c:pt>
                <c:pt idx="4792">
                  <c:v>8.8089339199999994</c:v>
                </c:pt>
                <c:pt idx="4793">
                  <c:v>8.8063746599999995</c:v>
                </c:pt>
                <c:pt idx="4794">
                  <c:v>8.8037912800000004</c:v>
                </c:pt>
                <c:pt idx="4795">
                  <c:v>8.8012218200000003</c:v>
                </c:pt>
                <c:pt idx="4796">
                  <c:v>8.7985569899999998</c:v>
                </c:pt>
                <c:pt idx="4797">
                  <c:v>8.7959651399999998</c:v>
                </c:pt>
                <c:pt idx="4798">
                  <c:v>8.7933259199999991</c:v>
                </c:pt>
                <c:pt idx="4799">
                  <c:v>8.7906824500000003</c:v>
                </c:pt>
                <c:pt idx="4800">
                  <c:v>8.7881239099999995</c:v>
                </c:pt>
                <c:pt idx="4801">
                  <c:v>8.78551693</c:v>
                </c:pt>
                <c:pt idx="4802">
                  <c:v>8.7830362700000002</c:v>
                </c:pt>
                <c:pt idx="4803">
                  <c:v>8.7805839900000002</c:v>
                </c:pt>
                <c:pt idx="4804">
                  <c:v>8.7782078000000006</c:v>
                </c:pt>
                <c:pt idx="4805">
                  <c:v>8.7760172099999991</c:v>
                </c:pt>
                <c:pt idx="4806">
                  <c:v>8.7738571499999995</c:v>
                </c:pt>
                <c:pt idx="4807">
                  <c:v>8.7719269900000008</c:v>
                </c:pt>
                <c:pt idx="4808">
                  <c:v>8.7701392499999997</c:v>
                </c:pt>
                <c:pt idx="4809">
                  <c:v>8.7684772100000004</c:v>
                </c:pt>
                <c:pt idx="4810">
                  <c:v>8.7670750799999997</c:v>
                </c:pt>
                <c:pt idx="4811">
                  <c:v>8.7657620999999999</c:v>
                </c:pt>
                <c:pt idx="4812">
                  <c:v>8.7646814699999993</c:v>
                </c:pt>
                <c:pt idx="4813">
                  <c:v>8.7637555000000003</c:v>
                </c:pt>
                <c:pt idx="4814">
                  <c:v>8.7629374299999991</c:v>
                </c:pt>
                <c:pt idx="4815">
                  <c:v>8.7623518800000006</c:v>
                </c:pt>
                <c:pt idx="4816">
                  <c:v>8.7618079400000006</c:v>
                </c:pt>
                <c:pt idx="4817">
                  <c:v>8.7614337100000004</c:v>
                </c:pt>
                <c:pt idx="4818">
                  <c:v>8.7612006900000008</c:v>
                </c:pt>
                <c:pt idx="4819">
                  <c:v>8.76103101</c:v>
                </c:pt>
                <c:pt idx="4820">
                  <c:v>8.7610622399999993</c:v>
                </c:pt>
                <c:pt idx="4821">
                  <c:v>8.7611656300000007</c:v>
                </c:pt>
                <c:pt idx="4822">
                  <c:v>8.7614324499999992</c:v>
                </c:pt>
                <c:pt idx="4823">
                  <c:v>8.7618460599999999</c:v>
                </c:pt>
                <c:pt idx="4824">
                  <c:v>8.7623447399999996</c:v>
                </c:pt>
                <c:pt idx="4825">
                  <c:v>8.7630469499999997</c:v>
                </c:pt>
                <c:pt idx="4826">
                  <c:v>8.7638296899999997</c:v>
                </c:pt>
                <c:pt idx="4827">
                  <c:v>8.7647491199999994</c:v>
                </c:pt>
                <c:pt idx="4828">
                  <c:v>8.7658167099999993</c:v>
                </c:pt>
                <c:pt idx="4829">
                  <c:v>8.7669634300000006</c:v>
                </c:pt>
                <c:pt idx="4830">
                  <c:v>8.7682511099999996</c:v>
                </c:pt>
                <c:pt idx="4831">
                  <c:v>8.7696077100000007</c:v>
                </c:pt>
                <c:pt idx="4832">
                  <c:v>8.7710693800000001</c:v>
                </c:pt>
                <c:pt idx="4833">
                  <c:v>8.7726112900000004</c:v>
                </c:pt>
                <c:pt idx="4834">
                  <c:v>8.7742009500000009</c:v>
                </c:pt>
                <c:pt idx="4835">
                  <c:v>8.7758889599999996</c:v>
                </c:pt>
                <c:pt idx="4836">
                  <c:v>8.7776124499999995</c:v>
                </c:pt>
                <c:pt idx="4837">
                  <c:v>8.7793962699999994</c:v>
                </c:pt>
                <c:pt idx="4838">
                  <c:v>8.7812140299999992</c:v>
                </c:pt>
                <c:pt idx="4839">
                  <c:v>8.7830717299999996</c:v>
                </c:pt>
                <c:pt idx="4840">
                  <c:v>8.7849591</c:v>
                </c:pt>
                <c:pt idx="4841">
                  <c:v>8.7868284299999999</c:v>
                </c:pt>
                <c:pt idx="4842">
                  <c:v>8.7887482200000004</c:v>
                </c:pt>
                <c:pt idx="4843">
                  <c:v>8.7906292500000003</c:v>
                </c:pt>
                <c:pt idx="4844">
                  <c:v>8.7925017499999996</c:v>
                </c:pt>
                <c:pt idx="4845">
                  <c:v>8.7943715200000003</c:v>
                </c:pt>
                <c:pt idx="4846">
                  <c:v>8.7961779799999995</c:v>
                </c:pt>
                <c:pt idx="4847">
                  <c:v>8.7979997999999995</c:v>
                </c:pt>
                <c:pt idx="4848">
                  <c:v>8.7997242199999999</c:v>
                </c:pt>
                <c:pt idx="4849">
                  <c:v>8.8014276799999998</c:v>
                </c:pt>
                <c:pt idx="4850">
                  <c:v>8.8030986999999996</c:v>
                </c:pt>
                <c:pt idx="4851">
                  <c:v>8.8046314500000005</c:v>
                </c:pt>
                <c:pt idx="4852">
                  <c:v>8.8061787999999996</c:v>
                </c:pt>
                <c:pt idx="4853">
                  <c:v>8.8075992500000009</c:v>
                </c:pt>
                <c:pt idx="4854">
                  <c:v>8.8089419200000005</c:v>
                </c:pt>
                <c:pt idx="4855">
                  <c:v>8.8102450399999999</c:v>
                </c:pt>
                <c:pt idx="4856">
                  <c:v>8.8113863800000001</c:v>
                </c:pt>
                <c:pt idx="4857">
                  <c:v>8.8125288899999994</c:v>
                </c:pt>
                <c:pt idx="4858">
                  <c:v>8.8135169999999992</c:v>
                </c:pt>
                <c:pt idx="4859">
                  <c:v>8.8144104999999993</c:v>
                </c:pt>
                <c:pt idx="4860">
                  <c:v>8.8152860299999993</c:v>
                </c:pt>
                <c:pt idx="4861">
                  <c:v>8.8159553800000001</c:v>
                </c:pt>
                <c:pt idx="4862">
                  <c:v>8.8166183399999998</c:v>
                </c:pt>
                <c:pt idx="4863">
                  <c:v>8.8171616099999994</c:v>
                </c:pt>
                <c:pt idx="4864">
                  <c:v>8.8175796900000005</c:v>
                </c:pt>
                <c:pt idx="4865">
                  <c:v>8.8179879799999998</c:v>
                </c:pt>
                <c:pt idx="4866">
                  <c:v>8.8182134199999993</c:v>
                </c:pt>
                <c:pt idx="4867">
                  <c:v>8.8184358899999999</c:v>
                </c:pt>
                <c:pt idx="4868">
                  <c:v>8.8185476000000005</c:v>
                </c:pt>
                <c:pt idx="4869">
                  <c:v>8.8185176999999992</c:v>
                </c:pt>
                <c:pt idx="4870">
                  <c:v>8.8185005699999994</c:v>
                </c:pt>
                <c:pt idx="4871">
                  <c:v>8.81829207</c:v>
                </c:pt>
                <c:pt idx="4872">
                  <c:v>8.8180290100000001</c:v>
                </c:pt>
                <c:pt idx="4873">
                  <c:v>8.8176740700000007</c:v>
                </c:pt>
                <c:pt idx="4874">
                  <c:v>8.8171512500000002</c:v>
                </c:pt>
                <c:pt idx="4875">
                  <c:v>8.8165843899999992</c:v>
                </c:pt>
                <c:pt idx="4876">
                  <c:v>8.8158169599999994</c:v>
                </c:pt>
                <c:pt idx="4877">
                  <c:v>8.8149630699999992</c:v>
                </c:pt>
                <c:pt idx="4878">
                  <c:v>8.8139901399999996</c:v>
                </c:pt>
                <c:pt idx="4879">
                  <c:v>8.8128176499999995</c:v>
                </c:pt>
                <c:pt idx="4880">
                  <c:v>8.8115891499999996</c:v>
                </c:pt>
                <c:pt idx="4881">
                  <c:v>8.8101828500000003</c:v>
                </c:pt>
                <c:pt idx="4882">
                  <c:v>8.8086587600000001</c:v>
                </c:pt>
                <c:pt idx="4883">
                  <c:v>8.8070315800000003</c:v>
                </c:pt>
                <c:pt idx="4884">
                  <c:v>8.8052596300000001</c:v>
                </c:pt>
                <c:pt idx="4885">
                  <c:v>8.8034213000000001</c:v>
                </c:pt>
                <c:pt idx="4886">
                  <c:v>8.8014399099999991</c:v>
                </c:pt>
                <c:pt idx="4887">
                  <c:v>8.7993924299999993</c:v>
                </c:pt>
                <c:pt idx="4888">
                  <c:v>8.7972731799999995</c:v>
                </c:pt>
                <c:pt idx="4889">
                  <c:v>8.7950548099999999</c:v>
                </c:pt>
                <c:pt idx="4890">
                  <c:v>8.7928060400000003</c:v>
                </c:pt>
                <c:pt idx="4891">
                  <c:v>8.7904902299999996</c:v>
                </c:pt>
                <c:pt idx="4892">
                  <c:v>8.7881517099999993</c:v>
                </c:pt>
                <c:pt idx="4893">
                  <c:v>8.7857581200000006</c:v>
                </c:pt>
                <c:pt idx="4894">
                  <c:v>8.7833611999999999</c:v>
                </c:pt>
                <c:pt idx="4895">
                  <c:v>8.7809813600000002</c:v>
                </c:pt>
                <c:pt idx="4896">
                  <c:v>8.7785687800000005</c:v>
                </c:pt>
                <c:pt idx="4897">
                  <c:v>8.7762366499999995</c:v>
                </c:pt>
                <c:pt idx="4898">
                  <c:v>8.7739189100000008</c:v>
                </c:pt>
                <c:pt idx="4899">
                  <c:v>8.7716655299999999</c:v>
                </c:pt>
                <c:pt idx="4900">
                  <c:v>8.7694940999999993</c:v>
                </c:pt>
                <c:pt idx="4901">
                  <c:v>8.7673506200000002</c:v>
                </c:pt>
                <c:pt idx="4902">
                  <c:v>8.7653604000000005</c:v>
                </c:pt>
                <c:pt idx="4903">
                  <c:v>8.7633909699999997</c:v>
                </c:pt>
                <c:pt idx="4904">
                  <c:v>8.7615314800000004</c:v>
                </c:pt>
                <c:pt idx="4905">
                  <c:v>8.7598184099999994</c:v>
                </c:pt>
                <c:pt idx="4906">
                  <c:v>8.7581138700000007</c:v>
                </c:pt>
                <c:pt idx="4907">
                  <c:v>8.7565953000000007</c:v>
                </c:pt>
                <c:pt idx="4908">
                  <c:v>8.7551314100000006</c:v>
                </c:pt>
                <c:pt idx="4909">
                  <c:v>8.7537679500000003</c:v>
                </c:pt>
                <c:pt idx="4910">
                  <c:v>8.7525647899999992</c:v>
                </c:pt>
                <c:pt idx="4911">
                  <c:v>8.7513644100000008</c:v>
                </c:pt>
                <c:pt idx="4912">
                  <c:v>8.7503725600000006</c:v>
                </c:pt>
                <c:pt idx="4913">
                  <c:v>8.7494290899999996</c:v>
                </c:pt>
                <c:pt idx="4914">
                  <c:v>8.7485562100000003</c:v>
                </c:pt>
                <c:pt idx="4915">
                  <c:v>8.7478884499999996</c:v>
                </c:pt>
                <c:pt idx="4916">
                  <c:v>8.7472037799999995</c:v>
                </c:pt>
                <c:pt idx="4917">
                  <c:v>8.7467009400000002</c:v>
                </c:pt>
                <c:pt idx="4918">
                  <c:v>8.7462769599999994</c:v>
                </c:pt>
                <c:pt idx="4919">
                  <c:v>8.74589997</c:v>
                </c:pt>
                <c:pt idx="4920">
                  <c:v>8.7457229499999993</c:v>
                </c:pt>
                <c:pt idx="4921">
                  <c:v>8.7455222999999993</c:v>
                </c:pt>
                <c:pt idx="4922">
                  <c:v>8.7455005000000003</c:v>
                </c:pt>
                <c:pt idx="4923">
                  <c:v>8.7455813399999993</c:v>
                </c:pt>
                <c:pt idx="4924">
                  <c:v>8.7456733</c:v>
                </c:pt>
                <c:pt idx="4925">
                  <c:v>8.7459862600000005</c:v>
                </c:pt>
                <c:pt idx="4926">
                  <c:v>8.7463035100000006</c:v>
                </c:pt>
                <c:pt idx="4927">
                  <c:v>8.7467569100000002</c:v>
                </c:pt>
                <c:pt idx="4928">
                  <c:v>8.7473405700000004</c:v>
                </c:pt>
                <c:pt idx="4929">
                  <c:v>8.7479444100000006</c:v>
                </c:pt>
                <c:pt idx="4930">
                  <c:v>8.7487524000000008</c:v>
                </c:pt>
                <c:pt idx="4931">
                  <c:v>8.7495808000000004</c:v>
                </c:pt>
                <c:pt idx="4932">
                  <c:v>8.75053269</c:v>
                </c:pt>
                <c:pt idx="4933">
                  <c:v>8.7516437000000007</c:v>
                </c:pt>
                <c:pt idx="4934">
                  <c:v>8.7527749700000008</c:v>
                </c:pt>
                <c:pt idx="4935">
                  <c:v>8.7540943200000001</c:v>
                </c:pt>
                <c:pt idx="4936">
                  <c:v>8.7554914799999999</c:v>
                </c:pt>
                <c:pt idx="4937">
                  <c:v>8.7569945100000002</c:v>
                </c:pt>
                <c:pt idx="4938">
                  <c:v>8.7586440000000003</c:v>
                </c:pt>
                <c:pt idx="4939">
                  <c:v>8.7603516500000005</c:v>
                </c:pt>
                <c:pt idx="4940">
                  <c:v>8.7622182500000001</c:v>
                </c:pt>
                <c:pt idx="4941">
                  <c:v>8.7641565000000003</c:v>
                </c:pt>
                <c:pt idx="4942">
                  <c:v>8.7661845199999995</c:v>
                </c:pt>
                <c:pt idx="4943">
                  <c:v>8.7683264899999998</c:v>
                </c:pt>
                <c:pt idx="4944">
                  <c:v>8.7705174699999997</c:v>
                </c:pt>
                <c:pt idx="4945">
                  <c:v>8.7727908299999999</c:v>
                </c:pt>
                <c:pt idx="4946">
                  <c:v>8.7751155399999998</c:v>
                </c:pt>
                <c:pt idx="4947">
                  <c:v>8.7775253299999996</c:v>
                </c:pt>
                <c:pt idx="4948">
                  <c:v>8.7799721099999992</c:v>
                </c:pt>
                <c:pt idx="4949">
                  <c:v>8.7824896300000006</c:v>
                </c:pt>
                <c:pt idx="4950">
                  <c:v>8.7850961999999999</c:v>
                </c:pt>
                <c:pt idx="4951">
                  <c:v>8.7877287299999995</c:v>
                </c:pt>
                <c:pt idx="4952">
                  <c:v>8.7904814600000005</c:v>
                </c:pt>
                <c:pt idx="4953">
                  <c:v>8.79325884</c:v>
                </c:pt>
                <c:pt idx="4954">
                  <c:v>8.7961327899999997</c:v>
                </c:pt>
                <c:pt idx="4955">
                  <c:v>8.7990983299999996</c:v>
                </c:pt>
                <c:pt idx="4956">
                  <c:v>8.8020531599999998</c:v>
                </c:pt>
                <c:pt idx="4957">
                  <c:v>8.8051804600000008</c:v>
                </c:pt>
                <c:pt idx="4958">
                  <c:v>8.8082900199999994</c:v>
                </c:pt>
                <c:pt idx="4959">
                  <c:v>8.8114579600000003</c:v>
                </c:pt>
                <c:pt idx="4960">
                  <c:v>8.8147503399999998</c:v>
                </c:pt>
                <c:pt idx="4961">
                  <c:v>8.8179633800000001</c:v>
                </c:pt>
                <c:pt idx="4962">
                  <c:v>8.8213324800000006</c:v>
                </c:pt>
                <c:pt idx="4963">
                  <c:v>8.8246633600000006</c:v>
                </c:pt>
                <c:pt idx="4964">
                  <c:v>8.8280004699999992</c:v>
                </c:pt>
                <c:pt idx="4965">
                  <c:v>8.8314769099999992</c:v>
                </c:pt>
                <c:pt idx="4966">
                  <c:v>8.8348132800000005</c:v>
                </c:pt>
                <c:pt idx="4967">
                  <c:v>8.8383181400000002</c:v>
                </c:pt>
                <c:pt idx="4968">
                  <c:v>8.8418339199999991</c:v>
                </c:pt>
                <c:pt idx="4969">
                  <c:v>8.8453184399999998</c:v>
                </c:pt>
                <c:pt idx="4970">
                  <c:v>8.8490438400000002</c:v>
                </c:pt>
                <c:pt idx="4971">
                  <c:v>8.85270622</c:v>
                </c:pt>
                <c:pt idx="4972">
                  <c:v>8.8565785899999998</c:v>
                </c:pt>
                <c:pt idx="4973">
                  <c:v>8.8606052099999992</c:v>
                </c:pt>
                <c:pt idx="4974">
                  <c:v>8.8646644699999992</c:v>
                </c:pt>
                <c:pt idx="4975">
                  <c:v>8.86906924</c:v>
                </c:pt>
                <c:pt idx="4976">
                  <c:v>8.8735062100000004</c:v>
                </c:pt>
                <c:pt idx="4977">
                  <c:v>8.8781795999999993</c:v>
                </c:pt>
                <c:pt idx="4978">
                  <c:v>8.8831380400000004</c:v>
                </c:pt>
                <c:pt idx="4979">
                  <c:v>8.8881479700000003</c:v>
                </c:pt>
                <c:pt idx="4980">
                  <c:v>8.8935206400000002</c:v>
                </c:pt>
                <c:pt idx="4981">
                  <c:v>8.8990300300000005</c:v>
                </c:pt>
                <c:pt idx="4982">
                  <c:v>8.9047354199999997</c:v>
                </c:pt>
                <c:pt idx="4983">
                  <c:v>8.9107483100000007</c:v>
                </c:pt>
                <c:pt idx="4984">
                  <c:v>8.9168309600000004</c:v>
                </c:pt>
                <c:pt idx="4985">
                  <c:v>8.9232197499999995</c:v>
                </c:pt>
                <c:pt idx="4986">
                  <c:v>8.9297587800000002</c:v>
                </c:pt>
                <c:pt idx="4987">
                  <c:v>8.9364042599999998</c:v>
                </c:pt>
                <c:pt idx="4988">
                  <c:v>8.94330976</c:v>
                </c:pt>
                <c:pt idx="4989">
                  <c:v>8.9502508200000008</c:v>
                </c:pt>
                <c:pt idx="4990">
                  <c:v>8.9573331899999999</c:v>
                </c:pt>
                <c:pt idx="4991">
                  <c:v>8.9645230199999997</c:v>
                </c:pt>
                <c:pt idx="4992">
                  <c:v>8.9717185199999996</c:v>
                </c:pt>
                <c:pt idx="4993">
                  <c:v>8.9789996100000007</c:v>
                </c:pt>
                <c:pt idx="4994">
                  <c:v>8.9862443899999995</c:v>
                </c:pt>
                <c:pt idx="4995">
                  <c:v>8.9934657500000004</c:v>
                </c:pt>
                <c:pt idx="4996">
                  <c:v>9.0006549800000002</c:v>
                </c:pt>
                <c:pt idx="4997">
                  <c:v>9.0077191400000007</c:v>
                </c:pt>
                <c:pt idx="4998">
                  <c:v>9.0146803799999997</c:v>
                </c:pt>
                <c:pt idx="4999">
                  <c:v>9.0215280999999994</c:v>
                </c:pt>
                <c:pt idx="5000">
                  <c:v>9.0281901599999994</c:v>
                </c:pt>
                <c:pt idx="5001">
                  <c:v>9.0346729299999993</c:v>
                </c:pt>
                <c:pt idx="5002">
                  <c:v>9.0409999299999999</c:v>
                </c:pt>
                <c:pt idx="5003">
                  <c:v>9.0470641999999994</c:v>
                </c:pt>
                <c:pt idx="5004">
                  <c:v>9.0529260800000007</c:v>
                </c:pt>
                <c:pt idx="5005">
                  <c:v>9.0585554599999991</c:v>
                </c:pt>
                <c:pt idx="5006">
                  <c:v>9.0638805900000001</c:v>
                </c:pt>
                <c:pt idx="5007">
                  <c:v>9.0690160800000008</c:v>
                </c:pt>
                <c:pt idx="5008">
                  <c:v>9.0738012799999996</c:v>
                </c:pt>
                <c:pt idx="5009">
                  <c:v>9.07833544</c:v>
                </c:pt>
                <c:pt idx="5010">
                  <c:v>9.0826384999999998</c:v>
                </c:pt>
                <c:pt idx="5011">
                  <c:v>9.0865254199999992</c:v>
                </c:pt>
                <c:pt idx="5012">
                  <c:v>9.0902480200000007</c:v>
                </c:pt>
                <c:pt idx="5013">
                  <c:v>9.0936159799999992</c:v>
                </c:pt>
                <c:pt idx="5014">
                  <c:v>9.0966438000000007</c:v>
                </c:pt>
                <c:pt idx="5015">
                  <c:v>9.0994968499999995</c:v>
                </c:pt>
                <c:pt idx="5016">
                  <c:v>9.1019044900000008</c:v>
                </c:pt>
                <c:pt idx="5017">
                  <c:v>9.1041332199999996</c:v>
                </c:pt>
                <c:pt idx="5018">
                  <c:v>9.1060411699999992</c:v>
                </c:pt>
                <c:pt idx="5019">
                  <c:v>9.1075686999999999</c:v>
                </c:pt>
                <c:pt idx="5020">
                  <c:v>9.1089935099999995</c:v>
                </c:pt>
                <c:pt idx="5021">
                  <c:v>9.1099623199999993</c:v>
                </c:pt>
                <c:pt idx="5022">
                  <c:v>9.1107508500000005</c:v>
                </c:pt>
                <c:pt idx="5023">
                  <c:v>9.1113501499999998</c:v>
                </c:pt>
                <c:pt idx="5024">
                  <c:v>9.1115505599999995</c:v>
                </c:pt>
                <c:pt idx="5025">
                  <c:v>9.1117259599999993</c:v>
                </c:pt>
                <c:pt idx="5026">
                  <c:v>9.1115738000000004</c:v>
                </c:pt>
                <c:pt idx="5027">
                  <c:v>9.1112672700000008</c:v>
                </c:pt>
                <c:pt idx="5028">
                  <c:v>9.1109072100000006</c:v>
                </c:pt>
                <c:pt idx="5029">
                  <c:v>9.1102142100000005</c:v>
                </c:pt>
                <c:pt idx="5030">
                  <c:v>9.1095898399999999</c:v>
                </c:pt>
                <c:pt idx="5031">
                  <c:v>9.1087711799999997</c:v>
                </c:pt>
                <c:pt idx="5032">
                  <c:v>9.10780353</c:v>
                </c:pt>
                <c:pt idx="5033">
                  <c:v>9.1069345100000003</c:v>
                </c:pt>
                <c:pt idx="5034">
                  <c:v>9.1058248800000001</c:v>
                </c:pt>
                <c:pt idx="5035">
                  <c:v>9.1047877800000006</c:v>
                </c:pt>
                <c:pt idx="5036">
                  <c:v>9.1037123199999996</c:v>
                </c:pt>
                <c:pt idx="5037">
                  <c:v>9.1025243499999995</c:v>
                </c:pt>
                <c:pt idx="5038">
                  <c:v>9.10148796</c:v>
                </c:pt>
                <c:pt idx="5039">
                  <c:v>9.1003082899999992</c:v>
                </c:pt>
                <c:pt idx="5040">
                  <c:v>9.09921194</c:v>
                </c:pt>
                <c:pt idx="5041">
                  <c:v>9.0981930299999991</c:v>
                </c:pt>
                <c:pt idx="5042">
                  <c:v>9.0970728899999997</c:v>
                </c:pt>
                <c:pt idx="5043">
                  <c:v>9.0961224699999992</c:v>
                </c:pt>
                <c:pt idx="5044">
                  <c:v>9.0951524399999997</c:v>
                </c:pt>
                <c:pt idx="5045">
                  <c:v>9.0942104100000005</c:v>
                </c:pt>
                <c:pt idx="5046">
                  <c:v>9.0933869999999999</c:v>
                </c:pt>
                <c:pt idx="5047">
                  <c:v>9.0925285900000006</c:v>
                </c:pt>
                <c:pt idx="5048">
                  <c:v>9.0917803100000008</c:v>
                </c:pt>
                <c:pt idx="5049">
                  <c:v>9.0910635899999992</c:v>
                </c:pt>
                <c:pt idx="5050">
                  <c:v>9.0903520199999992</c:v>
                </c:pt>
                <c:pt idx="5051">
                  <c:v>9.0897571900000003</c:v>
                </c:pt>
                <c:pt idx="5052">
                  <c:v>9.0891695499999994</c:v>
                </c:pt>
                <c:pt idx="5053">
                  <c:v>9.0886134599999995</c:v>
                </c:pt>
                <c:pt idx="5054">
                  <c:v>9.0881606399999999</c:v>
                </c:pt>
                <c:pt idx="5055">
                  <c:v>9.0877215000000007</c:v>
                </c:pt>
                <c:pt idx="5056">
                  <c:v>9.0873197000000001</c:v>
                </c:pt>
                <c:pt idx="5057">
                  <c:v>9.0870171800000001</c:v>
                </c:pt>
                <c:pt idx="5058">
                  <c:v>9.0867120099999994</c:v>
                </c:pt>
                <c:pt idx="5059">
                  <c:v>9.0864875400000003</c:v>
                </c:pt>
                <c:pt idx="5060">
                  <c:v>9.0863242100000008</c:v>
                </c:pt>
                <c:pt idx="5061">
                  <c:v>9.0861459199999999</c:v>
                </c:pt>
                <c:pt idx="5062">
                  <c:v>9.0861194800000007</c:v>
                </c:pt>
                <c:pt idx="5063">
                  <c:v>9.0860563899999995</c:v>
                </c:pt>
                <c:pt idx="5064">
                  <c:v>9.08604521</c:v>
                </c:pt>
                <c:pt idx="5065">
                  <c:v>9.0861864400000005</c:v>
                </c:pt>
                <c:pt idx="5066">
                  <c:v>9.0862191600000006</c:v>
                </c:pt>
                <c:pt idx="5067">
                  <c:v>9.0864215099999992</c:v>
                </c:pt>
                <c:pt idx="5068">
                  <c:v>9.0866468499999993</c:v>
                </c:pt>
                <c:pt idx="5069">
                  <c:v>9.0868362400000002</c:v>
                </c:pt>
                <c:pt idx="5070">
                  <c:v>9.0872292399999992</c:v>
                </c:pt>
                <c:pt idx="5071">
                  <c:v>9.0874961800000005</c:v>
                </c:pt>
                <c:pt idx="5072">
                  <c:v>9.0879184800000008</c:v>
                </c:pt>
                <c:pt idx="5073">
                  <c:v>9.08840702</c:v>
                </c:pt>
                <c:pt idx="5074">
                  <c:v>9.0887753199999999</c:v>
                </c:pt>
                <c:pt idx="5075">
                  <c:v>9.0894221700000006</c:v>
                </c:pt>
                <c:pt idx="5076">
                  <c:v>9.0899519200000007</c:v>
                </c:pt>
                <c:pt idx="5077">
                  <c:v>9.0905675800000001</c:v>
                </c:pt>
                <c:pt idx="5078">
                  <c:v>9.0913830000000004</c:v>
                </c:pt>
                <c:pt idx="5079">
                  <c:v>9.0920727200000009</c:v>
                </c:pt>
                <c:pt idx="5080">
                  <c:v>9.0930631500000008</c:v>
                </c:pt>
                <c:pt idx="5081">
                  <c:v>9.0940489000000007</c:v>
                </c:pt>
                <c:pt idx="5082">
                  <c:v>9.0951231999999997</c:v>
                </c:pt>
                <c:pt idx="5083">
                  <c:v>9.0965102299999998</c:v>
                </c:pt>
                <c:pt idx="5084">
                  <c:v>9.0978005100000008</c:v>
                </c:pt>
                <c:pt idx="5085">
                  <c:v>9.0994308400000001</c:v>
                </c:pt>
                <c:pt idx="5086">
                  <c:v>9.1012062199999999</c:v>
                </c:pt>
                <c:pt idx="5087">
                  <c:v>9.1030244200000006</c:v>
                </c:pt>
                <c:pt idx="5088">
                  <c:v>9.1052308600000007</c:v>
                </c:pt>
                <c:pt idx="5089">
                  <c:v>9.1074362299999994</c:v>
                </c:pt>
                <c:pt idx="5090">
                  <c:v>9.1099122300000008</c:v>
                </c:pt>
                <c:pt idx="5091">
                  <c:v>9.1126019300000003</c:v>
                </c:pt>
                <c:pt idx="5092">
                  <c:v>9.1153190800000008</c:v>
                </c:pt>
                <c:pt idx="5093">
                  <c:v>9.11839333</c:v>
                </c:pt>
                <c:pt idx="5094">
                  <c:v>9.1214809799999994</c:v>
                </c:pt>
                <c:pt idx="5095">
                  <c:v>9.1247258000000002</c:v>
                </c:pt>
                <c:pt idx="5096">
                  <c:v>9.1282085199999994</c:v>
                </c:pt>
                <c:pt idx="5097">
                  <c:v>9.1316580999999992</c:v>
                </c:pt>
                <c:pt idx="5098">
                  <c:v>9.1353237899999993</c:v>
                </c:pt>
                <c:pt idx="5099">
                  <c:v>9.1390434299999992</c:v>
                </c:pt>
                <c:pt idx="5100">
                  <c:v>9.1428034799999995</c:v>
                </c:pt>
                <c:pt idx="5101">
                  <c:v>9.1467024800000001</c:v>
                </c:pt>
                <c:pt idx="5102">
                  <c:v>9.1505554</c:v>
                </c:pt>
                <c:pt idx="5103">
                  <c:v>9.1544959400000003</c:v>
                </c:pt>
                <c:pt idx="5104">
                  <c:v>9.1584576099999992</c:v>
                </c:pt>
                <c:pt idx="5105">
                  <c:v>9.1623555900000007</c:v>
                </c:pt>
                <c:pt idx="5106">
                  <c:v>9.1662996000000003</c:v>
                </c:pt>
                <c:pt idx="5107">
                  <c:v>9.1702069500000007</c:v>
                </c:pt>
                <c:pt idx="5108">
                  <c:v>9.1740414399999999</c:v>
                </c:pt>
                <c:pt idx="5109">
                  <c:v>9.1778726200000005</c:v>
                </c:pt>
                <c:pt idx="5110">
                  <c:v>9.1816581300000006</c:v>
                </c:pt>
                <c:pt idx="5111">
                  <c:v>9.1853651900000006</c:v>
                </c:pt>
                <c:pt idx="5112">
                  <c:v>9.1890737399999995</c:v>
                </c:pt>
                <c:pt idx="5113">
                  <c:v>9.1927019699999999</c:v>
                </c:pt>
                <c:pt idx="5114">
                  <c:v>9.1963093600000008</c:v>
                </c:pt>
                <c:pt idx="5115">
                  <c:v>9.19992886</c:v>
                </c:pt>
                <c:pt idx="5116">
                  <c:v>9.2034303400000006</c:v>
                </c:pt>
                <c:pt idx="5117">
                  <c:v>9.2070270799999996</c:v>
                </c:pt>
                <c:pt idx="5118">
                  <c:v>9.2105703000000005</c:v>
                </c:pt>
                <c:pt idx="5119">
                  <c:v>9.2140387199999996</c:v>
                </c:pt>
                <c:pt idx="5120">
                  <c:v>9.2176470599999991</c:v>
                </c:pt>
                <c:pt idx="5121">
                  <c:v>9.2211081799999999</c:v>
                </c:pt>
                <c:pt idx="5122">
                  <c:v>9.2246416599999996</c:v>
                </c:pt>
                <c:pt idx="5123">
                  <c:v>9.2282064699999999</c:v>
                </c:pt>
                <c:pt idx="5124">
                  <c:v>9.2316536199999994</c:v>
                </c:pt>
                <c:pt idx="5125">
                  <c:v>9.2352913799999996</c:v>
                </c:pt>
                <c:pt idx="5126">
                  <c:v>9.2387819400000009</c:v>
                </c:pt>
                <c:pt idx="5127">
                  <c:v>9.2423394400000003</c:v>
                </c:pt>
                <c:pt idx="5128">
                  <c:v>9.2460267199999997</c:v>
                </c:pt>
                <c:pt idx="5129">
                  <c:v>9.2495162299999993</c:v>
                </c:pt>
                <c:pt idx="5130">
                  <c:v>9.2532411999999997</c:v>
                </c:pt>
                <c:pt idx="5131">
                  <c:v>9.2568939700000001</c:v>
                </c:pt>
                <c:pt idx="5132">
                  <c:v>9.2605179500000006</c:v>
                </c:pt>
                <c:pt idx="5133">
                  <c:v>9.2643387700000002</c:v>
                </c:pt>
                <c:pt idx="5134">
                  <c:v>9.2679586999999994</c:v>
                </c:pt>
                <c:pt idx="5135">
                  <c:v>9.2717749400000002</c:v>
                </c:pt>
                <c:pt idx="5136">
                  <c:v>9.2755515400000004</c:v>
                </c:pt>
                <c:pt idx="5137">
                  <c:v>9.2792126499999998</c:v>
                </c:pt>
                <c:pt idx="5138">
                  <c:v>9.2831071499999993</c:v>
                </c:pt>
                <c:pt idx="5139">
                  <c:v>9.2867661300000002</c:v>
                </c:pt>
                <c:pt idx="5140">
                  <c:v>9.2905104600000001</c:v>
                </c:pt>
                <c:pt idx="5141">
                  <c:v>9.2942888299999993</c:v>
                </c:pt>
                <c:pt idx="5142">
                  <c:v>9.2978565799999995</c:v>
                </c:pt>
                <c:pt idx="5143">
                  <c:v>9.3015802999999995</c:v>
                </c:pt>
                <c:pt idx="5144">
                  <c:v>9.3050910600000005</c:v>
                </c:pt>
                <c:pt idx="5145">
                  <c:v>9.3085663600000004</c:v>
                </c:pt>
                <c:pt idx="5146">
                  <c:v>9.3120502100000007</c:v>
                </c:pt>
                <c:pt idx="5147">
                  <c:v>9.3152412699999996</c:v>
                </c:pt>
                <c:pt idx="5148">
                  <c:v>9.3184988999999998</c:v>
                </c:pt>
                <c:pt idx="5149">
                  <c:v>9.3215493600000006</c:v>
                </c:pt>
                <c:pt idx="5150">
                  <c:v>9.3244032800000003</c:v>
                </c:pt>
                <c:pt idx="5151">
                  <c:v>9.3272378200000006</c:v>
                </c:pt>
                <c:pt idx="5152">
                  <c:v>9.3297733100000002</c:v>
                </c:pt>
                <c:pt idx="5153">
                  <c:v>9.3322187599999999</c:v>
                </c:pt>
                <c:pt idx="5154">
                  <c:v>9.3344713299999995</c:v>
                </c:pt>
                <c:pt idx="5155">
                  <c:v>9.3364788000000001</c:v>
                </c:pt>
                <c:pt idx="5156">
                  <c:v>9.3383940699999997</c:v>
                </c:pt>
                <c:pt idx="5157">
                  <c:v>9.3400209299999997</c:v>
                </c:pt>
                <c:pt idx="5158">
                  <c:v>9.3414731500000006</c:v>
                </c:pt>
                <c:pt idx="5159">
                  <c:v>9.3427642100000003</c:v>
                </c:pt>
                <c:pt idx="5160">
                  <c:v>9.3437808699999998</c:v>
                </c:pt>
                <c:pt idx="5161">
                  <c:v>9.3446207300000008</c:v>
                </c:pt>
                <c:pt idx="5162">
                  <c:v>9.3452621300000001</c:v>
                </c:pt>
                <c:pt idx="5163">
                  <c:v>9.3456605100000001</c:v>
                </c:pt>
                <c:pt idx="5164">
                  <c:v>9.3458603199999999</c:v>
                </c:pt>
                <c:pt idx="5165">
                  <c:v>9.3458583900000001</c:v>
                </c:pt>
                <c:pt idx="5166">
                  <c:v>9.3456187800000006</c:v>
                </c:pt>
                <c:pt idx="5167">
                  <c:v>9.3452213900000007</c:v>
                </c:pt>
                <c:pt idx="5168">
                  <c:v>9.3445911299999995</c:v>
                </c:pt>
                <c:pt idx="5169">
                  <c:v>9.3437707499999991</c:v>
                </c:pt>
                <c:pt idx="5170">
                  <c:v>9.3428534600000006</c:v>
                </c:pt>
                <c:pt idx="5171">
                  <c:v>9.3416571099999999</c:v>
                </c:pt>
                <c:pt idx="5172">
                  <c:v>9.3404033900000005</c:v>
                </c:pt>
                <c:pt idx="5173">
                  <c:v>9.3390378100000007</c:v>
                </c:pt>
                <c:pt idx="5174">
                  <c:v>9.3374605299999995</c:v>
                </c:pt>
                <c:pt idx="5175">
                  <c:v>9.3359511000000008</c:v>
                </c:pt>
                <c:pt idx="5176">
                  <c:v>9.3342555699999998</c:v>
                </c:pt>
                <c:pt idx="5177">
                  <c:v>9.3325641800000003</c:v>
                </c:pt>
                <c:pt idx="5178">
                  <c:v>9.3309085100000004</c:v>
                </c:pt>
                <c:pt idx="5179">
                  <c:v>9.3290852300000005</c:v>
                </c:pt>
                <c:pt idx="5180">
                  <c:v>9.3274768899999998</c:v>
                </c:pt>
                <c:pt idx="5181">
                  <c:v>9.3257549799999993</c:v>
                </c:pt>
                <c:pt idx="5182">
                  <c:v>9.3240634700000005</c:v>
                </c:pt>
                <c:pt idx="5183">
                  <c:v>9.3225902299999994</c:v>
                </c:pt>
                <c:pt idx="5184">
                  <c:v>9.3209522200000006</c:v>
                </c:pt>
                <c:pt idx="5185">
                  <c:v>9.3195721999999996</c:v>
                </c:pt>
                <c:pt idx="5186">
                  <c:v>9.3182120699999995</c:v>
                </c:pt>
                <c:pt idx="5187">
                  <c:v>9.3168605000000007</c:v>
                </c:pt>
                <c:pt idx="5188">
                  <c:v>9.3157938300000005</c:v>
                </c:pt>
                <c:pt idx="5189">
                  <c:v>9.3145888600000006</c:v>
                </c:pt>
                <c:pt idx="5190">
                  <c:v>9.3136486999999999</c:v>
                </c:pt>
                <c:pt idx="5191">
                  <c:v>9.3128004900000008</c:v>
                </c:pt>
                <c:pt idx="5192">
                  <c:v>9.3118912300000005</c:v>
                </c:pt>
                <c:pt idx="5193">
                  <c:v>9.3113244399999999</c:v>
                </c:pt>
                <c:pt idx="5194">
                  <c:v>9.3106655800000002</c:v>
                </c:pt>
                <c:pt idx="5195">
                  <c:v>9.3101780499999993</c:v>
                </c:pt>
                <c:pt idx="5196">
                  <c:v>9.3098688900000006</c:v>
                </c:pt>
                <c:pt idx="5197">
                  <c:v>9.3095028000000006</c:v>
                </c:pt>
                <c:pt idx="5198">
                  <c:v>9.3094477500000004</c:v>
                </c:pt>
                <c:pt idx="5199">
                  <c:v>9.3093667100000008</c:v>
                </c:pt>
                <c:pt idx="5200">
                  <c:v>9.3094326299999999</c:v>
                </c:pt>
                <c:pt idx="5201">
                  <c:v>9.3097456199999993</c:v>
                </c:pt>
                <c:pt idx="5202">
                  <c:v>9.3100130300000004</c:v>
                </c:pt>
                <c:pt idx="5203">
                  <c:v>9.3105756100000008</c:v>
                </c:pt>
                <c:pt idx="5204">
                  <c:v>9.3112413800000002</c:v>
                </c:pt>
                <c:pt idx="5205">
                  <c:v>9.3120127299999993</c:v>
                </c:pt>
                <c:pt idx="5206">
                  <c:v>9.3130474799999998</c:v>
                </c:pt>
                <c:pt idx="5207">
                  <c:v>9.3141415999999992</c:v>
                </c:pt>
                <c:pt idx="5208">
                  <c:v>9.3154862900000008</c:v>
                </c:pt>
                <c:pt idx="5209">
                  <c:v>9.3169927799999996</c:v>
                </c:pt>
                <c:pt idx="5210">
                  <c:v>9.3186376000000006</c:v>
                </c:pt>
                <c:pt idx="5211">
                  <c:v>9.3205609099999993</c:v>
                </c:pt>
                <c:pt idx="5212">
                  <c:v>9.3226184700000001</c:v>
                </c:pt>
                <c:pt idx="5213">
                  <c:v>9.3248812700000006</c:v>
                </c:pt>
                <c:pt idx="5214">
                  <c:v>9.3273817799999996</c:v>
                </c:pt>
                <c:pt idx="5215">
                  <c:v>9.3300669999999997</c:v>
                </c:pt>
                <c:pt idx="5216">
                  <c:v>9.3329613800000004</c:v>
                </c:pt>
                <c:pt idx="5217">
                  <c:v>9.3360907199999996</c:v>
                </c:pt>
                <c:pt idx="5218">
                  <c:v>9.3394308899999992</c:v>
                </c:pt>
                <c:pt idx="5219">
                  <c:v>9.3429820299999999</c:v>
                </c:pt>
                <c:pt idx="5220">
                  <c:v>9.34677559</c:v>
                </c:pt>
                <c:pt idx="5221">
                  <c:v>9.3507407499999999</c:v>
                </c:pt>
                <c:pt idx="5222">
                  <c:v>9.3549667000000003</c:v>
                </c:pt>
                <c:pt idx="5223">
                  <c:v>9.3593690200000008</c:v>
                </c:pt>
                <c:pt idx="5224">
                  <c:v>9.3639232200000002</c:v>
                </c:pt>
                <c:pt idx="5225">
                  <c:v>9.3687629000000001</c:v>
                </c:pt>
                <c:pt idx="5226">
                  <c:v>9.3736537000000002</c:v>
                </c:pt>
                <c:pt idx="5227">
                  <c:v>9.3787401500000005</c:v>
                </c:pt>
                <c:pt idx="5228">
                  <c:v>9.38399641</c:v>
                </c:pt>
                <c:pt idx="5229">
                  <c:v>9.3892552499999997</c:v>
                </c:pt>
                <c:pt idx="5230">
                  <c:v>9.3947479099999995</c:v>
                </c:pt>
                <c:pt idx="5231">
                  <c:v>9.4002216399999998</c:v>
                </c:pt>
                <c:pt idx="5232">
                  <c:v>9.4057992299999995</c:v>
                </c:pt>
                <c:pt idx="5233">
                  <c:v>9.41151187</c:v>
                </c:pt>
                <c:pt idx="5234">
                  <c:v>9.4170993000000003</c:v>
                </c:pt>
                <c:pt idx="5235">
                  <c:v>9.4228854900000005</c:v>
                </c:pt>
                <c:pt idx="5236">
                  <c:v>9.4285815999999993</c:v>
                </c:pt>
                <c:pt idx="5237">
                  <c:v>9.4342130300000004</c:v>
                </c:pt>
                <c:pt idx="5238">
                  <c:v>9.4399605999999991</c:v>
                </c:pt>
                <c:pt idx="5239">
                  <c:v>9.4454751100000003</c:v>
                </c:pt>
                <c:pt idx="5240">
                  <c:v>9.4510586799999992</c:v>
                </c:pt>
                <c:pt idx="5241">
                  <c:v>9.4565288600000006</c:v>
                </c:pt>
                <c:pt idx="5242">
                  <c:v>9.4618323699999998</c:v>
                </c:pt>
                <c:pt idx="5243">
                  <c:v>9.4672118399999992</c:v>
                </c:pt>
                <c:pt idx="5244">
                  <c:v>9.4722996800000008</c:v>
                </c:pt>
                <c:pt idx="5245">
                  <c:v>9.47738689</c:v>
                </c:pt>
                <c:pt idx="5246">
                  <c:v>9.4823904199999998</c:v>
                </c:pt>
                <c:pt idx="5247">
                  <c:v>9.4871382400000002</c:v>
                </c:pt>
                <c:pt idx="5248">
                  <c:v>9.4919568999999999</c:v>
                </c:pt>
                <c:pt idx="5249">
                  <c:v>9.4965517300000002</c:v>
                </c:pt>
                <c:pt idx="5250">
                  <c:v>9.5010910200000005</c:v>
                </c:pt>
                <c:pt idx="5251">
                  <c:v>9.5056061700000001</c:v>
                </c:pt>
                <c:pt idx="5252">
                  <c:v>9.5099135300000004</c:v>
                </c:pt>
                <c:pt idx="5253">
                  <c:v>9.5143009700000007</c:v>
                </c:pt>
                <c:pt idx="5254">
                  <c:v>9.5185442400000007</c:v>
                </c:pt>
                <c:pt idx="5255">
                  <c:v>9.5227456700000008</c:v>
                </c:pt>
                <c:pt idx="5256">
                  <c:v>9.5270235400000001</c:v>
                </c:pt>
                <c:pt idx="5257">
                  <c:v>9.5311683400000007</c:v>
                </c:pt>
                <c:pt idx="5258">
                  <c:v>9.5353953400000009</c:v>
                </c:pt>
                <c:pt idx="5259">
                  <c:v>9.5396054800000005</c:v>
                </c:pt>
                <c:pt idx="5260">
                  <c:v>9.5437912600000008</c:v>
                </c:pt>
                <c:pt idx="5261">
                  <c:v>9.5480505099999995</c:v>
                </c:pt>
                <c:pt idx="5262">
                  <c:v>9.5522563500000004</c:v>
                </c:pt>
                <c:pt idx="5263">
                  <c:v>9.5565261400000008</c:v>
                </c:pt>
                <c:pt idx="5264">
                  <c:v>9.5608083700000002</c:v>
                </c:pt>
                <c:pt idx="5265">
                  <c:v>9.5650770299999994</c:v>
                </c:pt>
                <c:pt idx="5266">
                  <c:v>9.5694112400000009</c:v>
                </c:pt>
                <c:pt idx="5267">
                  <c:v>9.57375665</c:v>
                </c:pt>
                <c:pt idx="5268">
                  <c:v>9.5781195199999996</c:v>
                </c:pt>
                <c:pt idx="5269">
                  <c:v>9.5825174999999998</c:v>
                </c:pt>
                <c:pt idx="5270">
                  <c:v>9.5869507499999997</c:v>
                </c:pt>
                <c:pt idx="5271">
                  <c:v>9.5913727099999999</c:v>
                </c:pt>
                <c:pt idx="5272">
                  <c:v>9.5958304400000003</c:v>
                </c:pt>
                <c:pt idx="5273">
                  <c:v>9.6002963999999995</c:v>
                </c:pt>
                <c:pt idx="5274">
                  <c:v>9.6047440900000005</c:v>
                </c:pt>
                <c:pt idx="5275">
                  <c:v>9.6092352400000003</c:v>
                </c:pt>
                <c:pt idx="5276">
                  <c:v>9.6136587000000002</c:v>
                </c:pt>
                <c:pt idx="5277">
                  <c:v>9.6181196999999994</c:v>
                </c:pt>
                <c:pt idx="5278">
                  <c:v>9.6225632599999997</c:v>
                </c:pt>
                <c:pt idx="5279">
                  <c:v>9.6269185499999992</c:v>
                </c:pt>
                <c:pt idx="5280">
                  <c:v>9.6313621099999995</c:v>
                </c:pt>
                <c:pt idx="5281">
                  <c:v>9.6356972400000007</c:v>
                </c:pt>
                <c:pt idx="5282">
                  <c:v>9.6400366999999996</c:v>
                </c:pt>
                <c:pt idx="5283">
                  <c:v>9.6444161699999995</c:v>
                </c:pt>
                <c:pt idx="5284">
                  <c:v>9.6486817200000008</c:v>
                </c:pt>
                <c:pt idx="5285">
                  <c:v>9.6530571199999997</c:v>
                </c:pt>
                <c:pt idx="5286">
                  <c:v>9.6573529300000001</c:v>
                </c:pt>
                <c:pt idx="5287">
                  <c:v>9.6616615699999997</c:v>
                </c:pt>
                <c:pt idx="5288">
                  <c:v>9.6660779699999999</c:v>
                </c:pt>
                <c:pt idx="5289">
                  <c:v>9.6703800799999993</c:v>
                </c:pt>
                <c:pt idx="5290">
                  <c:v>9.6748513200000001</c:v>
                </c:pt>
                <c:pt idx="5291">
                  <c:v>9.6793330199999996</c:v>
                </c:pt>
                <c:pt idx="5292">
                  <c:v>9.6838173699999999</c:v>
                </c:pt>
                <c:pt idx="5293">
                  <c:v>9.6884844399999999</c:v>
                </c:pt>
                <c:pt idx="5294">
                  <c:v>9.6930835900000005</c:v>
                </c:pt>
                <c:pt idx="5295">
                  <c:v>9.6978326300000006</c:v>
                </c:pt>
                <c:pt idx="5296">
                  <c:v>9.7026247600000008</c:v>
                </c:pt>
                <c:pt idx="5297">
                  <c:v>9.7073952400000003</c:v>
                </c:pt>
                <c:pt idx="5298">
                  <c:v>9.7123428300000008</c:v>
                </c:pt>
                <c:pt idx="5299">
                  <c:v>9.7172040000000006</c:v>
                </c:pt>
                <c:pt idx="5300">
                  <c:v>9.7221489400000003</c:v>
                </c:pt>
                <c:pt idx="5301">
                  <c:v>9.7271468399999996</c:v>
                </c:pt>
                <c:pt idx="5302">
                  <c:v>9.7320599100000003</c:v>
                </c:pt>
                <c:pt idx="5303">
                  <c:v>9.7370748799999998</c:v>
                </c:pt>
                <c:pt idx="5304">
                  <c:v>9.7420046899999999</c:v>
                </c:pt>
                <c:pt idx="5305">
                  <c:v>9.7469399899999996</c:v>
                </c:pt>
                <c:pt idx="5306">
                  <c:v>9.7518762999999993</c:v>
                </c:pt>
                <c:pt idx="5307">
                  <c:v>9.7566985800000001</c:v>
                </c:pt>
                <c:pt idx="5308">
                  <c:v>9.7615584000000002</c:v>
                </c:pt>
                <c:pt idx="5309">
                  <c:v>9.7663101700000006</c:v>
                </c:pt>
                <c:pt idx="5310">
                  <c:v>9.7709986799999999</c:v>
                </c:pt>
                <c:pt idx="5311">
                  <c:v>9.7756509000000005</c:v>
                </c:pt>
                <c:pt idx="5312">
                  <c:v>9.7801795800000004</c:v>
                </c:pt>
                <c:pt idx="5313">
                  <c:v>9.7846542799999998</c:v>
                </c:pt>
                <c:pt idx="5314">
                  <c:v>9.78900316</c:v>
                </c:pt>
                <c:pt idx="5315">
                  <c:v>9.7932671899999999</c:v>
                </c:pt>
                <c:pt idx="5316">
                  <c:v>9.7974149100000005</c:v>
                </c:pt>
                <c:pt idx="5317">
                  <c:v>9.8014251100000003</c:v>
                </c:pt>
                <c:pt idx="5318">
                  <c:v>9.8053356899999997</c:v>
                </c:pt>
                <c:pt idx="5319">
                  <c:v>9.8090755400000003</c:v>
                </c:pt>
                <c:pt idx="5320">
                  <c:v>9.8126993799999997</c:v>
                </c:pt>
                <c:pt idx="5321">
                  <c:v>9.8161389999999997</c:v>
                </c:pt>
                <c:pt idx="5322">
                  <c:v>9.8194350200000002</c:v>
                </c:pt>
                <c:pt idx="5323">
                  <c:v>9.8225865999999993</c:v>
                </c:pt>
                <c:pt idx="5324">
                  <c:v>9.8255065500000001</c:v>
                </c:pt>
                <c:pt idx="5325">
                  <c:v>9.8283297300000001</c:v>
                </c:pt>
                <c:pt idx="5326">
                  <c:v>9.8309230200000002</c:v>
                </c:pt>
                <c:pt idx="5327">
                  <c:v>9.8333401600000006</c:v>
                </c:pt>
                <c:pt idx="5328">
                  <c:v>9.8356295599999992</c:v>
                </c:pt>
                <c:pt idx="5329">
                  <c:v>9.8376610200000005</c:v>
                </c:pt>
                <c:pt idx="5330">
                  <c:v>9.8396082699999994</c:v>
                </c:pt>
                <c:pt idx="5331">
                  <c:v>9.8413226500000004</c:v>
                </c:pt>
                <c:pt idx="5332">
                  <c:v>9.8428623599999998</c:v>
                </c:pt>
                <c:pt idx="5333">
                  <c:v>9.8443138300000008</c:v>
                </c:pt>
                <c:pt idx="5334">
                  <c:v>9.8454779200000004</c:v>
                </c:pt>
                <c:pt idx="5335">
                  <c:v>9.8465792000000008</c:v>
                </c:pt>
                <c:pt idx="5336">
                  <c:v>9.8474898500000005</c:v>
                </c:pt>
                <c:pt idx="5337">
                  <c:v>9.8481948199999998</c:v>
                </c:pt>
                <c:pt idx="5338">
                  <c:v>9.8488485200000007</c:v>
                </c:pt>
                <c:pt idx="5339">
                  <c:v>9.8492385500000008</c:v>
                </c:pt>
                <c:pt idx="5340">
                  <c:v>9.8495634200000008</c:v>
                </c:pt>
                <c:pt idx="5341">
                  <c:v>9.8497380099999994</c:v>
                </c:pt>
                <c:pt idx="5342">
                  <c:v>9.8497062</c:v>
                </c:pt>
                <c:pt idx="5343">
                  <c:v>9.8496674800000008</c:v>
                </c:pt>
                <c:pt idx="5344">
                  <c:v>9.8493982500000001</c:v>
                </c:pt>
                <c:pt idx="5345">
                  <c:v>9.8490577300000002</c:v>
                </c:pt>
                <c:pt idx="5346">
                  <c:v>9.8486490500000006</c:v>
                </c:pt>
                <c:pt idx="5347">
                  <c:v>9.8480568399999999</c:v>
                </c:pt>
                <c:pt idx="5348">
                  <c:v>9.8474770599999992</c:v>
                </c:pt>
                <c:pt idx="5349">
                  <c:v>9.8467581499999994</c:v>
                </c:pt>
                <c:pt idx="5350">
                  <c:v>9.8459972699999998</c:v>
                </c:pt>
                <c:pt idx="5351">
                  <c:v>9.8452369700000002</c:v>
                </c:pt>
                <c:pt idx="5352">
                  <c:v>9.8443648400000008</c:v>
                </c:pt>
                <c:pt idx="5353">
                  <c:v>9.8435593600000004</c:v>
                </c:pt>
                <c:pt idx="5354">
                  <c:v>9.8427212599999994</c:v>
                </c:pt>
                <c:pt idx="5355">
                  <c:v>9.8418802500000009</c:v>
                </c:pt>
                <c:pt idx="5356">
                  <c:v>9.84111622</c:v>
                </c:pt>
                <c:pt idx="5357">
                  <c:v>9.8403435899999998</c:v>
                </c:pt>
                <c:pt idx="5358">
                  <c:v>9.8396492900000005</c:v>
                </c:pt>
                <c:pt idx="5359">
                  <c:v>9.83900167</c:v>
                </c:pt>
                <c:pt idx="5360">
                  <c:v>9.8384134499999991</c:v>
                </c:pt>
                <c:pt idx="5361">
                  <c:v>9.8379148599999997</c:v>
                </c:pt>
                <c:pt idx="5362">
                  <c:v>9.8374709300000003</c:v>
                </c:pt>
                <c:pt idx="5363">
                  <c:v>9.8371150499999995</c:v>
                </c:pt>
                <c:pt idx="5364">
                  <c:v>9.8368345000000001</c:v>
                </c:pt>
                <c:pt idx="5365">
                  <c:v>9.8366387399999997</c:v>
                </c:pt>
                <c:pt idx="5366">
                  <c:v>9.8365017800000007</c:v>
                </c:pt>
                <c:pt idx="5367">
                  <c:v>9.8364653499999992</c:v>
                </c:pt>
                <c:pt idx="5368">
                  <c:v>9.8365090599999991</c:v>
                </c:pt>
                <c:pt idx="5369">
                  <c:v>9.8365916000000002</c:v>
                </c:pt>
                <c:pt idx="5370">
                  <c:v>9.8367990400000007</c:v>
                </c:pt>
                <c:pt idx="5371">
                  <c:v>9.8370194899999994</c:v>
                </c:pt>
                <c:pt idx="5372">
                  <c:v>9.8373061499999999</c:v>
                </c:pt>
                <c:pt idx="5373">
                  <c:v>9.8376539399999992</c:v>
                </c:pt>
                <c:pt idx="5374">
                  <c:v>9.8379569700000005</c:v>
                </c:pt>
                <c:pt idx="5375">
                  <c:v>9.8383519199999991</c:v>
                </c:pt>
                <c:pt idx="5376">
                  <c:v>9.8386641299999997</c:v>
                </c:pt>
                <c:pt idx="5377">
                  <c:v>9.83895214</c:v>
                </c:pt>
                <c:pt idx="5378">
                  <c:v>9.8392679199999993</c:v>
                </c:pt>
                <c:pt idx="5379">
                  <c:v>9.8394055599999994</c:v>
                </c:pt>
                <c:pt idx="5380">
                  <c:v>9.8395769800000004</c:v>
                </c:pt>
                <c:pt idx="5381">
                  <c:v>9.8396239199999993</c:v>
                </c:pt>
                <c:pt idx="5382">
                  <c:v>9.8395327800000008</c:v>
                </c:pt>
                <c:pt idx="5383">
                  <c:v>9.83944273</c:v>
                </c:pt>
                <c:pt idx="5384">
                  <c:v>9.8391044999999995</c:v>
                </c:pt>
                <c:pt idx="5385">
                  <c:v>9.8387374199999993</c:v>
                </c:pt>
                <c:pt idx="5386">
                  <c:v>9.8382265499999999</c:v>
                </c:pt>
                <c:pt idx="5387">
                  <c:v>9.8374924099999994</c:v>
                </c:pt>
                <c:pt idx="5388">
                  <c:v>9.8367652799999998</c:v>
                </c:pt>
                <c:pt idx="5389">
                  <c:v>9.8357746200000005</c:v>
                </c:pt>
                <c:pt idx="5390">
                  <c:v>9.8347054499999995</c:v>
                </c:pt>
                <c:pt idx="5391">
                  <c:v>9.8335541299999996</c:v>
                </c:pt>
                <c:pt idx="5392">
                  <c:v>9.8321668500000001</c:v>
                </c:pt>
                <c:pt idx="5393">
                  <c:v>9.8307937699999997</c:v>
                </c:pt>
                <c:pt idx="5394">
                  <c:v>9.8292161599999996</c:v>
                </c:pt>
                <c:pt idx="5395">
                  <c:v>9.8275485800000002</c:v>
                </c:pt>
                <c:pt idx="5396">
                  <c:v>9.82585847</c:v>
                </c:pt>
                <c:pt idx="5397">
                  <c:v>9.8239629300000004</c:v>
                </c:pt>
                <c:pt idx="5398">
                  <c:v>9.8221102899999995</c:v>
                </c:pt>
                <c:pt idx="5399">
                  <c:v>9.8201636299999997</c:v>
                </c:pt>
                <c:pt idx="5400">
                  <c:v>9.8181607300000007</c:v>
                </c:pt>
                <c:pt idx="5401">
                  <c:v>9.8162490200000008</c:v>
                </c:pt>
                <c:pt idx="5402">
                  <c:v>9.8142844599999997</c:v>
                </c:pt>
                <c:pt idx="5403">
                  <c:v>9.8124414600000005</c:v>
                </c:pt>
                <c:pt idx="5404">
                  <c:v>9.8106745100000001</c:v>
                </c:pt>
                <c:pt idx="5405">
                  <c:v>9.8089769800000006</c:v>
                </c:pt>
                <c:pt idx="5406">
                  <c:v>9.8074706799999998</c:v>
                </c:pt>
                <c:pt idx="5407">
                  <c:v>9.8060545099999992</c:v>
                </c:pt>
                <c:pt idx="5408">
                  <c:v>9.8048227299999997</c:v>
                </c:pt>
                <c:pt idx="5409">
                  <c:v>9.8037837000000003</c:v>
                </c:pt>
                <c:pt idx="5410">
                  <c:v>9.8029052799999992</c:v>
                </c:pt>
                <c:pt idx="5411">
                  <c:v>9.8022468000000007</c:v>
                </c:pt>
                <c:pt idx="5412">
                  <c:v>9.8017906799999999</c:v>
                </c:pt>
                <c:pt idx="5413">
                  <c:v>9.8015450400000006</c:v>
                </c:pt>
                <c:pt idx="5414">
                  <c:v>9.8015092500000005</c:v>
                </c:pt>
                <c:pt idx="5415">
                  <c:v>9.8016996899999995</c:v>
                </c:pt>
                <c:pt idx="5416">
                  <c:v>9.8020828200000008</c:v>
                </c:pt>
                <c:pt idx="5417">
                  <c:v>9.8026842399999996</c:v>
                </c:pt>
                <c:pt idx="5418">
                  <c:v>9.8034852299999997</c:v>
                </c:pt>
                <c:pt idx="5419">
                  <c:v>9.8044429799999993</c:v>
                </c:pt>
                <c:pt idx="5420">
                  <c:v>9.8056324900000007</c:v>
                </c:pt>
                <c:pt idx="5421">
                  <c:v>9.8069270399999997</c:v>
                </c:pt>
                <c:pt idx="5422">
                  <c:v>9.8083837999999997</c:v>
                </c:pt>
                <c:pt idx="5423">
                  <c:v>9.8100020899999993</c:v>
                </c:pt>
                <c:pt idx="5424">
                  <c:v>9.8116381599999993</c:v>
                </c:pt>
                <c:pt idx="5425">
                  <c:v>9.8134497599999992</c:v>
                </c:pt>
                <c:pt idx="5426">
                  <c:v>9.8152750700000002</c:v>
                </c:pt>
                <c:pt idx="5427">
                  <c:v>9.8171389700000002</c:v>
                </c:pt>
                <c:pt idx="5428">
                  <c:v>9.8191147099999991</c:v>
                </c:pt>
                <c:pt idx="5429">
                  <c:v>9.8209948300000001</c:v>
                </c:pt>
                <c:pt idx="5430">
                  <c:v>9.8229909899999992</c:v>
                </c:pt>
                <c:pt idx="5431">
                  <c:v>9.8249426900000003</c:v>
                </c:pt>
                <c:pt idx="5432">
                  <c:v>9.8268282599999992</c:v>
                </c:pt>
                <c:pt idx="5433">
                  <c:v>9.8288208800000003</c:v>
                </c:pt>
                <c:pt idx="5434">
                  <c:v>9.83063821</c:v>
                </c:pt>
                <c:pt idx="5435">
                  <c:v>9.8325052500000005</c:v>
                </c:pt>
                <c:pt idx="5436">
                  <c:v>9.8343392299999994</c:v>
                </c:pt>
                <c:pt idx="5437">
                  <c:v>9.8360345099999993</c:v>
                </c:pt>
                <c:pt idx="5438">
                  <c:v>9.8378376099999993</c:v>
                </c:pt>
                <c:pt idx="5439">
                  <c:v>9.8394714000000008</c:v>
                </c:pt>
                <c:pt idx="5440">
                  <c:v>9.8411392400000004</c:v>
                </c:pt>
                <c:pt idx="5441">
                  <c:v>9.8428304499999992</c:v>
                </c:pt>
                <c:pt idx="5442">
                  <c:v>9.8443735599999993</c:v>
                </c:pt>
                <c:pt idx="5443">
                  <c:v>9.8460716099999992</c:v>
                </c:pt>
                <c:pt idx="5444">
                  <c:v>9.8476674800000001</c:v>
                </c:pt>
                <c:pt idx="5445">
                  <c:v>9.8492913200000007</c:v>
                </c:pt>
                <c:pt idx="5446">
                  <c:v>9.8510331900000008</c:v>
                </c:pt>
                <c:pt idx="5447">
                  <c:v>9.8526895999999997</c:v>
                </c:pt>
                <c:pt idx="5448">
                  <c:v>9.85454002</c:v>
                </c:pt>
                <c:pt idx="5449">
                  <c:v>9.8564013700000004</c:v>
                </c:pt>
                <c:pt idx="5450">
                  <c:v>9.8583451400000008</c:v>
                </c:pt>
                <c:pt idx="5451">
                  <c:v>9.8604986300000004</c:v>
                </c:pt>
                <c:pt idx="5452">
                  <c:v>9.8626517699999994</c:v>
                </c:pt>
                <c:pt idx="5453">
                  <c:v>9.8650438699999992</c:v>
                </c:pt>
                <c:pt idx="5454">
                  <c:v>9.8675524899999996</c:v>
                </c:pt>
                <c:pt idx="5455">
                  <c:v>9.8701575300000002</c:v>
                </c:pt>
                <c:pt idx="5456">
                  <c:v>9.8729834000000007</c:v>
                </c:pt>
                <c:pt idx="5457">
                  <c:v>9.8758608900000002</c:v>
                </c:pt>
                <c:pt idx="5458">
                  <c:v>9.8789223800000006</c:v>
                </c:pt>
                <c:pt idx="5459">
                  <c:v>9.8820903300000005</c:v>
                </c:pt>
                <c:pt idx="5460">
                  <c:v>9.8853450400000007</c:v>
                </c:pt>
                <c:pt idx="5461">
                  <c:v>9.8887623999999992</c:v>
                </c:pt>
                <c:pt idx="5462">
                  <c:v>9.8922231000000007</c:v>
                </c:pt>
                <c:pt idx="5463">
                  <c:v>9.8958009899999997</c:v>
                </c:pt>
                <c:pt idx="5464">
                  <c:v>9.8994496099999996</c:v>
                </c:pt>
                <c:pt idx="5465">
                  <c:v>9.9031562300000004</c:v>
                </c:pt>
                <c:pt idx="5466">
                  <c:v>9.9069219299999993</c:v>
                </c:pt>
                <c:pt idx="5467">
                  <c:v>9.9107110200000008</c:v>
                </c:pt>
                <c:pt idx="5468">
                  <c:v>9.9145641900000001</c:v>
                </c:pt>
                <c:pt idx="5469">
                  <c:v>9.9183965000000001</c:v>
                </c:pt>
                <c:pt idx="5470">
                  <c:v>9.9222746900000001</c:v>
                </c:pt>
                <c:pt idx="5471">
                  <c:v>9.92615099</c:v>
                </c:pt>
                <c:pt idx="5472">
                  <c:v>9.9300092600000003</c:v>
                </c:pt>
                <c:pt idx="5473">
                  <c:v>9.9339075999999995</c:v>
                </c:pt>
                <c:pt idx="5474">
                  <c:v>9.9377286599999994</c:v>
                </c:pt>
                <c:pt idx="5475">
                  <c:v>9.9416043199999997</c:v>
                </c:pt>
                <c:pt idx="5476">
                  <c:v>9.9454300599999996</c:v>
                </c:pt>
                <c:pt idx="5477">
                  <c:v>9.94919975</c:v>
                </c:pt>
                <c:pt idx="5478">
                  <c:v>9.9530402299999992</c:v>
                </c:pt>
                <c:pt idx="5479">
                  <c:v>9.9567424399999993</c:v>
                </c:pt>
                <c:pt idx="5480">
                  <c:v>9.9604911600000001</c:v>
                </c:pt>
                <c:pt idx="5481">
                  <c:v>9.9642107400000004</c:v>
                </c:pt>
                <c:pt idx="5482">
                  <c:v>9.9678413100000007</c:v>
                </c:pt>
                <c:pt idx="5483">
                  <c:v>9.9715722200000005</c:v>
                </c:pt>
                <c:pt idx="5484">
                  <c:v>9.9751609699999992</c:v>
                </c:pt>
                <c:pt idx="5485">
                  <c:v>9.9788156000000008</c:v>
                </c:pt>
                <c:pt idx="5486">
                  <c:v>9.9824757300000009</c:v>
                </c:pt>
                <c:pt idx="5487">
                  <c:v>9.9860100200000002</c:v>
                </c:pt>
                <c:pt idx="5488">
                  <c:v>9.9896955799999994</c:v>
                </c:pt>
                <c:pt idx="5489">
                  <c:v>9.9932520999999994</c:v>
                </c:pt>
                <c:pt idx="5490">
                  <c:v>9.9968419199999996</c:v>
                </c:pt>
                <c:pt idx="5491">
                  <c:v>10.000494529999999</c:v>
                </c:pt>
                <c:pt idx="5492">
                  <c:v>10.00402178</c:v>
                </c:pt>
                <c:pt idx="5493">
                  <c:v>10.00770792</c:v>
                </c:pt>
                <c:pt idx="5494">
                  <c:v>10.01129368</c:v>
                </c:pt>
                <c:pt idx="5495">
                  <c:v>10.01490718</c:v>
                </c:pt>
                <c:pt idx="5496">
                  <c:v>10.0186239</c:v>
                </c:pt>
                <c:pt idx="5497">
                  <c:v>10.022192370000001</c:v>
                </c:pt>
                <c:pt idx="5498">
                  <c:v>10.02591284</c:v>
                </c:pt>
                <c:pt idx="5499">
                  <c:v>10.029575960000001</c:v>
                </c:pt>
                <c:pt idx="5500">
                  <c:v>10.03321667</c:v>
                </c:pt>
                <c:pt idx="5501">
                  <c:v>10.03696291</c:v>
                </c:pt>
                <c:pt idx="5502">
                  <c:v>10.04058318</c:v>
                </c:pt>
                <c:pt idx="5503">
                  <c:v>10.04431353</c:v>
                </c:pt>
                <c:pt idx="5504">
                  <c:v>10.04798525</c:v>
                </c:pt>
                <c:pt idx="5505">
                  <c:v>10.051602859999999</c:v>
                </c:pt>
                <c:pt idx="5506">
                  <c:v>10.05529619</c:v>
                </c:pt>
                <c:pt idx="5507">
                  <c:v>10.0588359</c:v>
                </c:pt>
                <c:pt idx="5508">
                  <c:v>10.06240272</c:v>
                </c:pt>
                <c:pt idx="5509">
                  <c:v>10.06589879</c:v>
                </c:pt>
                <c:pt idx="5510">
                  <c:v>10.06929433</c:v>
                </c:pt>
                <c:pt idx="5511">
                  <c:v>10.072676250000001</c:v>
                </c:pt>
                <c:pt idx="5512">
                  <c:v>10.07590021</c:v>
                </c:pt>
                <c:pt idx="5513">
                  <c:v>10.079091590000001</c:v>
                </c:pt>
                <c:pt idx="5514">
                  <c:v>10.082146099999999</c:v>
                </c:pt>
                <c:pt idx="5515">
                  <c:v>10.085068270000001</c:v>
                </c:pt>
                <c:pt idx="5516">
                  <c:v>10.08790917</c:v>
                </c:pt>
                <c:pt idx="5517">
                  <c:v>10.09056086</c:v>
                </c:pt>
                <c:pt idx="5518">
                  <c:v>10.093115429999999</c:v>
                </c:pt>
                <c:pt idx="5519">
                  <c:v>10.0954841</c:v>
                </c:pt>
                <c:pt idx="5520">
                  <c:v>10.097724639999999</c:v>
                </c:pt>
                <c:pt idx="5521">
                  <c:v>10.0998207</c:v>
                </c:pt>
                <c:pt idx="5522">
                  <c:v>10.10171596</c:v>
                </c:pt>
                <c:pt idx="5523">
                  <c:v>10.103536869999999</c:v>
                </c:pt>
                <c:pt idx="5524">
                  <c:v>10.105131800000001</c:v>
                </c:pt>
                <c:pt idx="5525">
                  <c:v>10.10661541</c:v>
                </c:pt>
                <c:pt idx="5526">
                  <c:v>10.107964490000001</c:v>
                </c:pt>
                <c:pt idx="5527">
                  <c:v>10.1091207</c:v>
                </c:pt>
                <c:pt idx="5528">
                  <c:v>10.11024623</c:v>
                </c:pt>
                <c:pt idx="5529">
                  <c:v>10.11115962</c:v>
                </c:pt>
                <c:pt idx="5530">
                  <c:v>10.112041079999999</c:v>
                </c:pt>
                <c:pt idx="5531">
                  <c:v>10.11285608</c:v>
                </c:pt>
                <c:pt idx="5532">
                  <c:v>10.113510829999999</c:v>
                </c:pt>
                <c:pt idx="5533">
                  <c:v>10.114248610000001</c:v>
                </c:pt>
                <c:pt idx="5534">
                  <c:v>10.11483589</c:v>
                </c:pt>
                <c:pt idx="5535">
                  <c:v>10.11543951</c:v>
                </c:pt>
                <c:pt idx="5536">
                  <c:v>10.116063430000001</c:v>
                </c:pt>
                <c:pt idx="5537">
                  <c:v>10.11655674</c:v>
                </c:pt>
                <c:pt idx="5538">
                  <c:v>10.117183219999999</c:v>
                </c:pt>
                <c:pt idx="5539">
                  <c:v>10.11767854</c:v>
                </c:pt>
                <c:pt idx="5540">
                  <c:v>10.11818671</c:v>
                </c:pt>
                <c:pt idx="5541">
                  <c:v>10.11875373</c:v>
                </c:pt>
                <c:pt idx="5542">
                  <c:v>10.11914646</c:v>
                </c:pt>
                <c:pt idx="5543">
                  <c:v>10.11965517</c:v>
                </c:pt>
                <c:pt idx="5544">
                  <c:v>10.12004142</c:v>
                </c:pt>
                <c:pt idx="5545">
                  <c:v>10.12036535</c:v>
                </c:pt>
                <c:pt idx="5546">
                  <c:v>10.1207279</c:v>
                </c:pt>
                <c:pt idx="5547">
                  <c:v>10.12087622</c:v>
                </c:pt>
                <c:pt idx="5548">
                  <c:v>10.12106795</c:v>
                </c:pt>
                <c:pt idx="5549">
                  <c:v>10.12110523</c:v>
                </c:pt>
                <c:pt idx="5550">
                  <c:v>10.12099051</c:v>
                </c:pt>
                <c:pt idx="5551">
                  <c:v>10.1208659</c:v>
                </c:pt>
                <c:pt idx="5552">
                  <c:v>10.12047534</c:v>
                </c:pt>
                <c:pt idx="5553">
                  <c:v>10.12002328</c:v>
                </c:pt>
                <c:pt idx="5554">
                  <c:v>10.11940115</c:v>
                </c:pt>
                <c:pt idx="5555">
                  <c:v>10.11856427</c:v>
                </c:pt>
                <c:pt idx="5556">
                  <c:v>10.11764956</c:v>
                </c:pt>
                <c:pt idx="5557">
                  <c:v>10.11647973</c:v>
                </c:pt>
                <c:pt idx="5558">
                  <c:v>10.115205749999999</c:v>
                </c:pt>
                <c:pt idx="5559">
                  <c:v>10.11377377</c:v>
                </c:pt>
                <c:pt idx="5560">
                  <c:v>10.11215717</c:v>
                </c:pt>
                <c:pt idx="5561">
                  <c:v>10.110477980000001</c:v>
                </c:pt>
                <c:pt idx="5562">
                  <c:v>10.10863397</c:v>
                </c:pt>
                <c:pt idx="5563">
                  <c:v>10.10672396</c:v>
                </c:pt>
                <c:pt idx="5564">
                  <c:v>10.104714960000001</c:v>
                </c:pt>
                <c:pt idx="5565">
                  <c:v>10.102621600000001</c:v>
                </c:pt>
                <c:pt idx="5566">
                  <c:v>10.100480080000001</c:v>
                </c:pt>
                <c:pt idx="5567">
                  <c:v>10.09823928</c:v>
                </c:pt>
                <c:pt idx="5568">
                  <c:v>10.095996080000001</c:v>
                </c:pt>
                <c:pt idx="5569">
                  <c:v>10.09367065</c:v>
                </c:pt>
                <c:pt idx="5570">
                  <c:v>10.091333759999999</c:v>
                </c:pt>
                <c:pt idx="5571">
                  <c:v>10.08897404</c:v>
                </c:pt>
                <c:pt idx="5572">
                  <c:v>10.086555600000001</c:v>
                </c:pt>
                <c:pt idx="5573">
                  <c:v>10.08418631</c:v>
                </c:pt>
                <c:pt idx="5574">
                  <c:v>10.08172048</c:v>
                </c:pt>
                <c:pt idx="5575">
                  <c:v>10.07929459</c:v>
                </c:pt>
                <c:pt idx="5576">
                  <c:v>10.07685418</c:v>
                </c:pt>
                <c:pt idx="5577">
                  <c:v>10.07431791</c:v>
                </c:pt>
                <c:pt idx="5578">
                  <c:v>10.071860089999999</c:v>
                </c:pt>
                <c:pt idx="5579">
                  <c:v>10.06926238</c:v>
                </c:pt>
                <c:pt idx="5580">
                  <c:v>10.06666577</c:v>
                </c:pt>
                <c:pt idx="5581">
                  <c:v>10.064041720000001</c:v>
                </c:pt>
                <c:pt idx="5582">
                  <c:v>10.061251260000001</c:v>
                </c:pt>
                <c:pt idx="5583">
                  <c:v>10.05852522</c:v>
                </c:pt>
                <c:pt idx="5584">
                  <c:v>10.05560313</c:v>
                </c:pt>
                <c:pt idx="5585">
                  <c:v>10.05262201</c:v>
                </c:pt>
                <c:pt idx="5586">
                  <c:v>10.04962458</c:v>
                </c:pt>
                <c:pt idx="5587">
                  <c:v>10.04639328</c:v>
                </c:pt>
                <c:pt idx="5588">
                  <c:v>10.04322288</c:v>
                </c:pt>
                <c:pt idx="5589">
                  <c:v>10.03988824</c:v>
                </c:pt>
                <c:pt idx="5590">
                  <c:v>10.03646369</c:v>
                </c:pt>
                <c:pt idx="5591">
                  <c:v>10.033074170000001</c:v>
                </c:pt>
                <c:pt idx="5592">
                  <c:v>10.02946987</c:v>
                </c:pt>
                <c:pt idx="5593">
                  <c:v>10.025948169999999</c:v>
                </c:pt>
                <c:pt idx="5594">
                  <c:v>10.02233459</c:v>
                </c:pt>
                <c:pt idx="5595">
                  <c:v>10.018637379999999</c:v>
                </c:pt>
                <c:pt idx="5596">
                  <c:v>10.015058249999999</c:v>
                </c:pt>
                <c:pt idx="5597">
                  <c:v>10.01133785</c:v>
                </c:pt>
                <c:pt idx="5598">
                  <c:v>10.00772572</c:v>
                </c:pt>
                <c:pt idx="5599">
                  <c:v>10.004149610000001</c:v>
                </c:pt>
                <c:pt idx="5600">
                  <c:v>10.000551959999999</c:v>
                </c:pt>
                <c:pt idx="5601">
                  <c:v>9.99713399</c:v>
                </c:pt>
                <c:pt idx="5602">
                  <c:v>9.99367977</c:v>
                </c:pt>
                <c:pt idx="5603">
                  <c:v>9.9903513499999992</c:v>
                </c:pt>
                <c:pt idx="5604">
                  <c:v>9.9871218299999995</c:v>
                </c:pt>
                <c:pt idx="5605">
                  <c:v>9.9838911299999999</c:v>
                </c:pt>
                <c:pt idx="5606">
                  <c:v>9.9808233800000004</c:v>
                </c:pt>
                <c:pt idx="5607">
                  <c:v>9.9777704299999996</c:v>
                </c:pt>
                <c:pt idx="5608">
                  <c:v>9.9747913500000003</c:v>
                </c:pt>
                <c:pt idx="5609">
                  <c:v>9.9718893499999997</c:v>
                </c:pt>
                <c:pt idx="5610">
                  <c:v>9.9689895699999997</c:v>
                </c:pt>
                <c:pt idx="5611">
                  <c:v>9.9661636500000004</c:v>
                </c:pt>
                <c:pt idx="5612">
                  <c:v>9.9633374999999997</c:v>
                </c:pt>
                <c:pt idx="5613">
                  <c:v>9.9605383300000003</c:v>
                </c:pt>
                <c:pt idx="5614">
                  <c:v>9.9577614200000006</c:v>
                </c:pt>
                <c:pt idx="5615">
                  <c:v>9.9549929499999994</c:v>
                </c:pt>
                <c:pt idx="5616">
                  <c:v>9.95223339</c:v>
                </c:pt>
                <c:pt idx="5617">
                  <c:v>9.9494842200000004</c:v>
                </c:pt>
                <c:pt idx="5618">
                  <c:v>9.9467725799999993</c:v>
                </c:pt>
                <c:pt idx="5619">
                  <c:v>9.9440368600000006</c:v>
                </c:pt>
                <c:pt idx="5620">
                  <c:v>9.9413744899999994</c:v>
                </c:pt>
                <c:pt idx="5621">
                  <c:v>9.9387323300000006</c:v>
                </c:pt>
                <c:pt idx="5622">
                  <c:v>9.9361151099999994</c:v>
                </c:pt>
                <c:pt idx="5623">
                  <c:v>9.9336158900000004</c:v>
                </c:pt>
                <c:pt idx="5624">
                  <c:v>9.9311026400000006</c:v>
                </c:pt>
                <c:pt idx="5625">
                  <c:v>9.9287280800000008</c:v>
                </c:pt>
                <c:pt idx="5626">
                  <c:v>9.9264133999999995</c:v>
                </c:pt>
                <c:pt idx="5627">
                  <c:v>9.9241325200000006</c:v>
                </c:pt>
                <c:pt idx="5628">
                  <c:v>9.9220554599999993</c:v>
                </c:pt>
                <c:pt idx="5629">
                  <c:v>9.9199642099999998</c:v>
                </c:pt>
                <c:pt idx="5630">
                  <c:v>9.9180497600000006</c:v>
                </c:pt>
                <c:pt idx="5631">
                  <c:v>9.91627832</c:v>
                </c:pt>
                <c:pt idx="5632">
                  <c:v>9.9145348799999997</c:v>
                </c:pt>
                <c:pt idx="5633">
                  <c:v>9.9130598299999999</c:v>
                </c:pt>
                <c:pt idx="5634">
                  <c:v>9.91161052</c:v>
                </c:pt>
                <c:pt idx="5635">
                  <c:v>9.9103470900000001</c:v>
                </c:pt>
                <c:pt idx="5636">
                  <c:v>9.9092906200000002</c:v>
                </c:pt>
                <c:pt idx="5637">
                  <c:v>9.9082505399999992</c:v>
                </c:pt>
                <c:pt idx="5638">
                  <c:v>9.9075180300000003</c:v>
                </c:pt>
                <c:pt idx="5639">
                  <c:v>9.90684714</c:v>
                </c:pt>
                <c:pt idx="5640">
                  <c:v>9.9063237799999992</c:v>
                </c:pt>
                <c:pt idx="5641">
                  <c:v>9.9060671300000003</c:v>
                </c:pt>
                <c:pt idx="5642">
                  <c:v>9.9058273299999993</c:v>
                </c:pt>
                <c:pt idx="5643">
                  <c:v>9.9058875000000004</c:v>
                </c:pt>
                <c:pt idx="5644">
                  <c:v>9.9060827299999996</c:v>
                </c:pt>
                <c:pt idx="5645">
                  <c:v>9.9064239000000001</c:v>
                </c:pt>
                <c:pt idx="5646">
                  <c:v>9.9070906000000001</c:v>
                </c:pt>
                <c:pt idx="5647">
                  <c:v>9.9078218899999992</c:v>
                </c:pt>
                <c:pt idx="5648">
                  <c:v>9.9088473599999993</c:v>
                </c:pt>
                <c:pt idx="5649">
                  <c:v>9.9100723800000008</c:v>
                </c:pt>
                <c:pt idx="5650">
                  <c:v>9.9113987399999992</c:v>
                </c:pt>
                <c:pt idx="5651">
                  <c:v>9.9130210999999999</c:v>
                </c:pt>
                <c:pt idx="5652">
                  <c:v>9.9147069499999994</c:v>
                </c:pt>
                <c:pt idx="5653">
                  <c:v>9.9165650700000008</c:v>
                </c:pt>
                <c:pt idx="5654">
                  <c:v>9.9185837800000005</c:v>
                </c:pt>
                <c:pt idx="5655">
                  <c:v>9.92062022</c:v>
                </c:pt>
                <c:pt idx="5656">
                  <c:v>9.9228258</c:v>
                </c:pt>
                <c:pt idx="5657">
                  <c:v>9.9250440500000003</c:v>
                </c:pt>
                <c:pt idx="5658">
                  <c:v>9.9272903400000008</c:v>
                </c:pt>
                <c:pt idx="5659">
                  <c:v>9.9296138299999992</c:v>
                </c:pt>
                <c:pt idx="5660">
                  <c:v>9.9318758999999996</c:v>
                </c:pt>
                <c:pt idx="5661">
                  <c:v>9.9341585099999996</c:v>
                </c:pt>
                <c:pt idx="5662">
                  <c:v>9.9364261000000003</c:v>
                </c:pt>
                <c:pt idx="5663">
                  <c:v>9.9386242899999999</c:v>
                </c:pt>
                <c:pt idx="5664">
                  <c:v>9.9408200699999991</c:v>
                </c:pt>
                <c:pt idx="5665">
                  <c:v>9.9429647699999997</c:v>
                </c:pt>
                <c:pt idx="5666">
                  <c:v>9.9450523400000002</c:v>
                </c:pt>
                <c:pt idx="5667">
                  <c:v>9.9471372299999992</c:v>
                </c:pt>
                <c:pt idx="5668">
                  <c:v>9.9491594800000005</c:v>
                </c:pt>
                <c:pt idx="5669">
                  <c:v>9.9511443199999992</c:v>
                </c:pt>
                <c:pt idx="5670">
                  <c:v>9.9531427499999996</c:v>
                </c:pt>
                <c:pt idx="5671">
                  <c:v>9.9550578400000003</c:v>
                </c:pt>
                <c:pt idx="5672">
                  <c:v>9.9569897100000002</c:v>
                </c:pt>
                <c:pt idx="5673">
                  <c:v>9.9589153199999991</c:v>
                </c:pt>
                <c:pt idx="5674">
                  <c:v>9.9607516900000004</c:v>
                </c:pt>
                <c:pt idx="5675">
                  <c:v>9.9626567000000001</c:v>
                </c:pt>
                <c:pt idx="5676">
                  <c:v>9.9644772499999998</c:v>
                </c:pt>
                <c:pt idx="5677">
                  <c:v>9.9662826899999999</c:v>
                </c:pt>
                <c:pt idx="5678">
                  <c:v>9.9681521600000007</c:v>
                </c:pt>
                <c:pt idx="5679">
                  <c:v>9.9699029299999999</c:v>
                </c:pt>
                <c:pt idx="5680">
                  <c:v>9.9717716799999998</c:v>
                </c:pt>
                <c:pt idx="5681">
                  <c:v>9.9736162499999992</c:v>
                </c:pt>
                <c:pt idx="5682">
                  <c:v>9.9754321899999994</c:v>
                </c:pt>
                <c:pt idx="5683">
                  <c:v>9.9774195599999995</c:v>
                </c:pt>
                <c:pt idx="5684">
                  <c:v>9.9792978800000007</c:v>
                </c:pt>
                <c:pt idx="5685">
                  <c:v>9.9813244900000004</c:v>
                </c:pt>
                <c:pt idx="5686">
                  <c:v>9.9834280399999997</c:v>
                </c:pt>
                <c:pt idx="5687">
                  <c:v>9.9854708199999997</c:v>
                </c:pt>
                <c:pt idx="5688">
                  <c:v>9.9877575699999994</c:v>
                </c:pt>
                <c:pt idx="5689">
                  <c:v>9.9899670999999994</c:v>
                </c:pt>
                <c:pt idx="5690">
                  <c:v>9.9922860599999996</c:v>
                </c:pt>
                <c:pt idx="5691">
                  <c:v>9.9947495100000001</c:v>
                </c:pt>
                <c:pt idx="5692">
                  <c:v>9.9970948899999996</c:v>
                </c:pt>
                <c:pt idx="5693">
                  <c:v>9.9996707300000001</c:v>
                </c:pt>
                <c:pt idx="5694">
                  <c:v>10.00217868</c:v>
                </c:pt>
                <c:pt idx="5695">
                  <c:v>10.00469178</c:v>
                </c:pt>
                <c:pt idx="5696">
                  <c:v>10.007370269999999</c:v>
                </c:pt>
                <c:pt idx="5697">
                  <c:v>10.009871349999999</c:v>
                </c:pt>
                <c:pt idx="5698">
                  <c:v>10.01252762</c:v>
                </c:pt>
                <c:pt idx="5699">
                  <c:v>10.015152690000001</c:v>
                </c:pt>
                <c:pt idx="5700">
                  <c:v>10.01768964</c:v>
                </c:pt>
                <c:pt idx="5701">
                  <c:v>10.02039123</c:v>
                </c:pt>
                <c:pt idx="5702">
                  <c:v>10.022931099999999</c:v>
                </c:pt>
                <c:pt idx="5703">
                  <c:v>10.025552709999999</c:v>
                </c:pt>
                <c:pt idx="5704">
                  <c:v>10.028198039999999</c:v>
                </c:pt>
                <c:pt idx="5705">
                  <c:v>10.03071005</c:v>
                </c:pt>
                <c:pt idx="5706">
                  <c:v>10.033356749999999</c:v>
                </c:pt>
                <c:pt idx="5707">
                  <c:v>10.03587583</c:v>
                </c:pt>
                <c:pt idx="5708">
                  <c:v>10.03837334</c:v>
                </c:pt>
                <c:pt idx="5709">
                  <c:v>10.04090931</c:v>
                </c:pt>
                <c:pt idx="5710">
                  <c:v>10.04328188</c:v>
                </c:pt>
                <c:pt idx="5711">
                  <c:v>10.04568886</c:v>
                </c:pt>
                <c:pt idx="5712">
                  <c:v>10.048003599999999</c:v>
                </c:pt>
                <c:pt idx="5713">
                  <c:v>10.050209430000001</c:v>
                </c:pt>
                <c:pt idx="5714">
                  <c:v>10.05241438</c:v>
                </c:pt>
                <c:pt idx="5715">
                  <c:v>10.05447427</c:v>
                </c:pt>
                <c:pt idx="5716">
                  <c:v>10.056478569999999</c:v>
                </c:pt>
                <c:pt idx="5717">
                  <c:v>10.0584331</c:v>
                </c:pt>
                <c:pt idx="5718">
                  <c:v>10.060262059999999</c:v>
                </c:pt>
                <c:pt idx="5719">
                  <c:v>10.062066639999999</c:v>
                </c:pt>
                <c:pt idx="5720">
                  <c:v>10.06382442</c:v>
                </c:pt>
                <c:pt idx="5721">
                  <c:v>10.06549856</c:v>
                </c:pt>
                <c:pt idx="5722">
                  <c:v>10.067195760000001</c:v>
                </c:pt>
                <c:pt idx="5723">
                  <c:v>10.06886523</c:v>
                </c:pt>
                <c:pt idx="5724">
                  <c:v>10.07050611</c:v>
                </c:pt>
                <c:pt idx="5725">
                  <c:v>10.07223514</c:v>
                </c:pt>
                <c:pt idx="5726">
                  <c:v>10.073934</c:v>
                </c:pt>
                <c:pt idx="5727">
                  <c:v>10.075709829999999</c:v>
                </c:pt>
                <c:pt idx="5728">
                  <c:v>10.077591959999999</c:v>
                </c:pt>
                <c:pt idx="5729">
                  <c:v>10.07945494</c:v>
                </c:pt>
                <c:pt idx="5730">
                  <c:v>10.081512780000001</c:v>
                </c:pt>
                <c:pt idx="5731">
                  <c:v>10.083611230000001</c:v>
                </c:pt>
                <c:pt idx="5732">
                  <c:v>10.08577348</c:v>
                </c:pt>
                <c:pt idx="5733">
                  <c:v>10.0881455</c:v>
                </c:pt>
                <c:pt idx="5734">
                  <c:v>10.09046764</c:v>
                </c:pt>
                <c:pt idx="5735">
                  <c:v>10.09295966</c:v>
                </c:pt>
                <c:pt idx="5736">
                  <c:v>10.09551905</c:v>
                </c:pt>
                <c:pt idx="5737">
                  <c:v>10.09802599</c:v>
                </c:pt>
                <c:pt idx="5738">
                  <c:v>10.100711840000001</c:v>
                </c:pt>
                <c:pt idx="5739">
                  <c:v>10.10326749</c:v>
                </c:pt>
                <c:pt idx="5740">
                  <c:v>10.10584639</c:v>
                </c:pt>
                <c:pt idx="5741">
                  <c:v>10.10844254</c:v>
                </c:pt>
                <c:pt idx="5742">
                  <c:v>10.11081291</c:v>
                </c:pt>
                <c:pt idx="5743">
                  <c:v>10.11324235</c:v>
                </c:pt>
                <c:pt idx="5744">
                  <c:v>10.11546493</c:v>
                </c:pt>
                <c:pt idx="5745">
                  <c:v>10.117524530000001</c:v>
                </c:pt>
                <c:pt idx="5746">
                  <c:v>10.11955539</c:v>
                </c:pt>
                <c:pt idx="5747">
                  <c:v>10.12127804</c:v>
                </c:pt>
                <c:pt idx="5748">
                  <c:v>10.1229587</c:v>
                </c:pt>
                <c:pt idx="5749">
                  <c:v>10.12446156</c:v>
                </c:pt>
                <c:pt idx="5750">
                  <c:v>10.125734489999999</c:v>
                </c:pt>
                <c:pt idx="5751">
                  <c:v>10.126991690000001</c:v>
                </c:pt>
                <c:pt idx="5752">
                  <c:v>10.1279691</c:v>
                </c:pt>
                <c:pt idx="5753">
                  <c:v>10.12884893</c:v>
                </c:pt>
                <c:pt idx="5754">
                  <c:v>10.129622940000001</c:v>
                </c:pt>
                <c:pt idx="5755">
                  <c:v>10.13014197</c:v>
                </c:pt>
                <c:pt idx="5756">
                  <c:v>10.130634199999999</c:v>
                </c:pt>
                <c:pt idx="5757">
                  <c:v>10.13093014</c:v>
                </c:pt>
                <c:pt idx="5758">
                  <c:v>10.131090520000001</c:v>
                </c:pt>
                <c:pt idx="5759">
                  <c:v>10.131206560000001</c:v>
                </c:pt>
                <c:pt idx="5760">
                  <c:v>10.131130730000001</c:v>
                </c:pt>
                <c:pt idx="5761">
                  <c:v>10.13103203</c:v>
                </c:pt>
                <c:pt idx="5762">
                  <c:v>10.130844659999999</c:v>
                </c:pt>
                <c:pt idx="5763">
                  <c:v>10.13053854</c:v>
                </c:pt>
                <c:pt idx="5764">
                  <c:v>10.13023615</c:v>
                </c:pt>
                <c:pt idx="5765">
                  <c:v>10.12981342</c:v>
                </c:pt>
                <c:pt idx="5766">
                  <c:v>10.129320359999999</c:v>
                </c:pt>
                <c:pt idx="5767">
                  <c:v>10.12878834</c:v>
                </c:pt>
                <c:pt idx="5768">
                  <c:v>10.12812241</c:v>
                </c:pt>
                <c:pt idx="5769">
                  <c:v>10.12739157</c:v>
                </c:pt>
                <c:pt idx="5770">
                  <c:v>10.126567659999999</c:v>
                </c:pt>
                <c:pt idx="5771">
                  <c:v>10.125603379999999</c:v>
                </c:pt>
                <c:pt idx="5772">
                  <c:v>10.12457071</c:v>
                </c:pt>
                <c:pt idx="5773">
                  <c:v>10.123403339999999</c:v>
                </c:pt>
                <c:pt idx="5774">
                  <c:v>10.12211351</c:v>
                </c:pt>
                <c:pt idx="5775">
                  <c:v>10.12077365</c:v>
                </c:pt>
                <c:pt idx="5776">
                  <c:v>10.11928488</c:v>
                </c:pt>
                <c:pt idx="5777">
                  <c:v>10.11773805</c:v>
                </c:pt>
                <c:pt idx="5778">
                  <c:v>10.11615415</c:v>
                </c:pt>
                <c:pt idx="5779">
                  <c:v>10.114445610000001</c:v>
                </c:pt>
                <c:pt idx="5780">
                  <c:v>10.11275842</c:v>
                </c:pt>
                <c:pt idx="5781">
                  <c:v>10.11100809</c:v>
                </c:pt>
                <c:pt idx="5782">
                  <c:v>10.109211439999999</c:v>
                </c:pt>
                <c:pt idx="5783">
                  <c:v>10.10746762</c:v>
                </c:pt>
                <c:pt idx="5784">
                  <c:v>10.10563367</c:v>
                </c:pt>
                <c:pt idx="5785">
                  <c:v>10.10386735</c:v>
                </c:pt>
                <c:pt idx="5786">
                  <c:v>10.10212215</c:v>
                </c:pt>
                <c:pt idx="5787">
                  <c:v>10.10034257</c:v>
                </c:pt>
                <c:pt idx="5788">
                  <c:v>10.09871358</c:v>
                </c:pt>
                <c:pt idx="5789">
                  <c:v>10.09706624</c:v>
                </c:pt>
                <c:pt idx="5790">
                  <c:v>10.09550879</c:v>
                </c:pt>
                <c:pt idx="5791">
                  <c:v>10.09409054</c:v>
                </c:pt>
                <c:pt idx="5792">
                  <c:v>10.09268194</c:v>
                </c:pt>
                <c:pt idx="5793">
                  <c:v>10.09147194</c:v>
                </c:pt>
                <c:pt idx="5794">
                  <c:v>10.0903361</c:v>
                </c:pt>
                <c:pt idx="5795">
                  <c:v>10.08930855</c:v>
                </c:pt>
                <c:pt idx="5796">
                  <c:v>10.088491940000001</c:v>
                </c:pt>
                <c:pt idx="5797">
                  <c:v>10.087709459999999</c:v>
                </c:pt>
                <c:pt idx="5798">
                  <c:v>10.087126509999999</c:v>
                </c:pt>
                <c:pt idx="5799">
                  <c:v>10.086681029999999</c:v>
                </c:pt>
                <c:pt idx="5800">
                  <c:v>10.08630073</c:v>
                </c:pt>
                <c:pt idx="5801">
                  <c:v>10.086138</c:v>
                </c:pt>
                <c:pt idx="5802">
                  <c:v>10.086039400000001</c:v>
                </c:pt>
                <c:pt idx="5803">
                  <c:v>10.086085799999999</c:v>
                </c:pt>
                <c:pt idx="5804">
                  <c:v>10.086293980000001</c:v>
                </c:pt>
                <c:pt idx="5805">
                  <c:v>10.08656025</c:v>
                </c:pt>
                <c:pt idx="5806">
                  <c:v>10.087033509999999</c:v>
                </c:pt>
                <c:pt idx="5807">
                  <c:v>10.087605809999999</c:v>
                </c:pt>
                <c:pt idx="5808">
                  <c:v>10.088299790000001</c:v>
                </c:pt>
                <c:pt idx="5809">
                  <c:v>10.08920666</c:v>
                </c:pt>
                <c:pt idx="5810">
                  <c:v>10.09020464</c:v>
                </c:pt>
                <c:pt idx="5811">
                  <c:v>10.091402889999999</c:v>
                </c:pt>
                <c:pt idx="5812">
                  <c:v>10.092792169999999</c:v>
                </c:pt>
                <c:pt idx="5813">
                  <c:v>10.094328450000001</c:v>
                </c:pt>
                <c:pt idx="5814">
                  <c:v>10.09610867</c:v>
                </c:pt>
                <c:pt idx="5815">
                  <c:v>10.098061080000001</c:v>
                </c:pt>
                <c:pt idx="5816">
                  <c:v>10.100228489999999</c:v>
                </c:pt>
                <c:pt idx="5817">
                  <c:v>10.102645040000001</c:v>
                </c:pt>
                <c:pt idx="5818">
                  <c:v>10.10523343</c:v>
                </c:pt>
                <c:pt idx="5819">
                  <c:v>10.10808261</c:v>
                </c:pt>
                <c:pt idx="5820">
                  <c:v>10.111169479999999</c:v>
                </c:pt>
                <c:pt idx="5821">
                  <c:v>10.114455850000001</c:v>
                </c:pt>
                <c:pt idx="5822">
                  <c:v>10.11802857</c:v>
                </c:pt>
                <c:pt idx="5823">
                  <c:v>10.1218202</c:v>
                </c:pt>
                <c:pt idx="5824">
                  <c:v>10.125839579999999</c:v>
                </c:pt>
                <c:pt idx="5825">
                  <c:v>10.130116149999999</c:v>
                </c:pt>
                <c:pt idx="5826">
                  <c:v>10.134569689999999</c:v>
                </c:pt>
                <c:pt idx="5827">
                  <c:v>10.13925328</c:v>
                </c:pt>
                <c:pt idx="5828">
                  <c:v>10.14411175</c:v>
                </c:pt>
                <c:pt idx="5829">
                  <c:v>10.14909712</c:v>
                </c:pt>
                <c:pt idx="5830">
                  <c:v>10.15427444</c:v>
                </c:pt>
                <c:pt idx="5831">
                  <c:v>10.159523050000001</c:v>
                </c:pt>
                <c:pt idx="5832">
                  <c:v>10.16486359</c:v>
                </c:pt>
                <c:pt idx="5833">
                  <c:v>10.17030943</c:v>
                </c:pt>
                <c:pt idx="5834">
                  <c:v>10.17574331</c:v>
                </c:pt>
                <c:pt idx="5835">
                  <c:v>10.18123211</c:v>
                </c:pt>
                <c:pt idx="5836">
                  <c:v>10.186702</c:v>
                </c:pt>
                <c:pt idx="5837">
                  <c:v>10.19212858</c:v>
                </c:pt>
                <c:pt idx="5838">
                  <c:v>10.197557</c:v>
                </c:pt>
                <c:pt idx="5839">
                  <c:v>10.20286885</c:v>
                </c:pt>
                <c:pt idx="5840">
                  <c:v>10.20814863</c:v>
                </c:pt>
                <c:pt idx="5841">
                  <c:v>10.21335726</c:v>
                </c:pt>
                <c:pt idx="5842">
                  <c:v>10.21842665</c:v>
                </c:pt>
                <c:pt idx="5843">
                  <c:v>10.223469590000001</c:v>
                </c:pt>
                <c:pt idx="5844">
                  <c:v>10.228374479999999</c:v>
                </c:pt>
                <c:pt idx="5845">
                  <c:v>10.23318158</c:v>
                </c:pt>
                <c:pt idx="5846">
                  <c:v>10.237916950000001</c:v>
                </c:pt>
                <c:pt idx="5847">
                  <c:v>10.24249638</c:v>
                </c:pt>
                <c:pt idx="5848">
                  <c:v>10.24702886</c:v>
                </c:pt>
                <c:pt idx="5849">
                  <c:v>10.251419220000001</c:v>
                </c:pt>
                <c:pt idx="5850">
                  <c:v>10.25570242</c:v>
                </c:pt>
                <c:pt idx="5851">
                  <c:v>10.25994528</c:v>
                </c:pt>
                <c:pt idx="5852">
                  <c:v>10.26402377</c:v>
                </c:pt>
                <c:pt idx="5853">
                  <c:v>10.26806725</c:v>
                </c:pt>
                <c:pt idx="5854">
                  <c:v>10.27202621</c:v>
                </c:pt>
                <c:pt idx="5855">
                  <c:v>10.275871820000001</c:v>
                </c:pt>
                <c:pt idx="5856">
                  <c:v>10.279700569999999</c:v>
                </c:pt>
                <c:pt idx="5857">
                  <c:v>10.28340036</c:v>
                </c:pt>
                <c:pt idx="5858">
                  <c:v>10.28707552</c:v>
                </c:pt>
                <c:pt idx="5859">
                  <c:v>10.29068826</c:v>
                </c:pt>
                <c:pt idx="5860">
                  <c:v>10.2941889</c:v>
                </c:pt>
                <c:pt idx="5861">
                  <c:v>10.297709510000001</c:v>
                </c:pt>
                <c:pt idx="5862">
                  <c:v>10.30111692</c:v>
                </c:pt>
                <c:pt idx="5863">
                  <c:v>10.304486150000001</c:v>
                </c:pt>
                <c:pt idx="5864">
                  <c:v>10.307843910000001</c:v>
                </c:pt>
                <c:pt idx="5865">
                  <c:v>10.311104240000001</c:v>
                </c:pt>
                <c:pt idx="5866">
                  <c:v>10.314382760000001</c:v>
                </c:pt>
                <c:pt idx="5867">
                  <c:v>10.317584289999999</c:v>
                </c:pt>
                <c:pt idx="5868">
                  <c:v>10.320761429999999</c:v>
                </c:pt>
                <c:pt idx="5869">
                  <c:v>10.323945999999999</c:v>
                </c:pt>
                <c:pt idx="5870">
                  <c:v>10.327038330000001</c:v>
                </c:pt>
                <c:pt idx="5871">
                  <c:v>10.33016948</c:v>
                </c:pt>
                <c:pt idx="5872">
                  <c:v>10.333266500000001</c:v>
                </c:pt>
                <c:pt idx="5873">
                  <c:v>10.33632916</c:v>
                </c:pt>
                <c:pt idx="5874">
                  <c:v>10.33943324</c:v>
                </c:pt>
                <c:pt idx="5875">
                  <c:v>10.342495189999999</c:v>
                </c:pt>
                <c:pt idx="5876">
                  <c:v>10.345593320000001</c:v>
                </c:pt>
                <c:pt idx="5877">
                  <c:v>10.34867996</c:v>
                </c:pt>
                <c:pt idx="5878">
                  <c:v>10.351743369999999</c:v>
                </c:pt>
                <c:pt idx="5879">
                  <c:v>10.354836389999999</c:v>
                </c:pt>
                <c:pt idx="5880">
                  <c:v>10.3578545</c:v>
                </c:pt>
                <c:pt idx="5881">
                  <c:v>10.360854720000001</c:v>
                </c:pt>
                <c:pt idx="5882">
                  <c:v>10.36382807</c:v>
                </c:pt>
                <c:pt idx="5883">
                  <c:v>10.366720580000001</c:v>
                </c:pt>
                <c:pt idx="5884">
                  <c:v>10.36957307</c:v>
                </c:pt>
                <c:pt idx="5885">
                  <c:v>10.372342010000001</c:v>
                </c:pt>
                <c:pt idx="5886">
                  <c:v>10.375033200000001</c:v>
                </c:pt>
                <c:pt idx="5887">
                  <c:v>10.37762927</c:v>
                </c:pt>
                <c:pt idx="5888">
                  <c:v>10.38009394</c:v>
                </c:pt>
                <c:pt idx="5889">
                  <c:v>10.382448050000001</c:v>
                </c:pt>
                <c:pt idx="5890">
                  <c:v>10.384650649999999</c:v>
                </c:pt>
                <c:pt idx="5891">
                  <c:v>10.38667223</c:v>
                </c:pt>
                <c:pt idx="5892">
                  <c:v>10.38853144</c:v>
                </c:pt>
                <c:pt idx="5893">
                  <c:v>10.39020498</c:v>
                </c:pt>
                <c:pt idx="5894">
                  <c:v>10.39165953</c:v>
                </c:pt>
                <c:pt idx="5895">
                  <c:v>10.39292612</c:v>
                </c:pt>
                <c:pt idx="5896">
                  <c:v>10.393988240000001</c:v>
                </c:pt>
                <c:pt idx="5897">
                  <c:v>10.394834469999999</c:v>
                </c:pt>
                <c:pt idx="5898">
                  <c:v>10.39548349</c:v>
                </c:pt>
                <c:pt idx="5899">
                  <c:v>10.395900340000001</c:v>
                </c:pt>
                <c:pt idx="5900">
                  <c:v>10.396127140000001</c:v>
                </c:pt>
                <c:pt idx="5901">
                  <c:v>10.39612455</c:v>
                </c:pt>
                <c:pt idx="5902">
                  <c:v>10.39587697</c:v>
                </c:pt>
                <c:pt idx="5903">
                  <c:v>10.39545833</c:v>
                </c:pt>
                <c:pt idx="5904">
                  <c:v>10.39478386</c:v>
                </c:pt>
                <c:pt idx="5905">
                  <c:v>10.39390375</c:v>
                </c:pt>
                <c:pt idx="5906">
                  <c:v>10.392848949999999</c:v>
                </c:pt>
                <c:pt idx="5907">
                  <c:v>10.391568149999999</c:v>
                </c:pt>
                <c:pt idx="5908">
                  <c:v>10.39015642</c:v>
                </c:pt>
                <c:pt idx="5909">
                  <c:v>10.388564929999999</c:v>
                </c:pt>
                <c:pt idx="5910">
                  <c:v>10.38685242</c:v>
                </c:pt>
                <c:pt idx="5911">
                  <c:v>10.385068990000001</c:v>
                </c:pt>
                <c:pt idx="5912">
                  <c:v>10.38313299</c:v>
                </c:pt>
                <c:pt idx="5913">
                  <c:v>10.381183740000001</c:v>
                </c:pt>
                <c:pt idx="5914">
                  <c:v>10.37917227</c:v>
                </c:pt>
                <c:pt idx="5915">
                  <c:v>10.3770887</c:v>
                </c:pt>
                <c:pt idx="5916">
                  <c:v>10.37505225</c:v>
                </c:pt>
                <c:pt idx="5917">
                  <c:v>10.37297199</c:v>
                </c:pt>
                <c:pt idx="5918">
                  <c:v>10.37095059</c:v>
                </c:pt>
                <c:pt idx="5919">
                  <c:v>10.368983439999999</c:v>
                </c:pt>
                <c:pt idx="5920">
                  <c:v>10.3670451</c:v>
                </c:pt>
                <c:pt idx="5921">
                  <c:v>10.36527351</c:v>
                </c:pt>
                <c:pt idx="5922">
                  <c:v>10.36354832</c:v>
                </c:pt>
                <c:pt idx="5923">
                  <c:v>10.36196855</c:v>
                </c:pt>
                <c:pt idx="5924">
                  <c:v>10.36057694</c:v>
                </c:pt>
                <c:pt idx="5925">
                  <c:v>10.359261999999999</c:v>
                </c:pt>
                <c:pt idx="5926">
                  <c:v>10.358169180000001</c:v>
                </c:pt>
                <c:pt idx="5927">
                  <c:v>10.35720124</c:v>
                </c:pt>
                <c:pt idx="5928">
                  <c:v>10.35637972</c:v>
                </c:pt>
                <c:pt idx="5929">
                  <c:v>10.355753050000001</c:v>
                </c:pt>
                <c:pt idx="5930">
                  <c:v>10.35519753</c:v>
                </c:pt>
                <c:pt idx="5931">
                  <c:v>10.354851099999999</c:v>
                </c:pt>
                <c:pt idx="5932">
                  <c:v>10.3546101</c:v>
                </c:pt>
                <c:pt idx="5933">
                  <c:v>10.354458790000001</c:v>
                </c:pt>
                <c:pt idx="5934">
                  <c:v>10.35450427</c:v>
                </c:pt>
                <c:pt idx="5935">
                  <c:v>10.35459408</c:v>
                </c:pt>
                <c:pt idx="5936">
                  <c:v>10.35482631</c:v>
                </c:pt>
                <c:pt idx="5937">
                  <c:v>10.35517269</c:v>
                </c:pt>
                <c:pt idx="5938">
                  <c:v>10.35558305</c:v>
                </c:pt>
                <c:pt idx="5939">
                  <c:v>10.35614732</c:v>
                </c:pt>
                <c:pt idx="5940">
                  <c:v>10.35674315</c:v>
                </c:pt>
                <c:pt idx="5941">
                  <c:v>10.357450070000001</c:v>
                </c:pt>
                <c:pt idx="5942">
                  <c:v>10.358248420000001</c:v>
                </c:pt>
                <c:pt idx="5943">
                  <c:v>10.3590511</c:v>
                </c:pt>
                <c:pt idx="5944">
                  <c:v>10.359958839999999</c:v>
                </c:pt>
                <c:pt idx="5945">
                  <c:v>10.360877759999999</c:v>
                </c:pt>
                <c:pt idx="5946">
                  <c:v>10.361816129999999</c:v>
                </c:pt>
                <c:pt idx="5947">
                  <c:v>10.36279835</c:v>
                </c:pt>
                <c:pt idx="5948">
                  <c:v>10.36377051</c:v>
                </c:pt>
                <c:pt idx="5949">
                  <c:v>10.3647866</c:v>
                </c:pt>
                <c:pt idx="5950">
                  <c:v>10.365803100000001</c:v>
                </c:pt>
                <c:pt idx="5951">
                  <c:v>10.366835249999999</c:v>
                </c:pt>
                <c:pt idx="5952">
                  <c:v>10.36791025</c:v>
                </c:pt>
                <c:pt idx="5953">
                  <c:v>10.36897922</c:v>
                </c:pt>
                <c:pt idx="5954">
                  <c:v>10.37007208</c:v>
                </c:pt>
                <c:pt idx="5955">
                  <c:v>10.37119779</c:v>
                </c:pt>
                <c:pt idx="5956">
                  <c:v>10.372333449999999</c:v>
                </c:pt>
                <c:pt idx="5957">
                  <c:v>10.37348525</c:v>
                </c:pt>
                <c:pt idx="5958">
                  <c:v>10.37467309</c:v>
                </c:pt>
                <c:pt idx="5959">
                  <c:v>10.37588058</c:v>
                </c:pt>
                <c:pt idx="5960">
                  <c:v>10.377116579999999</c:v>
                </c:pt>
                <c:pt idx="5961">
                  <c:v>10.3783928</c:v>
                </c:pt>
                <c:pt idx="5962">
                  <c:v>10.3797046</c:v>
                </c:pt>
                <c:pt idx="5963">
                  <c:v>10.38109399</c:v>
                </c:pt>
                <c:pt idx="5964">
                  <c:v>10.382524419999999</c:v>
                </c:pt>
                <c:pt idx="5965">
                  <c:v>10.38403327</c:v>
                </c:pt>
                <c:pt idx="5966">
                  <c:v>10.38563869</c:v>
                </c:pt>
                <c:pt idx="5967">
                  <c:v>10.387264849999999</c:v>
                </c:pt>
                <c:pt idx="5968">
                  <c:v>10.38898509</c:v>
                </c:pt>
                <c:pt idx="5969">
                  <c:v>10.39074432</c:v>
                </c:pt>
                <c:pt idx="5970">
                  <c:v>10.392524249999999</c:v>
                </c:pt>
                <c:pt idx="5971">
                  <c:v>10.39436444</c:v>
                </c:pt>
                <c:pt idx="5972">
                  <c:v>10.39617765</c:v>
                </c:pt>
                <c:pt idx="5973">
                  <c:v>10.39803425</c:v>
                </c:pt>
                <c:pt idx="5974">
                  <c:v>10.399869900000001</c:v>
                </c:pt>
                <c:pt idx="5975">
                  <c:v>10.40164976</c:v>
                </c:pt>
                <c:pt idx="5976">
                  <c:v>10.403451280000001</c:v>
                </c:pt>
                <c:pt idx="5977">
                  <c:v>10.40514377</c:v>
                </c:pt>
                <c:pt idx="5978">
                  <c:v>10.40678623</c:v>
                </c:pt>
                <c:pt idx="5979">
                  <c:v>10.40836826</c:v>
                </c:pt>
                <c:pt idx="5980">
                  <c:v>10.40982112</c:v>
                </c:pt>
                <c:pt idx="5981">
                  <c:v>10.41122564</c:v>
                </c:pt>
                <c:pt idx="5982">
                  <c:v>10.412480929999999</c:v>
                </c:pt>
                <c:pt idx="5983">
                  <c:v>10.413641</c:v>
                </c:pt>
                <c:pt idx="5984">
                  <c:v>10.414712</c:v>
                </c:pt>
                <c:pt idx="5985">
                  <c:v>10.41560286</c:v>
                </c:pt>
                <c:pt idx="5986">
                  <c:v>10.416425439999999</c:v>
                </c:pt>
                <c:pt idx="5987">
                  <c:v>10.41709241</c:v>
                </c:pt>
                <c:pt idx="5988">
                  <c:v>10.417601080000001</c:v>
                </c:pt>
                <c:pt idx="5989">
                  <c:v>10.41800435</c:v>
                </c:pt>
                <c:pt idx="5990">
                  <c:v>10.41820882</c:v>
                </c:pt>
                <c:pt idx="5991">
                  <c:v>10.41829089</c:v>
                </c:pt>
                <c:pt idx="5992">
                  <c:v>10.418201610000001</c:v>
                </c:pt>
                <c:pt idx="5993">
                  <c:v>10.417931830000001</c:v>
                </c:pt>
                <c:pt idx="5994">
                  <c:v>10.41756268</c:v>
                </c:pt>
                <c:pt idx="5995">
                  <c:v>10.417000120000001</c:v>
                </c:pt>
                <c:pt idx="5996">
                  <c:v>10.416323070000001</c:v>
                </c:pt>
                <c:pt idx="5997">
                  <c:v>10.415548250000001</c:v>
                </c:pt>
                <c:pt idx="5998">
                  <c:v>10.41462293</c:v>
                </c:pt>
                <c:pt idx="5999">
                  <c:v>10.413639030000001</c:v>
                </c:pt>
                <c:pt idx="6000">
                  <c:v>10.412552359999999</c:v>
                </c:pt>
                <c:pt idx="6001">
                  <c:v>10.411393650000001</c:v>
                </c:pt>
                <c:pt idx="6002">
                  <c:v>10.410199759999999</c:v>
                </c:pt>
                <c:pt idx="6003">
                  <c:v>10.408919969999999</c:v>
                </c:pt>
                <c:pt idx="6004">
                  <c:v>10.407638</c:v>
                </c:pt>
                <c:pt idx="6005">
                  <c:v>10.406327839999999</c:v>
                </c:pt>
                <c:pt idx="6006">
                  <c:v>10.40497777</c:v>
                </c:pt>
                <c:pt idx="6007">
                  <c:v>10.403663870000001</c:v>
                </c:pt>
                <c:pt idx="6008">
                  <c:v>10.40233329</c:v>
                </c:pt>
                <c:pt idx="6009">
                  <c:v>10.4010161</c:v>
                </c:pt>
                <c:pt idx="6010">
                  <c:v>10.39974086</c:v>
                </c:pt>
                <c:pt idx="6011">
                  <c:v>10.39847466</c:v>
                </c:pt>
                <c:pt idx="6012">
                  <c:v>10.397269639999999</c:v>
                </c:pt>
                <c:pt idx="6013">
                  <c:v>10.396102640000001</c:v>
                </c:pt>
                <c:pt idx="6014">
                  <c:v>10.39497922</c:v>
                </c:pt>
                <c:pt idx="6015">
                  <c:v>10.393944299999999</c:v>
                </c:pt>
                <c:pt idx="6016">
                  <c:v>10.392947530000001</c:v>
                </c:pt>
                <c:pt idx="6017">
                  <c:v>10.392031510000001</c:v>
                </c:pt>
                <c:pt idx="6018">
                  <c:v>10.391217019999999</c:v>
                </c:pt>
                <c:pt idx="6019">
                  <c:v>10.39046667</c:v>
                </c:pt>
                <c:pt idx="6020">
                  <c:v>10.38984088</c:v>
                </c:pt>
                <c:pt idx="6021">
                  <c:v>10.3893343</c:v>
                </c:pt>
                <c:pt idx="6022">
                  <c:v>10.388954930000001</c:v>
                </c:pt>
                <c:pt idx="6023">
                  <c:v>10.3887505</c:v>
                </c:pt>
                <c:pt idx="6024">
                  <c:v>10.388696940000001</c:v>
                </c:pt>
                <c:pt idx="6025">
                  <c:v>10.38884594</c:v>
                </c:pt>
                <c:pt idx="6026">
                  <c:v>10.38921133</c:v>
                </c:pt>
                <c:pt idx="6027">
                  <c:v>10.38977693</c:v>
                </c:pt>
                <c:pt idx="6028">
                  <c:v>10.390614810000001</c:v>
                </c:pt>
                <c:pt idx="6029">
                  <c:v>10.391702609999999</c:v>
                </c:pt>
                <c:pt idx="6030">
                  <c:v>10.393046289999999</c:v>
                </c:pt>
                <c:pt idx="6031">
                  <c:v>10.39469776</c:v>
                </c:pt>
                <c:pt idx="6032">
                  <c:v>10.396617859999999</c:v>
                </c:pt>
                <c:pt idx="6033">
                  <c:v>10.398836149999999</c:v>
                </c:pt>
                <c:pt idx="6034">
                  <c:v>10.40135471</c:v>
                </c:pt>
                <c:pt idx="6035">
                  <c:v>10.404141490000001</c:v>
                </c:pt>
                <c:pt idx="6036">
                  <c:v>10.407234799999999</c:v>
                </c:pt>
                <c:pt idx="6037">
                  <c:v>10.41058372</c:v>
                </c:pt>
                <c:pt idx="6038">
                  <c:v>10.414185789999999</c:v>
                </c:pt>
                <c:pt idx="6039">
                  <c:v>10.41807199</c:v>
                </c:pt>
                <c:pt idx="6040">
                  <c:v>10.42217115</c:v>
                </c:pt>
                <c:pt idx="6041">
                  <c:v>10.42651712</c:v>
                </c:pt>
                <c:pt idx="6042">
                  <c:v>10.43110686</c:v>
                </c:pt>
                <c:pt idx="6043">
                  <c:v>10.435887689999999</c:v>
                </c:pt>
                <c:pt idx="6044">
                  <c:v>10.440909</c:v>
                </c:pt>
                <c:pt idx="6045">
                  <c:v>10.446109979999999</c:v>
                </c:pt>
                <c:pt idx="6046">
                  <c:v>10.45148912</c:v>
                </c:pt>
                <c:pt idx="6047">
                  <c:v>10.45705465</c:v>
                </c:pt>
                <c:pt idx="6048">
                  <c:v>10.462712700000001</c:v>
                </c:pt>
                <c:pt idx="6049">
                  <c:v>10.46852266</c:v>
                </c:pt>
                <c:pt idx="6050">
                  <c:v>10.47442871</c:v>
                </c:pt>
                <c:pt idx="6051">
                  <c:v>10.48039015</c:v>
                </c:pt>
                <c:pt idx="6052">
                  <c:v>10.486477539999999</c:v>
                </c:pt>
                <c:pt idx="6053">
                  <c:v>10.49260844</c:v>
                </c:pt>
                <c:pt idx="6054">
                  <c:v>10.498829600000001</c:v>
                </c:pt>
                <c:pt idx="6055">
                  <c:v>10.50514398</c:v>
                </c:pt>
                <c:pt idx="6056">
                  <c:v>10.51150926</c:v>
                </c:pt>
                <c:pt idx="6057">
                  <c:v>10.518005</c:v>
                </c:pt>
                <c:pt idx="6058">
                  <c:v>10.52455584</c:v>
                </c:pt>
                <c:pt idx="6059">
                  <c:v>10.531189339999999</c:v>
                </c:pt>
                <c:pt idx="6060">
                  <c:v>10.537932270000001</c:v>
                </c:pt>
                <c:pt idx="6061">
                  <c:v>10.544697729999999</c:v>
                </c:pt>
                <c:pt idx="6062">
                  <c:v>10.55154417</c:v>
                </c:pt>
                <c:pt idx="6063">
                  <c:v>10.55843999</c:v>
                </c:pt>
                <c:pt idx="6064">
                  <c:v>10.565355690000001</c:v>
                </c:pt>
                <c:pt idx="6065">
                  <c:v>10.572336930000001</c:v>
                </c:pt>
                <c:pt idx="6066">
                  <c:v>10.57933283</c:v>
                </c:pt>
                <c:pt idx="6067">
                  <c:v>10.586373249999999</c:v>
                </c:pt>
                <c:pt idx="6068">
                  <c:v>10.593472119999999</c:v>
                </c:pt>
                <c:pt idx="6069">
                  <c:v>10.60059085</c:v>
                </c:pt>
                <c:pt idx="6070">
                  <c:v>10.60779423</c:v>
                </c:pt>
                <c:pt idx="6071">
                  <c:v>10.61506376</c:v>
                </c:pt>
                <c:pt idx="6072">
                  <c:v>10.622382869999999</c:v>
                </c:pt>
                <c:pt idx="6073">
                  <c:v>10.62981838</c:v>
                </c:pt>
                <c:pt idx="6074">
                  <c:v>10.63732463</c:v>
                </c:pt>
                <c:pt idx="6075">
                  <c:v>10.644921719999999</c:v>
                </c:pt>
                <c:pt idx="6076">
                  <c:v>10.65264795</c:v>
                </c:pt>
                <c:pt idx="6077">
                  <c:v>10.66044947</c:v>
                </c:pt>
                <c:pt idx="6078">
                  <c:v>10.668390069999999</c:v>
                </c:pt>
                <c:pt idx="6079">
                  <c:v>10.67644295</c:v>
                </c:pt>
                <c:pt idx="6080">
                  <c:v>10.68457862</c:v>
                </c:pt>
                <c:pt idx="6081">
                  <c:v>10.69286769</c:v>
                </c:pt>
                <c:pt idx="6082">
                  <c:v>10.70121138</c:v>
                </c:pt>
                <c:pt idx="6083">
                  <c:v>10.70963867</c:v>
                </c:pt>
                <c:pt idx="6084">
                  <c:v>10.718161309999999</c:v>
                </c:pt>
                <c:pt idx="6085">
                  <c:v>10.726669899999999</c:v>
                </c:pt>
                <c:pt idx="6086">
                  <c:v>10.73524486</c:v>
                </c:pt>
                <c:pt idx="6087">
                  <c:v>10.74380938</c:v>
                </c:pt>
                <c:pt idx="6088">
                  <c:v>10.752337750000001</c:v>
                </c:pt>
                <c:pt idx="6089">
                  <c:v>10.76089428</c:v>
                </c:pt>
                <c:pt idx="6090">
                  <c:v>10.76935731</c:v>
                </c:pt>
                <c:pt idx="6091">
                  <c:v>10.77780868</c:v>
                </c:pt>
                <c:pt idx="6092">
                  <c:v>10.78622225</c:v>
                </c:pt>
                <c:pt idx="6093">
                  <c:v>10.794518399999999</c:v>
                </c:pt>
                <c:pt idx="6094">
                  <c:v>10.80281684</c:v>
                </c:pt>
                <c:pt idx="6095">
                  <c:v>10.81100462</c:v>
                </c:pt>
                <c:pt idx="6096">
                  <c:v>10.8191112</c:v>
                </c:pt>
                <c:pt idx="6097">
                  <c:v>10.82719897</c:v>
                </c:pt>
                <c:pt idx="6098">
                  <c:v>10.8351576</c:v>
                </c:pt>
                <c:pt idx="6099">
                  <c:v>10.843108839999999</c:v>
                </c:pt>
                <c:pt idx="6100">
                  <c:v>10.850994869999999</c:v>
                </c:pt>
                <c:pt idx="6101">
                  <c:v>10.858789760000001</c:v>
                </c:pt>
                <c:pt idx="6102">
                  <c:v>10.86660717</c:v>
                </c:pt>
                <c:pt idx="6103">
                  <c:v>10.87431058</c:v>
                </c:pt>
                <c:pt idx="6104">
                  <c:v>10.881991319999999</c:v>
                </c:pt>
                <c:pt idx="6105">
                  <c:v>10.88966746</c:v>
                </c:pt>
                <c:pt idx="6106">
                  <c:v>10.89724444</c:v>
                </c:pt>
                <c:pt idx="6107">
                  <c:v>10.904866459999999</c:v>
                </c:pt>
                <c:pt idx="6108">
                  <c:v>10.91244199</c:v>
                </c:pt>
                <c:pt idx="6109">
                  <c:v>10.92000307</c:v>
                </c:pt>
                <c:pt idx="6110">
                  <c:v>10.927625750000001</c:v>
                </c:pt>
                <c:pt idx="6111">
                  <c:v>10.935193229999999</c:v>
                </c:pt>
                <c:pt idx="6112">
                  <c:v>10.94284161</c:v>
                </c:pt>
                <c:pt idx="6113">
                  <c:v>10.950524160000001</c:v>
                </c:pt>
                <c:pt idx="6114">
                  <c:v>10.95821233</c:v>
                </c:pt>
                <c:pt idx="6115">
                  <c:v>10.966037249999999</c:v>
                </c:pt>
                <c:pt idx="6116">
                  <c:v>10.973887619999999</c:v>
                </c:pt>
                <c:pt idx="6117">
                  <c:v>10.98184139</c:v>
                </c:pt>
                <c:pt idx="6118">
                  <c:v>10.9899118</c:v>
                </c:pt>
                <c:pt idx="6119">
                  <c:v>10.99801559</c:v>
                </c:pt>
                <c:pt idx="6120">
                  <c:v>11.00625026</c:v>
                </c:pt>
                <c:pt idx="6121">
                  <c:v>11.014521670000001</c:v>
                </c:pt>
                <c:pt idx="6122">
                  <c:v>11.02283815</c:v>
                </c:pt>
                <c:pt idx="6123">
                  <c:v>11.03123547</c:v>
                </c:pt>
                <c:pt idx="6124">
                  <c:v>11.039605529999999</c:v>
                </c:pt>
                <c:pt idx="6125">
                  <c:v>11.04800769</c:v>
                </c:pt>
                <c:pt idx="6126">
                  <c:v>11.056406519999999</c:v>
                </c:pt>
                <c:pt idx="6127">
                  <c:v>11.0647445</c:v>
                </c:pt>
                <c:pt idx="6128">
                  <c:v>11.073060999999999</c:v>
                </c:pt>
                <c:pt idx="6129">
                  <c:v>11.081296180000001</c:v>
                </c:pt>
                <c:pt idx="6130">
                  <c:v>11.08942994</c:v>
                </c:pt>
                <c:pt idx="6131">
                  <c:v>11.097479440000001</c:v>
                </c:pt>
                <c:pt idx="6132">
                  <c:v>11.10537864</c:v>
                </c:pt>
                <c:pt idx="6133">
                  <c:v>11.11314014</c:v>
                </c:pt>
                <c:pt idx="6134">
                  <c:v>11.12077083</c:v>
                </c:pt>
                <c:pt idx="6135">
                  <c:v>11.12818822</c:v>
                </c:pt>
                <c:pt idx="6136">
                  <c:v>11.135451870000001</c:v>
                </c:pt>
                <c:pt idx="6137">
                  <c:v>11.14251799</c:v>
                </c:pt>
                <c:pt idx="6138">
                  <c:v>11.14932142</c:v>
                </c:pt>
                <c:pt idx="6139">
                  <c:v>11.15595253</c:v>
                </c:pt>
                <c:pt idx="6140">
                  <c:v>11.162289579999999</c:v>
                </c:pt>
                <c:pt idx="6141">
                  <c:v>11.168369930000001</c:v>
                </c:pt>
                <c:pt idx="6142">
                  <c:v>11.17422097</c:v>
                </c:pt>
                <c:pt idx="6143">
                  <c:v>11.1797083</c:v>
                </c:pt>
                <c:pt idx="6144">
                  <c:v>11.18497674</c:v>
                </c:pt>
                <c:pt idx="6145">
                  <c:v>11.18991117</c:v>
                </c:pt>
                <c:pt idx="6146">
                  <c:v>11.19450209</c:v>
                </c:pt>
                <c:pt idx="6147">
                  <c:v>11.1988716</c:v>
                </c:pt>
                <c:pt idx="6148">
                  <c:v>11.20283105</c:v>
                </c:pt>
                <c:pt idx="6149">
                  <c:v>11.20653882</c:v>
                </c:pt>
                <c:pt idx="6150">
                  <c:v>11.20994924</c:v>
                </c:pt>
                <c:pt idx="6151">
                  <c:v>11.21297554</c:v>
                </c:pt>
                <c:pt idx="6152">
                  <c:v>11.2158079</c:v>
                </c:pt>
                <c:pt idx="6153">
                  <c:v>11.21825924</c:v>
                </c:pt>
                <c:pt idx="6154">
                  <c:v>11.220453320000001</c:v>
                </c:pt>
                <c:pt idx="6155">
                  <c:v>11.22243089</c:v>
                </c:pt>
                <c:pt idx="6156">
                  <c:v>11.224046700000001</c:v>
                </c:pt>
                <c:pt idx="6157">
                  <c:v>11.22552316</c:v>
                </c:pt>
                <c:pt idx="6158">
                  <c:v>11.22671223</c:v>
                </c:pt>
                <c:pt idx="6159">
                  <c:v>11.227656120000001</c:v>
                </c:pt>
                <c:pt idx="6160">
                  <c:v>11.22847286</c:v>
                </c:pt>
                <c:pt idx="6161">
                  <c:v>11.228989540000001</c:v>
                </c:pt>
                <c:pt idx="6162">
                  <c:v>11.22939115</c:v>
                </c:pt>
                <c:pt idx="6163">
                  <c:v>11.22961012</c:v>
                </c:pt>
                <c:pt idx="6164">
                  <c:v>11.229617190000001</c:v>
                </c:pt>
                <c:pt idx="6165">
                  <c:v>11.229568799999999</c:v>
                </c:pt>
                <c:pt idx="6166">
                  <c:v>11.22931357</c:v>
                </c:pt>
                <c:pt idx="6167">
                  <c:v>11.2289751</c:v>
                </c:pt>
                <c:pt idx="6168">
                  <c:v>11.22857262</c:v>
                </c:pt>
                <c:pt idx="6169">
                  <c:v>11.22802572</c:v>
                </c:pt>
                <c:pt idx="6170">
                  <c:v>11.227488810000001</c:v>
                </c:pt>
                <c:pt idx="6171">
                  <c:v>11.22688314</c:v>
                </c:pt>
                <c:pt idx="6172">
                  <c:v>11.22624697</c:v>
                </c:pt>
                <c:pt idx="6173">
                  <c:v>11.225651239999999</c:v>
                </c:pt>
                <c:pt idx="6174">
                  <c:v>11.225013710000001</c:v>
                </c:pt>
                <c:pt idx="6175">
                  <c:v>11.224428939999999</c:v>
                </c:pt>
                <c:pt idx="6176">
                  <c:v>11.22388003</c:v>
                </c:pt>
                <c:pt idx="6177">
                  <c:v>11.22332974</c:v>
                </c:pt>
                <c:pt idx="6178">
                  <c:v>11.222865150000001</c:v>
                </c:pt>
                <c:pt idx="6179">
                  <c:v>11.22242366</c:v>
                </c:pt>
                <c:pt idx="6180">
                  <c:v>11.22201037</c:v>
                </c:pt>
                <c:pt idx="6181">
                  <c:v>11.2216837</c:v>
                </c:pt>
                <c:pt idx="6182">
                  <c:v>11.221367799999999</c:v>
                </c:pt>
                <c:pt idx="6183">
                  <c:v>11.221111759999999</c:v>
                </c:pt>
                <c:pt idx="6184">
                  <c:v>11.220922140000001</c:v>
                </c:pt>
                <c:pt idx="6185">
                  <c:v>11.22073299</c:v>
                </c:pt>
                <c:pt idx="6186">
                  <c:v>11.220634090000001</c:v>
                </c:pt>
                <c:pt idx="6187">
                  <c:v>11.220552700000001</c:v>
                </c:pt>
                <c:pt idx="6188">
                  <c:v>11.220482110000001</c:v>
                </c:pt>
                <c:pt idx="6189">
                  <c:v>11.220495980000001</c:v>
                </c:pt>
                <c:pt idx="6190">
                  <c:v>11.2204584</c:v>
                </c:pt>
                <c:pt idx="6191">
                  <c:v>11.22045398</c:v>
                </c:pt>
                <c:pt idx="6192">
                  <c:v>11.22045716</c:v>
                </c:pt>
                <c:pt idx="6193">
                  <c:v>11.22037319</c:v>
                </c:pt>
                <c:pt idx="6194">
                  <c:v>11.220328739999999</c:v>
                </c:pt>
                <c:pt idx="6195">
                  <c:v>11.220177339999999</c:v>
                </c:pt>
                <c:pt idx="6196">
                  <c:v>11.21996435</c:v>
                </c:pt>
                <c:pt idx="6197">
                  <c:v>11.219720450000001</c:v>
                </c:pt>
                <c:pt idx="6198">
                  <c:v>11.21928387</c:v>
                </c:pt>
                <c:pt idx="6199">
                  <c:v>11.21881818</c:v>
                </c:pt>
                <c:pt idx="6200">
                  <c:v>11.21818955</c:v>
                </c:pt>
                <c:pt idx="6201">
                  <c:v>11.21737319</c:v>
                </c:pt>
                <c:pt idx="6202">
                  <c:v>11.21649326</c:v>
                </c:pt>
                <c:pt idx="6203">
                  <c:v>11.215345660000001</c:v>
                </c:pt>
                <c:pt idx="6204">
                  <c:v>11.214080340000001</c:v>
                </c:pt>
                <c:pt idx="6205">
                  <c:v>11.21264444</c:v>
                </c:pt>
                <c:pt idx="6206">
                  <c:v>11.21095616</c:v>
                </c:pt>
                <c:pt idx="6207">
                  <c:v>11.20920241</c:v>
                </c:pt>
                <c:pt idx="6208">
                  <c:v>11.207184489999999</c:v>
                </c:pt>
                <c:pt idx="6209">
                  <c:v>11.20503355</c:v>
                </c:pt>
                <c:pt idx="6210">
                  <c:v>11.202786039999999</c:v>
                </c:pt>
                <c:pt idx="6211">
                  <c:v>11.20028052</c:v>
                </c:pt>
                <c:pt idx="6212">
                  <c:v>11.197750470000001</c:v>
                </c:pt>
                <c:pt idx="6213">
                  <c:v>11.19504641</c:v>
                </c:pt>
                <c:pt idx="6214">
                  <c:v>11.192204759999999</c:v>
                </c:pt>
                <c:pt idx="6215">
                  <c:v>11.1893517</c:v>
                </c:pt>
                <c:pt idx="6216">
                  <c:v>11.18630016</c:v>
                </c:pt>
                <c:pt idx="6217">
                  <c:v>11.1832493</c:v>
                </c:pt>
                <c:pt idx="6218">
                  <c:v>11.18010883</c:v>
                </c:pt>
                <c:pt idx="6219">
                  <c:v>11.17682847</c:v>
                </c:pt>
                <c:pt idx="6220">
                  <c:v>11.17359192</c:v>
                </c:pt>
                <c:pt idx="6221">
                  <c:v>11.1701932</c:v>
                </c:pt>
                <c:pt idx="6222">
                  <c:v>11.16675581</c:v>
                </c:pt>
                <c:pt idx="6223">
                  <c:v>11.16330819</c:v>
                </c:pt>
                <c:pt idx="6224">
                  <c:v>11.159711079999999</c:v>
                </c:pt>
                <c:pt idx="6225">
                  <c:v>11.15614538</c:v>
                </c:pt>
                <c:pt idx="6226">
                  <c:v>11.15248667</c:v>
                </c:pt>
                <c:pt idx="6227">
                  <c:v>11.14875816</c:v>
                </c:pt>
                <c:pt idx="6228">
                  <c:v>11.14505387</c:v>
                </c:pt>
                <c:pt idx="6229">
                  <c:v>11.14121291</c:v>
                </c:pt>
                <c:pt idx="6230">
                  <c:v>11.13738025</c:v>
                </c:pt>
                <c:pt idx="6231">
                  <c:v>11.13352046</c:v>
                </c:pt>
                <c:pt idx="6232">
                  <c:v>11.129546940000001</c:v>
                </c:pt>
                <c:pt idx="6233">
                  <c:v>11.1256272</c:v>
                </c:pt>
                <c:pt idx="6234">
                  <c:v>11.121636970000001</c:v>
                </c:pt>
                <c:pt idx="6235">
                  <c:v>11.11760724</c:v>
                </c:pt>
                <c:pt idx="6236">
                  <c:v>11.11361452</c:v>
                </c:pt>
                <c:pt idx="6237">
                  <c:v>11.109525209999999</c:v>
                </c:pt>
                <c:pt idx="6238">
                  <c:v>11.10545765</c:v>
                </c:pt>
                <c:pt idx="6239">
                  <c:v>11.10136694</c:v>
                </c:pt>
                <c:pt idx="6240">
                  <c:v>11.097189070000001</c:v>
                </c:pt>
                <c:pt idx="6241">
                  <c:v>11.093074489999999</c:v>
                </c:pt>
                <c:pt idx="6242">
                  <c:v>11.08888299</c:v>
                </c:pt>
                <c:pt idx="6243">
                  <c:v>11.08467093</c:v>
                </c:pt>
                <c:pt idx="6244">
                  <c:v>11.080541699999999</c:v>
                </c:pt>
                <c:pt idx="6245">
                  <c:v>11.07633916</c:v>
                </c:pt>
                <c:pt idx="6246">
                  <c:v>11.072235940000001</c:v>
                </c:pt>
                <c:pt idx="6247">
                  <c:v>11.068203349999999</c:v>
                </c:pt>
                <c:pt idx="6248">
                  <c:v>11.064179810000001</c:v>
                </c:pt>
                <c:pt idx="6249">
                  <c:v>11.06036039</c:v>
                </c:pt>
                <c:pt idx="6250">
                  <c:v>11.05658493</c:v>
                </c:pt>
                <c:pt idx="6251">
                  <c:v>11.052973769999999</c:v>
                </c:pt>
                <c:pt idx="6252">
                  <c:v>11.049597240000001</c:v>
                </c:pt>
                <c:pt idx="6253">
                  <c:v>11.04628202</c:v>
                </c:pt>
                <c:pt idx="6254">
                  <c:v>11.04329016</c:v>
                </c:pt>
                <c:pt idx="6255">
                  <c:v>11.040489640000001</c:v>
                </c:pt>
                <c:pt idx="6256">
                  <c:v>11.03787369</c:v>
                </c:pt>
                <c:pt idx="6257">
                  <c:v>11.03565244</c:v>
                </c:pt>
                <c:pt idx="6258">
                  <c:v>11.033583330000001</c:v>
                </c:pt>
                <c:pt idx="6259">
                  <c:v>11.031882420000001</c:v>
                </c:pt>
                <c:pt idx="6260">
                  <c:v>11.030513770000001</c:v>
                </c:pt>
                <c:pt idx="6261">
                  <c:v>11.029358179999999</c:v>
                </c:pt>
                <c:pt idx="6262">
                  <c:v>11.02868147</c:v>
                </c:pt>
                <c:pt idx="6263">
                  <c:v>11.02820266</c:v>
                </c:pt>
                <c:pt idx="6264">
                  <c:v>11.0280504</c:v>
                </c:pt>
                <c:pt idx="6265">
                  <c:v>11.028274529999999</c:v>
                </c:pt>
                <c:pt idx="6266">
                  <c:v>11.028604680000001</c:v>
                </c:pt>
                <c:pt idx="6267">
                  <c:v>11.029302960000001</c:v>
                </c:pt>
                <c:pt idx="6268">
                  <c:v>11.03014271</c:v>
                </c:pt>
                <c:pt idx="6269">
                  <c:v>11.03110506</c:v>
                </c:pt>
                <c:pt idx="6270">
                  <c:v>11.03231785</c:v>
                </c:pt>
                <c:pt idx="6271">
                  <c:v>11.033481549999999</c:v>
                </c:pt>
                <c:pt idx="6272">
                  <c:v>11.034808140000001</c:v>
                </c:pt>
                <c:pt idx="6273">
                  <c:v>11.036151690000001</c:v>
                </c:pt>
                <c:pt idx="6274">
                  <c:v>11.03740007</c:v>
                </c:pt>
                <c:pt idx="6275">
                  <c:v>11.038753549999999</c:v>
                </c:pt>
                <c:pt idx="6276">
                  <c:v>11.039929860000001</c:v>
                </c:pt>
                <c:pt idx="6277">
                  <c:v>11.04106152</c:v>
                </c:pt>
                <c:pt idx="6278">
                  <c:v>11.042140849999999</c:v>
                </c:pt>
                <c:pt idx="6279">
                  <c:v>11.043004979999999</c:v>
                </c:pt>
                <c:pt idx="6280">
                  <c:v>11.043855750000001</c:v>
                </c:pt>
                <c:pt idx="6281">
                  <c:v>11.044513999999999</c:v>
                </c:pt>
                <c:pt idx="6282">
                  <c:v>11.0450394</c:v>
                </c:pt>
                <c:pt idx="6283">
                  <c:v>11.045512889999999</c:v>
                </c:pt>
                <c:pt idx="6284">
                  <c:v>11.04576952</c:v>
                </c:pt>
                <c:pt idx="6285">
                  <c:v>11.04598841</c:v>
                </c:pt>
                <c:pt idx="6286">
                  <c:v>11.046101849999999</c:v>
                </c:pt>
                <c:pt idx="6287">
                  <c:v>11.046074340000001</c:v>
                </c:pt>
                <c:pt idx="6288">
                  <c:v>11.04604295</c:v>
                </c:pt>
                <c:pt idx="6289">
                  <c:v>11.04589376</c:v>
                </c:pt>
                <c:pt idx="6290">
                  <c:v>11.04570294</c:v>
                </c:pt>
                <c:pt idx="6291">
                  <c:v>11.045510699999999</c:v>
                </c:pt>
                <c:pt idx="6292">
                  <c:v>11.045250019999999</c:v>
                </c:pt>
                <c:pt idx="6293">
                  <c:v>11.04504098</c:v>
                </c:pt>
                <c:pt idx="6294">
                  <c:v>11.04485174</c:v>
                </c:pt>
                <c:pt idx="6295">
                  <c:v>11.0446715</c:v>
                </c:pt>
                <c:pt idx="6296">
                  <c:v>11.04462427</c:v>
                </c:pt>
                <c:pt idx="6297">
                  <c:v>11.044625760000001</c:v>
                </c:pt>
                <c:pt idx="6298">
                  <c:v>11.044712069999999</c:v>
                </c:pt>
                <c:pt idx="6299">
                  <c:v>11.04496657</c:v>
                </c:pt>
                <c:pt idx="6300">
                  <c:v>11.045260880000001</c:v>
                </c:pt>
                <c:pt idx="6301">
                  <c:v>11.045706129999999</c:v>
                </c:pt>
                <c:pt idx="6302">
                  <c:v>11.046280769999999</c:v>
                </c:pt>
                <c:pt idx="6303">
                  <c:v>11.046898049999999</c:v>
                </c:pt>
                <c:pt idx="6304">
                  <c:v>11.04771867</c:v>
                </c:pt>
                <c:pt idx="6305">
                  <c:v>11.048578170000001</c:v>
                </c:pt>
                <c:pt idx="6306">
                  <c:v>11.04954305</c:v>
                </c:pt>
                <c:pt idx="6307">
                  <c:v>11.05068732</c:v>
                </c:pt>
                <c:pt idx="6308">
                  <c:v>11.051806709999999</c:v>
                </c:pt>
                <c:pt idx="6309">
                  <c:v>11.053128510000001</c:v>
                </c:pt>
                <c:pt idx="6310">
                  <c:v>11.05452511</c:v>
                </c:pt>
                <c:pt idx="6311">
                  <c:v>11.055945960000001</c:v>
                </c:pt>
                <c:pt idx="6312">
                  <c:v>11.05759299</c:v>
                </c:pt>
                <c:pt idx="6313">
                  <c:v>11.0591981</c:v>
                </c:pt>
                <c:pt idx="6314">
                  <c:v>11.060948249999999</c:v>
                </c:pt>
                <c:pt idx="6315">
                  <c:v>11.062797339999999</c:v>
                </c:pt>
                <c:pt idx="6316">
                  <c:v>11.06457423</c:v>
                </c:pt>
                <c:pt idx="6317">
                  <c:v>11.06654999</c:v>
                </c:pt>
                <c:pt idx="6318">
                  <c:v>11.06842485</c:v>
                </c:pt>
                <c:pt idx="6319">
                  <c:v>11.070319420000001</c:v>
                </c:pt>
                <c:pt idx="6320">
                  <c:v>11.072331119999999</c:v>
                </c:pt>
                <c:pt idx="6321">
                  <c:v>11.07419612</c:v>
                </c:pt>
                <c:pt idx="6322">
                  <c:v>11.07623946</c:v>
                </c:pt>
                <c:pt idx="6323">
                  <c:v>11.078267800000001</c:v>
                </c:pt>
                <c:pt idx="6324">
                  <c:v>11.080296649999999</c:v>
                </c:pt>
                <c:pt idx="6325">
                  <c:v>11.082531639999999</c:v>
                </c:pt>
                <c:pt idx="6326">
                  <c:v>11.08467465</c:v>
                </c:pt>
                <c:pt idx="6327">
                  <c:v>11.087013929999999</c:v>
                </c:pt>
                <c:pt idx="6328">
                  <c:v>11.089456500000001</c:v>
                </c:pt>
                <c:pt idx="6329">
                  <c:v>11.09189664</c:v>
                </c:pt>
                <c:pt idx="6330">
                  <c:v>11.094624720000001</c:v>
                </c:pt>
                <c:pt idx="6331">
                  <c:v>11.09735549</c:v>
                </c:pt>
                <c:pt idx="6332">
                  <c:v>11.10025759</c:v>
                </c:pt>
                <c:pt idx="6333">
                  <c:v>11.103371149999999</c:v>
                </c:pt>
                <c:pt idx="6334">
                  <c:v>11.10650047</c:v>
                </c:pt>
                <c:pt idx="6335">
                  <c:v>11.109908409999999</c:v>
                </c:pt>
                <c:pt idx="6336">
                  <c:v>11.11339463</c:v>
                </c:pt>
                <c:pt idx="6337">
                  <c:v>11.11700763</c:v>
                </c:pt>
                <c:pt idx="6338">
                  <c:v>11.12086452</c:v>
                </c:pt>
                <c:pt idx="6339">
                  <c:v>11.12474052</c:v>
                </c:pt>
                <c:pt idx="6340">
                  <c:v>11.128819849999999</c:v>
                </c:pt>
                <c:pt idx="6341">
                  <c:v>11.133026259999999</c:v>
                </c:pt>
                <c:pt idx="6342">
                  <c:v>11.13727871</c:v>
                </c:pt>
                <c:pt idx="6343">
                  <c:v>11.14171062</c:v>
                </c:pt>
                <c:pt idx="6344">
                  <c:v>11.1461837</c:v>
                </c:pt>
                <c:pt idx="6345">
                  <c:v>11.15073748</c:v>
                </c:pt>
                <c:pt idx="6346">
                  <c:v>11.15539879</c:v>
                </c:pt>
                <c:pt idx="6347">
                  <c:v>11.160066840000001</c:v>
                </c:pt>
                <c:pt idx="6348">
                  <c:v>11.16481057</c:v>
                </c:pt>
                <c:pt idx="6349">
                  <c:v>11.16960525</c:v>
                </c:pt>
                <c:pt idx="6350">
                  <c:v>11.174367820000001</c:v>
                </c:pt>
                <c:pt idx="6351">
                  <c:v>11.179178479999999</c:v>
                </c:pt>
                <c:pt idx="6352">
                  <c:v>11.183977479999999</c:v>
                </c:pt>
                <c:pt idx="6353">
                  <c:v>11.18868719</c:v>
                </c:pt>
                <c:pt idx="6354">
                  <c:v>11.193430599999999</c:v>
                </c:pt>
                <c:pt idx="6355">
                  <c:v>11.19806245</c:v>
                </c:pt>
                <c:pt idx="6356">
                  <c:v>11.202610460000001</c:v>
                </c:pt>
                <c:pt idx="6357">
                  <c:v>11.207153099999999</c:v>
                </c:pt>
                <c:pt idx="6358">
                  <c:v>11.21148256</c:v>
                </c:pt>
                <c:pt idx="6359">
                  <c:v>11.215804090000001</c:v>
                </c:pt>
                <c:pt idx="6360">
                  <c:v>11.219985940000001</c:v>
                </c:pt>
                <c:pt idx="6361">
                  <c:v>11.223957840000001</c:v>
                </c:pt>
                <c:pt idx="6362">
                  <c:v>11.227955939999999</c:v>
                </c:pt>
                <c:pt idx="6363">
                  <c:v>11.23165863</c:v>
                </c:pt>
                <c:pt idx="6364">
                  <c:v>11.235292279999999</c:v>
                </c:pt>
                <c:pt idx="6365">
                  <c:v>11.23883612</c:v>
                </c:pt>
                <c:pt idx="6366">
                  <c:v>11.24207116</c:v>
                </c:pt>
                <c:pt idx="6367">
                  <c:v>11.24535824</c:v>
                </c:pt>
                <c:pt idx="6368">
                  <c:v>11.248357329999999</c:v>
                </c:pt>
                <c:pt idx="6369">
                  <c:v>11.25123314</c:v>
                </c:pt>
                <c:pt idx="6370">
                  <c:v>11.25410849</c:v>
                </c:pt>
                <c:pt idx="6371">
                  <c:v>11.25664109</c:v>
                </c:pt>
                <c:pt idx="6372">
                  <c:v>11.25926632</c:v>
                </c:pt>
                <c:pt idx="6373">
                  <c:v>11.26169737</c:v>
                </c:pt>
                <c:pt idx="6374">
                  <c:v>11.263959460000001</c:v>
                </c:pt>
                <c:pt idx="6375">
                  <c:v>11.26632575</c:v>
                </c:pt>
                <c:pt idx="6376">
                  <c:v>11.26838124</c:v>
                </c:pt>
                <c:pt idx="6377">
                  <c:v>11.27052752</c:v>
                </c:pt>
                <c:pt idx="6378">
                  <c:v>11.27260179</c:v>
                </c:pt>
                <c:pt idx="6379">
                  <c:v>11.274496299999999</c:v>
                </c:pt>
                <c:pt idx="6380">
                  <c:v>11.27658613</c:v>
                </c:pt>
                <c:pt idx="6381">
                  <c:v>11.27844206</c:v>
                </c:pt>
                <c:pt idx="6382">
                  <c:v>11.280351509999999</c:v>
                </c:pt>
                <c:pt idx="6383">
                  <c:v>11.28229505</c:v>
                </c:pt>
                <c:pt idx="6384">
                  <c:v>11.28400733</c:v>
                </c:pt>
                <c:pt idx="6385">
                  <c:v>11.285853250000001</c:v>
                </c:pt>
                <c:pt idx="6386">
                  <c:v>11.287489130000001</c:v>
                </c:pt>
                <c:pt idx="6387">
                  <c:v>11.289025390000001</c:v>
                </c:pt>
                <c:pt idx="6388">
                  <c:v>11.29055902</c:v>
                </c:pt>
                <c:pt idx="6389">
                  <c:v>11.29177849</c:v>
                </c:pt>
                <c:pt idx="6390">
                  <c:v>11.292990680000001</c:v>
                </c:pt>
                <c:pt idx="6391">
                  <c:v>11.293999879999999</c:v>
                </c:pt>
                <c:pt idx="6392">
                  <c:v>11.29476296</c:v>
                </c:pt>
                <c:pt idx="6393">
                  <c:v>11.295489630000001</c:v>
                </c:pt>
                <c:pt idx="6394">
                  <c:v>11.29592749</c:v>
                </c:pt>
                <c:pt idx="6395">
                  <c:v>11.29624018</c:v>
                </c:pt>
                <c:pt idx="6396">
                  <c:v>11.29643216</c:v>
                </c:pt>
                <c:pt idx="6397">
                  <c:v>11.296374309999999</c:v>
                </c:pt>
                <c:pt idx="6398">
                  <c:v>11.296256440000001</c:v>
                </c:pt>
                <c:pt idx="6399">
                  <c:v>11.295959509999999</c:v>
                </c:pt>
                <c:pt idx="6400">
                  <c:v>11.295495349999999</c:v>
                </c:pt>
                <c:pt idx="6401">
                  <c:v>11.295006389999999</c:v>
                </c:pt>
                <c:pt idx="6402">
                  <c:v>11.29433491</c:v>
                </c:pt>
                <c:pt idx="6403">
                  <c:v>11.293585589999999</c:v>
                </c:pt>
                <c:pt idx="6404">
                  <c:v>11.29283306</c:v>
                </c:pt>
                <c:pt idx="6405">
                  <c:v>11.291914630000001</c:v>
                </c:pt>
                <c:pt idx="6406">
                  <c:v>11.29102426</c:v>
                </c:pt>
                <c:pt idx="6407">
                  <c:v>11.29010708</c:v>
                </c:pt>
                <c:pt idx="6408">
                  <c:v>11.289089430000001</c:v>
                </c:pt>
                <c:pt idx="6409">
                  <c:v>11.288209050000001</c:v>
                </c:pt>
                <c:pt idx="6410">
                  <c:v>11.28724648</c:v>
                </c:pt>
                <c:pt idx="6411">
                  <c:v>11.28635601</c:v>
                </c:pt>
                <c:pt idx="6412">
                  <c:v>11.285626069999999</c:v>
                </c:pt>
                <c:pt idx="6413">
                  <c:v>11.284799939999999</c:v>
                </c:pt>
                <c:pt idx="6414">
                  <c:v>11.28422692</c:v>
                </c:pt>
                <c:pt idx="6415">
                  <c:v>11.283685009999999</c:v>
                </c:pt>
                <c:pt idx="6416">
                  <c:v>11.28315267</c:v>
                </c:pt>
                <c:pt idx="6417">
                  <c:v>11.282913049999999</c:v>
                </c:pt>
                <c:pt idx="6418">
                  <c:v>11.282577140000001</c:v>
                </c:pt>
                <c:pt idx="6419">
                  <c:v>11.2824703</c:v>
                </c:pt>
                <c:pt idx="6420">
                  <c:v>11.28251128</c:v>
                </c:pt>
                <c:pt idx="6421">
                  <c:v>11.282509579999999</c:v>
                </c:pt>
                <c:pt idx="6422">
                  <c:v>11.282885609999999</c:v>
                </c:pt>
                <c:pt idx="6423">
                  <c:v>11.283217479999999</c:v>
                </c:pt>
                <c:pt idx="6424">
                  <c:v>11.28373889</c:v>
                </c:pt>
                <c:pt idx="6425">
                  <c:v>11.28454189</c:v>
                </c:pt>
                <c:pt idx="6426">
                  <c:v>11.28524041</c:v>
                </c:pt>
                <c:pt idx="6427">
                  <c:v>11.28629462</c:v>
                </c:pt>
                <c:pt idx="6428">
                  <c:v>11.287356559999999</c:v>
                </c:pt>
                <c:pt idx="6429">
                  <c:v>11.288454720000001</c:v>
                </c:pt>
                <c:pt idx="6430">
                  <c:v>11.28983184</c:v>
                </c:pt>
                <c:pt idx="6431">
                  <c:v>11.29103434</c:v>
                </c:pt>
                <c:pt idx="6432">
                  <c:v>11.292455609999999</c:v>
                </c:pt>
                <c:pt idx="6433">
                  <c:v>11.293883299999999</c:v>
                </c:pt>
                <c:pt idx="6434">
                  <c:v>11.2951888</c:v>
                </c:pt>
                <c:pt idx="6435">
                  <c:v>11.29671639</c:v>
                </c:pt>
                <c:pt idx="6436">
                  <c:v>11.29803306</c:v>
                </c:pt>
                <c:pt idx="6437">
                  <c:v>11.299399340000001</c:v>
                </c:pt>
                <c:pt idx="6438">
                  <c:v>11.30079783</c:v>
                </c:pt>
                <c:pt idx="6439">
                  <c:v>11.30199286</c:v>
                </c:pt>
                <c:pt idx="6440">
                  <c:v>11.30331938</c:v>
                </c:pt>
                <c:pt idx="6441">
                  <c:v>11.30448838</c:v>
                </c:pt>
                <c:pt idx="6442">
                  <c:v>11.305605379999999</c:v>
                </c:pt>
                <c:pt idx="6443">
                  <c:v>11.306776320000001</c:v>
                </c:pt>
                <c:pt idx="6444">
                  <c:v>11.307752949999999</c:v>
                </c:pt>
                <c:pt idx="6445">
                  <c:v>11.30878798</c:v>
                </c:pt>
                <c:pt idx="6446">
                  <c:v>11.30974166</c:v>
                </c:pt>
                <c:pt idx="6447">
                  <c:v>11.31055838</c:v>
                </c:pt>
                <c:pt idx="6448">
                  <c:v>11.311394419999999</c:v>
                </c:pt>
                <c:pt idx="6449">
                  <c:v>11.31206044</c:v>
                </c:pt>
                <c:pt idx="6450">
                  <c:v>11.312635459999999</c:v>
                </c:pt>
                <c:pt idx="6451">
                  <c:v>11.31313812</c:v>
                </c:pt>
                <c:pt idx="6452">
                  <c:v>11.31344818</c:v>
                </c:pt>
                <c:pt idx="6453">
                  <c:v>11.31366609</c:v>
                </c:pt>
                <c:pt idx="6454">
                  <c:v>11.31373997</c:v>
                </c:pt>
                <c:pt idx="6455">
                  <c:v>11.313599930000001</c:v>
                </c:pt>
                <c:pt idx="6456">
                  <c:v>11.3133575</c:v>
                </c:pt>
                <c:pt idx="6457">
                  <c:v>11.31289934</c:v>
                </c:pt>
                <c:pt idx="6458">
                  <c:v>11.31220141</c:v>
                </c:pt>
                <c:pt idx="6459">
                  <c:v>11.31138496</c:v>
                </c:pt>
                <c:pt idx="6460">
                  <c:v>11.31025855</c:v>
                </c:pt>
                <c:pt idx="6461">
                  <c:v>11.308929340000001</c:v>
                </c:pt>
                <c:pt idx="6462">
                  <c:v>11.30742437</c:v>
                </c:pt>
                <c:pt idx="6463">
                  <c:v>11.305557159999999</c:v>
                </c:pt>
                <c:pt idx="6464">
                  <c:v>11.30356808</c:v>
                </c:pt>
                <c:pt idx="6465">
                  <c:v>11.30127124</c:v>
                </c:pt>
                <c:pt idx="6466">
                  <c:v>11.29868372</c:v>
                </c:pt>
                <c:pt idx="6467">
                  <c:v>11.29599449</c:v>
                </c:pt>
                <c:pt idx="6468">
                  <c:v>11.29288844</c:v>
                </c:pt>
                <c:pt idx="6469">
                  <c:v>11.289669829999999</c:v>
                </c:pt>
                <c:pt idx="6470">
                  <c:v>11.286246739999999</c:v>
                </c:pt>
                <c:pt idx="6471">
                  <c:v>11.28247408</c:v>
                </c:pt>
                <c:pt idx="6472">
                  <c:v>11.27872284</c:v>
                </c:pt>
                <c:pt idx="6473">
                  <c:v>11.27464176</c:v>
                </c:pt>
                <c:pt idx="6474">
                  <c:v>11.270472979999999</c:v>
                </c:pt>
                <c:pt idx="6475">
                  <c:v>11.266286969999999</c:v>
                </c:pt>
                <c:pt idx="6476">
                  <c:v>11.261808240000001</c:v>
                </c:pt>
                <c:pt idx="6477">
                  <c:v>11.25748224</c:v>
                </c:pt>
                <c:pt idx="6478">
                  <c:v>11.252968040000001</c:v>
                </c:pt>
                <c:pt idx="6479">
                  <c:v>11.24837413</c:v>
                </c:pt>
                <c:pt idx="6480">
                  <c:v>11.243924</c:v>
                </c:pt>
                <c:pt idx="6481">
                  <c:v>11.23920071</c:v>
                </c:pt>
                <c:pt idx="6482">
                  <c:v>11.23462351</c:v>
                </c:pt>
                <c:pt idx="6483">
                  <c:v>11.22997737</c:v>
                </c:pt>
                <c:pt idx="6484">
                  <c:v>11.22519093</c:v>
                </c:pt>
                <c:pt idx="6485">
                  <c:v>11.220575910000001</c:v>
                </c:pt>
                <c:pt idx="6486">
                  <c:v>11.21570958</c:v>
                </c:pt>
                <c:pt idx="6487">
                  <c:v>11.21091163</c:v>
                </c:pt>
                <c:pt idx="6488">
                  <c:v>11.20608198</c:v>
                </c:pt>
                <c:pt idx="6489">
                  <c:v>11.20101506</c:v>
                </c:pt>
                <c:pt idx="6490">
                  <c:v>11.196074400000001</c:v>
                </c:pt>
                <c:pt idx="6491">
                  <c:v>11.190893880000001</c:v>
                </c:pt>
                <c:pt idx="6492">
                  <c:v>11.185636150000001</c:v>
                </c:pt>
                <c:pt idx="6493">
                  <c:v>11.18036214</c:v>
                </c:pt>
                <c:pt idx="6494">
                  <c:v>11.174817060000001</c:v>
                </c:pt>
                <c:pt idx="6495">
                  <c:v>11.16929097</c:v>
                </c:pt>
                <c:pt idx="6496">
                  <c:v>11.1635528</c:v>
                </c:pt>
                <c:pt idx="6497">
                  <c:v>11.15765027</c:v>
                </c:pt>
                <c:pt idx="6498">
                  <c:v>11.15170221</c:v>
                </c:pt>
                <c:pt idx="6499">
                  <c:v>11.14546747</c:v>
                </c:pt>
                <c:pt idx="6500">
                  <c:v>11.13915499</c:v>
                </c:pt>
                <c:pt idx="6501">
                  <c:v>11.1326862</c:v>
                </c:pt>
                <c:pt idx="6502">
                  <c:v>11.1260048</c:v>
                </c:pt>
                <c:pt idx="6503">
                  <c:v>11.11925033</c:v>
                </c:pt>
                <c:pt idx="6504">
                  <c:v>11.11230883</c:v>
                </c:pt>
                <c:pt idx="6505">
                  <c:v>11.10523916</c:v>
                </c:pt>
                <c:pt idx="6506">
                  <c:v>11.0980638</c:v>
                </c:pt>
                <c:pt idx="6507">
                  <c:v>11.09073967</c:v>
                </c:pt>
                <c:pt idx="6508">
                  <c:v>11.083328760000001</c:v>
                </c:pt>
                <c:pt idx="6509">
                  <c:v>11.075837460000001</c:v>
                </c:pt>
                <c:pt idx="6510">
                  <c:v>11.06823065</c:v>
                </c:pt>
                <c:pt idx="6511">
                  <c:v>11.06058625</c:v>
                </c:pt>
                <c:pt idx="6512">
                  <c:v>11.052917799999999</c:v>
                </c:pt>
                <c:pt idx="6513">
                  <c:v>11.04515876</c:v>
                </c:pt>
                <c:pt idx="6514">
                  <c:v>11.03747654</c:v>
                </c:pt>
                <c:pt idx="6515">
                  <c:v>11.02978966</c:v>
                </c:pt>
                <c:pt idx="6516">
                  <c:v>11.02211221</c:v>
                </c:pt>
                <c:pt idx="6517">
                  <c:v>11.01460704</c:v>
                </c:pt>
                <c:pt idx="6518">
                  <c:v>11.00709427</c:v>
                </c:pt>
                <c:pt idx="6519">
                  <c:v>10.999797770000001</c:v>
                </c:pt>
                <c:pt idx="6520">
                  <c:v>10.9926704</c:v>
                </c:pt>
                <c:pt idx="6521">
                  <c:v>10.985633780000001</c:v>
                </c:pt>
                <c:pt idx="6522">
                  <c:v>10.97897423</c:v>
                </c:pt>
                <c:pt idx="6523">
                  <c:v>10.972405</c:v>
                </c:pt>
                <c:pt idx="6524">
                  <c:v>10.966133320000001</c:v>
                </c:pt>
                <c:pt idx="6525">
                  <c:v>10.960205820000001</c:v>
                </c:pt>
                <c:pt idx="6526">
                  <c:v>10.954368649999999</c:v>
                </c:pt>
                <c:pt idx="6527">
                  <c:v>10.94897523</c:v>
                </c:pt>
                <c:pt idx="6528">
                  <c:v>10.94372922</c:v>
                </c:pt>
                <c:pt idx="6529">
                  <c:v>10.93872051</c:v>
                </c:pt>
                <c:pt idx="6530">
                  <c:v>10.934091</c:v>
                </c:pt>
                <c:pt idx="6531">
                  <c:v>10.929498280000001</c:v>
                </c:pt>
                <c:pt idx="6532">
                  <c:v>10.92532843</c:v>
                </c:pt>
                <c:pt idx="6533">
                  <c:v>10.92133205</c:v>
                </c:pt>
                <c:pt idx="6534">
                  <c:v>10.917488410000001</c:v>
                </c:pt>
                <c:pt idx="6535">
                  <c:v>10.91408099</c:v>
                </c:pt>
                <c:pt idx="6536">
                  <c:v>10.91071219</c:v>
                </c:pt>
                <c:pt idx="6537">
                  <c:v>10.90770874</c:v>
                </c:pt>
                <c:pt idx="6538">
                  <c:v>10.90495876</c:v>
                </c:pt>
                <c:pt idx="6539">
                  <c:v>10.90232402</c:v>
                </c:pt>
                <c:pt idx="6540">
                  <c:v>10.90012688</c:v>
                </c:pt>
                <c:pt idx="6541">
                  <c:v>10.89798927</c:v>
                </c:pt>
                <c:pt idx="6542">
                  <c:v>10.8961603</c:v>
                </c:pt>
                <c:pt idx="6543">
                  <c:v>10.89462419</c:v>
                </c:pt>
                <c:pt idx="6544">
                  <c:v>10.8931428</c:v>
                </c:pt>
                <c:pt idx="6545">
                  <c:v>10.89207388</c:v>
                </c:pt>
                <c:pt idx="6546">
                  <c:v>10.891124019999999</c:v>
                </c:pt>
                <c:pt idx="6547">
                  <c:v>10.890418670000001</c:v>
                </c:pt>
                <c:pt idx="6548">
                  <c:v>10.89006826</c:v>
                </c:pt>
                <c:pt idx="6549">
                  <c:v>10.88984902</c:v>
                </c:pt>
                <c:pt idx="6550">
                  <c:v>10.890060119999999</c:v>
                </c:pt>
                <c:pt idx="6551">
                  <c:v>10.890505080000001</c:v>
                </c:pt>
                <c:pt idx="6552">
                  <c:v>10.89123773</c:v>
                </c:pt>
                <c:pt idx="6553">
                  <c:v>10.89240463</c:v>
                </c:pt>
                <c:pt idx="6554">
                  <c:v>10.893771709999999</c:v>
                </c:pt>
                <c:pt idx="6555">
                  <c:v>10.895557569999999</c:v>
                </c:pt>
                <c:pt idx="6556">
                  <c:v>10.897677979999999</c:v>
                </c:pt>
                <c:pt idx="6557">
                  <c:v>10.90010097</c:v>
                </c:pt>
                <c:pt idx="6558">
                  <c:v>10.902949960000001</c:v>
                </c:pt>
                <c:pt idx="6559">
                  <c:v>10.906089270000001</c:v>
                </c:pt>
                <c:pt idx="6560">
                  <c:v>10.90964089</c:v>
                </c:pt>
                <c:pt idx="6561">
                  <c:v>10.913556489999999</c:v>
                </c:pt>
                <c:pt idx="6562">
                  <c:v>10.91781434</c:v>
                </c:pt>
                <c:pt idx="6563">
                  <c:v>10.92248869</c:v>
                </c:pt>
                <c:pt idx="6564">
                  <c:v>10.927497929999999</c:v>
                </c:pt>
                <c:pt idx="6565">
                  <c:v>10.93287359</c:v>
                </c:pt>
                <c:pt idx="6566">
                  <c:v>10.93858908</c:v>
                </c:pt>
                <c:pt idx="6567">
                  <c:v>10.94465503</c:v>
                </c:pt>
                <c:pt idx="6568">
                  <c:v>10.95102134</c:v>
                </c:pt>
                <c:pt idx="6569">
                  <c:v>10.957688109999999</c:v>
                </c:pt>
                <c:pt idx="6570">
                  <c:v>10.96467707</c:v>
                </c:pt>
                <c:pt idx="6571">
                  <c:v>10.97187768</c:v>
                </c:pt>
                <c:pt idx="6572">
                  <c:v>10.97939126</c:v>
                </c:pt>
                <c:pt idx="6573">
                  <c:v>10.987100849999999</c:v>
                </c:pt>
                <c:pt idx="6574">
                  <c:v>10.99503513</c:v>
                </c:pt>
                <c:pt idx="6575">
                  <c:v>11.0032269</c:v>
                </c:pt>
                <c:pt idx="6576">
                  <c:v>11.011488160000001</c:v>
                </c:pt>
                <c:pt idx="6577">
                  <c:v>11.020032110000001</c:v>
                </c:pt>
                <c:pt idx="6578">
                  <c:v>11.02865137</c:v>
                </c:pt>
                <c:pt idx="6579">
                  <c:v>11.03735777</c:v>
                </c:pt>
                <c:pt idx="6580">
                  <c:v>11.046298760000001</c:v>
                </c:pt>
                <c:pt idx="6581">
                  <c:v>11.05516985</c:v>
                </c:pt>
                <c:pt idx="6582">
                  <c:v>11.06425469</c:v>
                </c:pt>
                <c:pt idx="6583">
                  <c:v>11.07337334</c:v>
                </c:pt>
                <c:pt idx="6584">
                  <c:v>11.08248294</c:v>
                </c:pt>
                <c:pt idx="6585">
                  <c:v>11.09183239</c:v>
                </c:pt>
                <c:pt idx="6586">
                  <c:v>11.10104449</c:v>
                </c:pt>
                <c:pt idx="6587">
                  <c:v>11.1104611</c:v>
                </c:pt>
                <c:pt idx="6588">
                  <c:v>11.119963820000001</c:v>
                </c:pt>
                <c:pt idx="6589">
                  <c:v>11.129404429999999</c:v>
                </c:pt>
                <c:pt idx="6590">
                  <c:v>11.13916053</c:v>
                </c:pt>
                <c:pt idx="6591">
                  <c:v>11.14882953</c:v>
                </c:pt>
                <c:pt idx="6592">
                  <c:v>11.15868309</c:v>
                </c:pt>
                <c:pt idx="6593">
                  <c:v>11.168710430000001</c:v>
                </c:pt>
                <c:pt idx="6594">
                  <c:v>11.17866866</c:v>
                </c:pt>
                <c:pt idx="6595">
                  <c:v>11.18896097</c:v>
                </c:pt>
                <c:pt idx="6596">
                  <c:v>11.19920134</c:v>
                </c:pt>
                <c:pt idx="6597">
                  <c:v>11.209581269999999</c:v>
                </c:pt>
                <c:pt idx="6598">
                  <c:v>11.22020006</c:v>
                </c:pt>
                <c:pt idx="6599">
                  <c:v>11.23072391</c:v>
                </c:pt>
                <c:pt idx="6600">
                  <c:v>11.241548079999999</c:v>
                </c:pt>
                <c:pt idx="6601">
                  <c:v>11.252388270000001</c:v>
                </c:pt>
                <c:pt idx="6602">
                  <c:v>11.263295510000001</c:v>
                </c:pt>
                <c:pt idx="6603">
                  <c:v>11.27444189</c:v>
                </c:pt>
                <c:pt idx="6604">
                  <c:v>11.28551158</c:v>
                </c:pt>
                <c:pt idx="6605">
                  <c:v>11.29682116</c:v>
                </c:pt>
                <c:pt idx="6606">
                  <c:v>11.30818118</c:v>
                </c:pt>
                <c:pt idx="6607">
                  <c:v>11.319564890000001</c:v>
                </c:pt>
                <c:pt idx="6608">
                  <c:v>11.331184479999999</c:v>
                </c:pt>
                <c:pt idx="6609">
                  <c:v>11.342754149999999</c:v>
                </c:pt>
                <c:pt idx="6610">
                  <c:v>11.354489879999999</c:v>
                </c:pt>
                <c:pt idx="6611">
                  <c:v>11.36632994</c:v>
                </c:pt>
                <c:pt idx="6612">
                  <c:v>11.37819635</c:v>
                </c:pt>
                <c:pt idx="6613">
                  <c:v>11.39025305</c:v>
                </c:pt>
                <c:pt idx="6614">
                  <c:v>11.40232076</c:v>
                </c:pt>
                <c:pt idx="6615">
                  <c:v>11.41451475</c:v>
                </c:pt>
                <c:pt idx="6616">
                  <c:v>11.42680384</c:v>
                </c:pt>
                <c:pt idx="6617">
                  <c:v>11.439115080000001</c:v>
                </c:pt>
                <c:pt idx="6618">
                  <c:v>11.45154348</c:v>
                </c:pt>
                <c:pt idx="6619">
                  <c:v>11.463999319999999</c:v>
                </c:pt>
                <c:pt idx="6620">
                  <c:v>11.476504780000001</c:v>
                </c:pt>
                <c:pt idx="6621">
                  <c:v>11.489047040000001</c:v>
                </c:pt>
                <c:pt idx="6622">
                  <c:v>11.50162263</c:v>
                </c:pt>
                <c:pt idx="6623">
                  <c:v>11.514206140000001</c:v>
                </c:pt>
                <c:pt idx="6624">
                  <c:v>11.526794450000001</c:v>
                </c:pt>
                <c:pt idx="6625">
                  <c:v>11.5394047</c:v>
                </c:pt>
                <c:pt idx="6626">
                  <c:v>11.55196516</c:v>
                </c:pt>
                <c:pt idx="6627">
                  <c:v>11.564558269999999</c:v>
                </c:pt>
                <c:pt idx="6628">
                  <c:v>11.577083310000001</c:v>
                </c:pt>
                <c:pt idx="6629">
                  <c:v>11.589581020000001</c:v>
                </c:pt>
                <c:pt idx="6630">
                  <c:v>11.60208628</c:v>
                </c:pt>
                <c:pt idx="6631">
                  <c:v>11.61443143</c:v>
                </c:pt>
                <c:pt idx="6632">
                  <c:v>11.626811460000001</c:v>
                </c:pt>
                <c:pt idx="6633">
                  <c:v>11.639057579999999</c:v>
                </c:pt>
                <c:pt idx="6634">
                  <c:v>11.65117792</c:v>
                </c:pt>
                <c:pt idx="6635">
                  <c:v>11.66332955</c:v>
                </c:pt>
                <c:pt idx="6636">
                  <c:v>11.67527737</c:v>
                </c:pt>
                <c:pt idx="6637">
                  <c:v>11.687308249999999</c:v>
                </c:pt>
                <c:pt idx="6638">
                  <c:v>11.69930802</c:v>
                </c:pt>
                <c:pt idx="6639">
                  <c:v>11.71126374</c:v>
                </c:pt>
                <c:pt idx="6640">
                  <c:v>11.723451389999999</c:v>
                </c:pt>
                <c:pt idx="6641">
                  <c:v>11.7355464</c:v>
                </c:pt>
                <c:pt idx="6642">
                  <c:v>11.74785335</c:v>
                </c:pt>
                <c:pt idx="6643">
                  <c:v>11.76031045</c:v>
                </c:pt>
                <c:pt idx="6644">
                  <c:v>11.7727603</c:v>
                </c:pt>
                <c:pt idx="6645">
                  <c:v>11.785557219999999</c:v>
                </c:pt>
                <c:pt idx="6646">
                  <c:v>11.79835136</c:v>
                </c:pt>
                <c:pt idx="6647">
                  <c:v>11.811381559999999</c:v>
                </c:pt>
                <c:pt idx="6648">
                  <c:v>11.82467714</c:v>
                </c:pt>
                <c:pt idx="6649">
                  <c:v>11.837994399999999</c:v>
                </c:pt>
                <c:pt idx="6650">
                  <c:v>11.85173698</c:v>
                </c:pt>
                <c:pt idx="6651">
                  <c:v>11.86557284</c:v>
                </c:pt>
                <c:pt idx="6652">
                  <c:v>11.879634449999999</c:v>
                </c:pt>
                <c:pt idx="6653">
                  <c:v>11.894068620000001</c:v>
                </c:pt>
                <c:pt idx="6654">
                  <c:v>11.90855011</c:v>
                </c:pt>
                <c:pt idx="6655">
                  <c:v>11.92344713</c:v>
                </c:pt>
                <c:pt idx="6656">
                  <c:v>11.938525029999999</c:v>
                </c:pt>
                <c:pt idx="6657">
                  <c:v>11.953800449999999</c:v>
                </c:pt>
                <c:pt idx="6658">
                  <c:v>11.9694813</c:v>
                </c:pt>
                <c:pt idx="6659">
                  <c:v>11.985230749999999</c:v>
                </c:pt>
                <c:pt idx="6660">
                  <c:v>12.00135865</c:v>
                </c:pt>
                <c:pt idx="6661">
                  <c:v>12.01772506</c:v>
                </c:pt>
                <c:pt idx="6662">
                  <c:v>12.03425412</c:v>
                </c:pt>
                <c:pt idx="6663">
                  <c:v>12.051193120000001</c:v>
                </c:pt>
                <c:pt idx="6664">
                  <c:v>12.068247360000001</c:v>
                </c:pt>
                <c:pt idx="6665">
                  <c:v>12.08562143</c:v>
                </c:pt>
                <c:pt idx="6666">
                  <c:v>12.10324672</c:v>
                </c:pt>
                <c:pt idx="6667">
                  <c:v>12.12100547</c:v>
                </c:pt>
                <c:pt idx="6668">
                  <c:v>12.139093089999999</c:v>
                </c:pt>
                <c:pt idx="6669">
                  <c:v>12.157261699999999</c:v>
                </c:pt>
                <c:pt idx="6670">
                  <c:v>12.17564327</c:v>
                </c:pt>
                <c:pt idx="6671">
                  <c:v>12.194191930000001</c:v>
                </c:pt>
                <c:pt idx="6672">
                  <c:v>12.212788720000001</c:v>
                </c:pt>
                <c:pt idx="6673">
                  <c:v>12.231567500000001</c:v>
                </c:pt>
                <c:pt idx="6674">
                  <c:v>12.250344760000001</c:v>
                </c:pt>
                <c:pt idx="6675">
                  <c:v>12.269201669999999</c:v>
                </c:pt>
                <c:pt idx="6676">
                  <c:v>12.2880637</c:v>
                </c:pt>
                <c:pt idx="6677">
                  <c:v>12.306864389999999</c:v>
                </c:pt>
                <c:pt idx="6678">
                  <c:v>12.325661050000001</c:v>
                </c:pt>
                <c:pt idx="6679">
                  <c:v>12.344288410000001</c:v>
                </c:pt>
                <c:pt idx="6680">
                  <c:v>12.36284435</c:v>
                </c:pt>
                <c:pt idx="6681">
                  <c:v>12.381209419999999</c:v>
                </c:pt>
                <c:pt idx="6682">
                  <c:v>12.399379359999999</c:v>
                </c:pt>
                <c:pt idx="6683">
                  <c:v>12.41739158</c:v>
                </c:pt>
                <c:pt idx="6684">
                  <c:v>12.435093569999999</c:v>
                </c:pt>
                <c:pt idx="6685">
                  <c:v>12.45264021</c:v>
                </c:pt>
                <c:pt idx="6686">
                  <c:v>12.469867199999999</c:v>
                </c:pt>
                <c:pt idx="6687">
                  <c:v>12.48683857</c:v>
                </c:pt>
                <c:pt idx="6688">
                  <c:v>12.50360732</c:v>
                </c:pt>
                <c:pt idx="6689">
                  <c:v>12.51999878</c:v>
                </c:pt>
                <c:pt idx="6690">
                  <c:v>12.536254270000001</c:v>
                </c:pt>
                <c:pt idx="6691">
                  <c:v>12.55218114</c:v>
                </c:pt>
                <c:pt idx="6692">
                  <c:v>12.567872380000001</c:v>
                </c:pt>
                <c:pt idx="6693">
                  <c:v>12.58342809</c:v>
                </c:pt>
                <c:pt idx="6694">
                  <c:v>12.59863745</c:v>
                </c:pt>
                <c:pt idx="6695">
                  <c:v>12.61380132</c:v>
                </c:pt>
                <c:pt idx="6696">
                  <c:v>12.62869585</c:v>
                </c:pt>
                <c:pt idx="6697">
                  <c:v>12.64340518</c:v>
                </c:pt>
                <c:pt idx="6698">
                  <c:v>12.658066610000001</c:v>
                </c:pt>
                <c:pt idx="6699">
                  <c:v>12.67240688</c:v>
                </c:pt>
                <c:pt idx="6700">
                  <c:v>12.68676473</c:v>
                </c:pt>
                <c:pt idx="6701">
                  <c:v>12.700928530000001</c:v>
                </c:pt>
                <c:pt idx="6702">
                  <c:v>12.71494689</c:v>
                </c:pt>
                <c:pt idx="6703">
                  <c:v>12.72901062</c:v>
                </c:pt>
                <c:pt idx="6704">
                  <c:v>12.74281174</c:v>
                </c:pt>
                <c:pt idx="6705">
                  <c:v>12.7566886</c:v>
                </c:pt>
                <c:pt idx="6706">
                  <c:v>12.770433730000001</c:v>
                </c:pt>
                <c:pt idx="6707">
                  <c:v>12.784038170000001</c:v>
                </c:pt>
                <c:pt idx="6708">
                  <c:v>12.79772923</c:v>
                </c:pt>
                <c:pt idx="6709">
                  <c:v>12.81115376</c:v>
                </c:pt>
                <c:pt idx="6710">
                  <c:v>12.82463241</c:v>
                </c:pt>
                <c:pt idx="6711">
                  <c:v>12.83800194</c:v>
                </c:pt>
                <c:pt idx="6712">
                  <c:v>12.851208720000001</c:v>
                </c:pt>
                <c:pt idx="6713">
                  <c:v>12.86450726</c:v>
                </c:pt>
                <c:pt idx="6714">
                  <c:v>12.8775528</c:v>
                </c:pt>
                <c:pt idx="6715">
                  <c:v>12.89065257</c:v>
                </c:pt>
                <c:pt idx="6716">
                  <c:v>12.903666429999999</c:v>
                </c:pt>
                <c:pt idx="6717">
                  <c:v>12.91650806</c:v>
                </c:pt>
                <c:pt idx="6718">
                  <c:v>12.929445210000001</c:v>
                </c:pt>
                <c:pt idx="6719">
                  <c:v>12.9421439</c:v>
                </c:pt>
                <c:pt idx="6720">
                  <c:v>12.95486919</c:v>
                </c:pt>
                <c:pt idx="6721">
                  <c:v>12.967526830000001</c:v>
                </c:pt>
                <c:pt idx="6722">
                  <c:v>12.980028040000001</c:v>
                </c:pt>
                <c:pt idx="6723">
                  <c:v>12.99262148</c:v>
                </c:pt>
                <c:pt idx="6724">
                  <c:v>13.005004919999999</c:v>
                </c:pt>
                <c:pt idx="6725">
                  <c:v>13.017429999999999</c:v>
                </c:pt>
                <c:pt idx="6726">
                  <c:v>13.029811199999999</c:v>
                </c:pt>
                <c:pt idx="6727">
                  <c:v>13.04205627</c:v>
                </c:pt>
                <c:pt idx="6728">
                  <c:v>13.054405040000001</c:v>
                </c:pt>
                <c:pt idx="6729">
                  <c:v>13.06659404</c:v>
                </c:pt>
                <c:pt idx="6730">
                  <c:v>13.07884065</c:v>
                </c:pt>
                <c:pt idx="6731">
                  <c:v>13.091054809999999</c:v>
                </c:pt>
                <c:pt idx="6732">
                  <c:v>13.103183720000001</c:v>
                </c:pt>
                <c:pt idx="6733">
                  <c:v>13.115420329999999</c:v>
                </c:pt>
                <c:pt idx="6734">
                  <c:v>13.1275014</c:v>
                </c:pt>
                <c:pt idx="6735">
                  <c:v>13.139655980000001</c:v>
                </c:pt>
                <c:pt idx="6736">
                  <c:v>13.15177695</c:v>
                </c:pt>
                <c:pt idx="6737">
                  <c:v>13.1638255</c:v>
                </c:pt>
                <c:pt idx="6738">
                  <c:v>13.1759798</c:v>
                </c:pt>
                <c:pt idx="6739">
                  <c:v>13.188008999999999</c:v>
                </c:pt>
                <c:pt idx="6740">
                  <c:v>13.20016111</c:v>
                </c:pt>
                <c:pt idx="6741">
                  <c:v>13.21228953</c:v>
                </c:pt>
                <c:pt idx="6742">
                  <c:v>13.22440802</c:v>
                </c:pt>
                <c:pt idx="6743">
                  <c:v>13.236699099999999</c:v>
                </c:pt>
                <c:pt idx="6744">
                  <c:v>13.24888866</c:v>
                </c:pt>
                <c:pt idx="6745">
                  <c:v>13.26126417</c:v>
                </c:pt>
                <c:pt idx="6746">
                  <c:v>13.27366771</c:v>
                </c:pt>
                <c:pt idx="6747">
                  <c:v>13.286096860000001</c:v>
                </c:pt>
                <c:pt idx="6748">
                  <c:v>13.298736460000001</c:v>
                </c:pt>
                <c:pt idx="6749">
                  <c:v>13.31129093</c:v>
                </c:pt>
                <c:pt idx="6750">
                  <c:v>13.324080179999999</c:v>
                </c:pt>
                <c:pt idx="6751">
                  <c:v>13.33691028</c:v>
                </c:pt>
                <c:pt idx="6752">
                  <c:v>13.349759799999999</c:v>
                </c:pt>
                <c:pt idx="6753">
                  <c:v>13.362875689999999</c:v>
                </c:pt>
                <c:pt idx="6754">
                  <c:v>13.37590211</c:v>
                </c:pt>
                <c:pt idx="6755">
                  <c:v>13.389155710000001</c:v>
                </c:pt>
                <c:pt idx="6756">
                  <c:v>13.40248939</c:v>
                </c:pt>
                <c:pt idx="6757">
                  <c:v>13.41583647</c:v>
                </c:pt>
                <c:pt idx="6758">
                  <c:v>13.42946673</c:v>
                </c:pt>
                <c:pt idx="6759">
                  <c:v>13.443012960000001</c:v>
                </c:pt>
                <c:pt idx="6760">
                  <c:v>13.456799419999999</c:v>
                </c:pt>
                <c:pt idx="6761">
                  <c:v>13.470699850000001</c:v>
                </c:pt>
                <c:pt idx="6762">
                  <c:v>13.48457552</c:v>
                </c:pt>
                <c:pt idx="6763">
                  <c:v>13.498752769999999</c:v>
                </c:pt>
                <c:pt idx="6764">
                  <c:v>13.51285719</c:v>
                </c:pt>
                <c:pt idx="6765">
                  <c:v>13.527136649999999</c:v>
                </c:pt>
                <c:pt idx="6766">
                  <c:v>13.54153771</c:v>
                </c:pt>
                <c:pt idx="6767">
                  <c:v>13.55589024</c:v>
                </c:pt>
                <c:pt idx="6768">
                  <c:v>13.570510690000001</c:v>
                </c:pt>
                <c:pt idx="6769">
                  <c:v>13.58504435</c:v>
                </c:pt>
                <c:pt idx="6770">
                  <c:v>13.5997091</c:v>
                </c:pt>
                <c:pt idx="6771">
                  <c:v>13.61451155</c:v>
                </c:pt>
                <c:pt idx="6772">
                  <c:v>13.62922915</c:v>
                </c:pt>
                <c:pt idx="6773">
                  <c:v>13.644196109999999</c:v>
                </c:pt>
                <c:pt idx="6774">
                  <c:v>13.65914321</c:v>
                </c:pt>
                <c:pt idx="6775">
                  <c:v>13.67421949</c:v>
                </c:pt>
                <c:pt idx="6776">
                  <c:v>13.68948627</c:v>
                </c:pt>
                <c:pt idx="6777">
                  <c:v>13.704746999999999</c:v>
                </c:pt>
                <c:pt idx="6778">
                  <c:v>13.72029983</c:v>
                </c:pt>
                <c:pt idx="6779">
                  <c:v>13.73590714</c:v>
                </c:pt>
                <c:pt idx="6780">
                  <c:v>13.75168266</c:v>
                </c:pt>
                <c:pt idx="6781">
                  <c:v>13.76771789</c:v>
                </c:pt>
                <c:pt idx="6782">
                  <c:v>13.783812749999999</c:v>
                </c:pt>
                <c:pt idx="6783">
                  <c:v>13.800214199999999</c:v>
                </c:pt>
                <c:pt idx="6784">
                  <c:v>13.81675338</c:v>
                </c:pt>
                <c:pt idx="6785">
                  <c:v>13.83350156</c:v>
                </c:pt>
                <c:pt idx="6786">
                  <c:v>13.85051209</c:v>
                </c:pt>
                <c:pt idx="6787">
                  <c:v>13.867633809999999</c:v>
                </c:pt>
                <c:pt idx="6788">
                  <c:v>13.88505572</c:v>
                </c:pt>
                <c:pt idx="6789">
                  <c:v>13.9026213</c:v>
                </c:pt>
                <c:pt idx="6790">
                  <c:v>13.920396159999999</c:v>
                </c:pt>
                <c:pt idx="6791">
                  <c:v>13.93841068</c:v>
                </c:pt>
                <c:pt idx="6792">
                  <c:v>13.95657053</c:v>
                </c:pt>
                <c:pt idx="6793">
                  <c:v>13.975010299999999</c:v>
                </c:pt>
                <c:pt idx="6794">
                  <c:v>13.993601719999999</c:v>
                </c:pt>
                <c:pt idx="6795">
                  <c:v>14.01245563</c:v>
                </c:pt>
                <c:pt idx="6796">
                  <c:v>14.031534880000001</c:v>
                </c:pt>
                <c:pt idx="6797">
                  <c:v>14.050800730000001</c:v>
                </c:pt>
                <c:pt idx="6798">
                  <c:v>14.07036948</c:v>
                </c:pt>
                <c:pt idx="6799">
                  <c:v>14.09006479</c:v>
                </c:pt>
                <c:pt idx="6800">
                  <c:v>14.11004954</c:v>
                </c:pt>
                <c:pt idx="6801">
                  <c:v>14.13020105</c:v>
                </c:pt>
                <c:pt idx="6802">
                  <c:v>14.150511440000001</c:v>
                </c:pt>
                <c:pt idx="6803">
                  <c:v>14.171096950000001</c:v>
                </c:pt>
                <c:pt idx="6804">
                  <c:v>14.191692010000001</c:v>
                </c:pt>
                <c:pt idx="6805">
                  <c:v>14.212550970000001</c:v>
                </c:pt>
                <c:pt idx="6806">
                  <c:v>14.23348088</c:v>
                </c:pt>
                <c:pt idx="6807">
                  <c:v>14.254463100000001</c:v>
                </c:pt>
                <c:pt idx="6808">
                  <c:v>14.27569465</c:v>
                </c:pt>
                <c:pt idx="6809">
                  <c:v>14.296833619999999</c:v>
                </c:pt>
                <c:pt idx="6810">
                  <c:v>14.318209319999999</c:v>
                </c:pt>
                <c:pt idx="6811">
                  <c:v>14.3396226</c:v>
                </c:pt>
                <c:pt idx="6812">
                  <c:v>14.36101197</c:v>
                </c:pt>
                <c:pt idx="6813">
                  <c:v>14.38267787</c:v>
                </c:pt>
                <c:pt idx="6814">
                  <c:v>14.404178290000001</c:v>
                </c:pt>
                <c:pt idx="6815">
                  <c:v>14.42588278</c:v>
                </c:pt>
                <c:pt idx="6816">
                  <c:v>14.44765142</c:v>
                </c:pt>
                <c:pt idx="6817">
                  <c:v>14.46930983</c:v>
                </c:pt>
                <c:pt idx="6818">
                  <c:v>14.49126819</c:v>
                </c:pt>
                <c:pt idx="6819">
                  <c:v>14.513039819999999</c:v>
                </c:pt>
                <c:pt idx="6820">
                  <c:v>14.534957840000001</c:v>
                </c:pt>
                <c:pt idx="6821">
                  <c:v>14.55697587</c:v>
                </c:pt>
                <c:pt idx="6822">
                  <c:v>14.57878885</c:v>
                </c:pt>
                <c:pt idx="6823">
                  <c:v>14.60087034</c:v>
                </c:pt>
                <c:pt idx="6824">
                  <c:v>14.62272653</c:v>
                </c:pt>
                <c:pt idx="6825">
                  <c:v>14.64457138</c:v>
                </c:pt>
                <c:pt idx="6826">
                  <c:v>14.666493859999999</c:v>
                </c:pt>
                <c:pt idx="6827">
                  <c:v>14.688088260000001</c:v>
                </c:pt>
                <c:pt idx="6828">
                  <c:v>14.709826789999999</c:v>
                </c:pt>
                <c:pt idx="6829">
                  <c:v>14.7313282</c:v>
                </c:pt>
                <c:pt idx="6830">
                  <c:v>14.75268322</c:v>
                </c:pt>
                <c:pt idx="6831">
                  <c:v>14.7741091</c:v>
                </c:pt>
                <c:pt idx="6832">
                  <c:v>14.79519112</c:v>
                </c:pt>
                <c:pt idx="6833">
                  <c:v>14.8163678</c:v>
                </c:pt>
                <c:pt idx="6834">
                  <c:v>14.83742142</c:v>
                </c:pt>
                <c:pt idx="6835">
                  <c:v>14.858312959999999</c:v>
                </c:pt>
                <c:pt idx="6836">
                  <c:v>14.879358140000001</c:v>
                </c:pt>
                <c:pt idx="6837">
                  <c:v>14.90021305</c:v>
                </c:pt>
                <c:pt idx="6838">
                  <c:v>14.92119239</c:v>
                </c:pt>
                <c:pt idx="6839">
                  <c:v>14.94224425</c:v>
                </c:pt>
                <c:pt idx="6840">
                  <c:v>14.963272290000001</c:v>
                </c:pt>
                <c:pt idx="6841">
                  <c:v>14.984570959999999</c:v>
                </c:pt>
                <c:pt idx="6842">
                  <c:v>15.00590541</c:v>
                </c:pt>
                <c:pt idx="6843">
                  <c:v>15.02743959</c:v>
                </c:pt>
                <c:pt idx="6844">
                  <c:v>15.049219130000001</c:v>
                </c:pt>
                <c:pt idx="6845">
                  <c:v>15.071120069999999</c:v>
                </c:pt>
                <c:pt idx="6846">
                  <c:v>15.093320050000001</c:v>
                </c:pt>
                <c:pt idx="6847">
                  <c:v>15.11573735</c:v>
                </c:pt>
                <c:pt idx="6848">
                  <c:v>15.13840317</c:v>
                </c:pt>
                <c:pt idx="6849">
                  <c:v>15.16137142</c:v>
                </c:pt>
                <c:pt idx="6850">
                  <c:v>15.18459771</c:v>
                </c:pt>
                <c:pt idx="6851">
                  <c:v>15.20810285</c:v>
                </c:pt>
                <c:pt idx="6852">
                  <c:v>15.2319043</c:v>
                </c:pt>
                <c:pt idx="6853">
                  <c:v>15.255947389999999</c:v>
                </c:pt>
                <c:pt idx="6854">
                  <c:v>15.28019664</c:v>
                </c:pt>
                <c:pt idx="6855">
                  <c:v>15.304711660000001</c:v>
                </c:pt>
                <c:pt idx="6856">
                  <c:v>15.329317359999999</c:v>
                </c:pt>
                <c:pt idx="6857">
                  <c:v>15.35407416</c:v>
                </c:pt>
                <c:pt idx="6858">
                  <c:v>15.378953449999999</c:v>
                </c:pt>
                <c:pt idx="6859">
                  <c:v>15.403770099999999</c:v>
                </c:pt>
                <c:pt idx="6860">
                  <c:v>15.428726470000001</c:v>
                </c:pt>
                <c:pt idx="6861">
                  <c:v>15.453560510000001</c:v>
                </c:pt>
                <c:pt idx="6862">
                  <c:v>15.478340660000001</c:v>
                </c:pt>
                <c:pt idx="6863">
                  <c:v>15.503148599999999</c:v>
                </c:pt>
                <c:pt idx="6864">
                  <c:v>15.527646620000001</c:v>
                </c:pt>
                <c:pt idx="6865">
                  <c:v>15.552180979999999</c:v>
                </c:pt>
                <c:pt idx="6866">
                  <c:v>15.576463560000001</c:v>
                </c:pt>
                <c:pt idx="6867">
                  <c:v>15.600470079999999</c:v>
                </c:pt>
                <c:pt idx="6868">
                  <c:v>15.624461050000001</c:v>
                </c:pt>
                <c:pt idx="6869">
                  <c:v>15.64797738</c:v>
                </c:pt>
                <c:pt idx="6870">
                  <c:v>15.671431480000001</c:v>
                </c:pt>
                <c:pt idx="6871">
                  <c:v>15.694624109999999</c:v>
                </c:pt>
                <c:pt idx="6872">
                  <c:v>15.717413329999999</c:v>
                </c:pt>
                <c:pt idx="6873">
                  <c:v>15.740233229999999</c:v>
                </c:pt>
                <c:pt idx="6874">
                  <c:v>15.762536300000001</c:v>
                </c:pt>
                <c:pt idx="6875">
                  <c:v>15.78472331</c:v>
                </c:pt>
                <c:pt idx="6876">
                  <c:v>15.806750709999999</c:v>
                </c:pt>
                <c:pt idx="6877">
                  <c:v>15.828300580000001</c:v>
                </c:pt>
                <c:pt idx="6878">
                  <c:v>15.84993425</c:v>
                </c:pt>
                <c:pt idx="6879">
                  <c:v>15.871131419999999</c:v>
                </c:pt>
                <c:pt idx="6880">
                  <c:v>15.89216515</c:v>
                </c:pt>
                <c:pt idx="6881">
                  <c:v>15.91315634</c:v>
                </c:pt>
                <c:pt idx="6882">
                  <c:v>15.933656190000001</c:v>
                </c:pt>
                <c:pt idx="6883">
                  <c:v>15.95425056</c:v>
                </c:pt>
                <c:pt idx="6884">
                  <c:v>15.97450418</c:v>
                </c:pt>
                <c:pt idx="6885">
                  <c:v>15.994512670000001</c:v>
                </c:pt>
                <c:pt idx="6886">
                  <c:v>16.01456288</c:v>
                </c:pt>
                <c:pt idx="6887">
                  <c:v>16.034133709999999</c:v>
                </c:pt>
                <c:pt idx="6888">
                  <c:v>16.053706170000002</c:v>
                </c:pt>
                <c:pt idx="6889">
                  <c:v>16.073019469999998</c:v>
                </c:pt>
                <c:pt idx="6890">
                  <c:v>16.09198134</c:v>
                </c:pt>
                <c:pt idx="6891">
                  <c:v>16.110938869999998</c:v>
                </c:pt>
                <c:pt idx="6892">
                  <c:v>16.129431440000001</c:v>
                </c:pt>
                <c:pt idx="6893">
                  <c:v>16.147808909999998</c:v>
                </c:pt>
                <c:pt idx="6894">
                  <c:v>16.166009849999998</c:v>
                </c:pt>
                <c:pt idx="6895">
                  <c:v>16.183834990000001</c:v>
                </c:pt>
                <c:pt idx="6896">
                  <c:v>16.201655670000001</c:v>
                </c:pt>
                <c:pt idx="6897">
                  <c:v>16.21916302</c:v>
                </c:pt>
                <c:pt idx="6898">
                  <c:v>16.2365067</c:v>
                </c:pt>
                <c:pt idx="6899">
                  <c:v>16.253759899999999</c:v>
                </c:pt>
                <c:pt idx="6900">
                  <c:v>16.27071454</c:v>
                </c:pt>
                <c:pt idx="6901">
                  <c:v>16.287602929999998</c:v>
                </c:pt>
                <c:pt idx="6902">
                  <c:v>16.30427349</c:v>
                </c:pt>
                <c:pt idx="6903">
                  <c:v>16.320735419999998</c:v>
                </c:pt>
                <c:pt idx="6904">
                  <c:v>16.337093849999999</c:v>
                </c:pt>
                <c:pt idx="6905">
                  <c:v>16.353218559999998</c:v>
                </c:pt>
                <c:pt idx="6906">
                  <c:v>16.36917953</c:v>
                </c:pt>
                <c:pt idx="6907">
                  <c:v>16.384998589999999</c:v>
                </c:pt>
                <c:pt idx="6908">
                  <c:v>16.400595450000001</c:v>
                </c:pt>
                <c:pt idx="6909">
                  <c:v>16.41599386</c:v>
                </c:pt>
                <c:pt idx="6910">
                  <c:v>16.43123568</c:v>
                </c:pt>
                <c:pt idx="6911">
                  <c:v>16.446191079999998</c:v>
                </c:pt>
                <c:pt idx="6912">
                  <c:v>16.460961579999999</c:v>
                </c:pt>
                <c:pt idx="6913">
                  <c:v>16.475522829999999</c:v>
                </c:pt>
                <c:pt idx="6914">
                  <c:v>16.48975291</c:v>
                </c:pt>
                <c:pt idx="6915">
                  <c:v>16.503866909999999</c:v>
                </c:pt>
                <c:pt idx="6916">
                  <c:v>16.517640369999999</c:v>
                </c:pt>
                <c:pt idx="6917">
                  <c:v>16.5311865</c:v>
                </c:pt>
                <c:pt idx="6918">
                  <c:v>16.54460744</c:v>
                </c:pt>
                <c:pt idx="6919">
                  <c:v>16.557607340000001</c:v>
                </c:pt>
                <c:pt idx="6920">
                  <c:v>16.570569500000001</c:v>
                </c:pt>
                <c:pt idx="6921">
                  <c:v>16.583257920000001</c:v>
                </c:pt>
                <c:pt idx="6922">
                  <c:v>16.595663380000001</c:v>
                </c:pt>
                <c:pt idx="6923">
                  <c:v>16.608098210000001</c:v>
                </c:pt>
                <c:pt idx="6924">
                  <c:v>16.620120329999999</c:v>
                </c:pt>
                <c:pt idx="6925">
                  <c:v>16.632143289999998</c:v>
                </c:pt>
                <c:pt idx="6926">
                  <c:v>16.644030310000002</c:v>
                </c:pt>
                <c:pt idx="6927">
                  <c:v>16.655613339999999</c:v>
                </c:pt>
                <c:pt idx="6928">
                  <c:v>16.667374840000001</c:v>
                </c:pt>
                <c:pt idx="6929">
                  <c:v>16.67878112</c:v>
                </c:pt>
                <c:pt idx="6930">
                  <c:v>16.69020265</c:v>
                </c:pt>
                <c:pt idx="6931">
                  <c:v>16.701661550000001</c:v>
                </c:pt>
                <c:pt idx="6932">
                  <c:v>16.712767079999999</c:v>
                </c:pt>
                <c:pt idx="6933">
                  <c:v>16.72411705</c:v>
                </c:pt>
                <c:pt idx="6934">
                  <c:v>16.73520319</c:v>
                </c:pt>
                <c:pt idx="6935">
                  <c:v>16.746232670000001</c:v>
                </c:pt>
                <c:pt idx="6936">
                  <c:v>16.75741331</c:v>
                </c:pt>
                <c:pt idx="6937">
                  <c:v>16.76824865</c:v>
                </c:pt>
                <c:pt idx="6938">
                  <c:v>16.779362720000002</c:v>
                </c:pt>
                <c:pt idx="6939">
                  <c:v>16.790373859999999</c:v>
                </c:pt>
                <c:pt idx="6940">
                  <c:v>16.801357029999998</c:v>
                </c:pt>
                <c:pt idx="6941">
                  <c:v>16.8127216</c:v>
                </c:pt>
                <c:pt idx="6942">
                  <c:v>16.823923600000001</c:v>
                </c:pt>
                <c:pt idx="6943">
                  <c:v>16.835532480000001</c:v>
                </c:pt>
                <c:pt idx="6944">
                  <c:v>16.847363300000001</c:v>
                </c:pt>
                <c:pt idx="6945">
                  <c:v>16.85930492</c:v>
                </c:pt>
                <c:pt idx="6946">
                  <c:v>16.871822470000001</c:v>
                </c:pt>
                <c:pt idx="6947">
                  <c:v>16.88442891</c:v>
                </c:pt>
                <c:pt idx="6948">
                  <c:v>16.897531740000002</c:v>
                </c:pt>
                <c:pt idx="6949">
                  <c:v>16.91105735</c:v>
                </c:pt>
                <c:pt idx="6950">
                  <c:v>16.924774039999999</c:v>
                </c:pt>
                <c:pt idx="6951">
                  <c:v>16.939128350000001</c:v>
                </c:pt>
                <c:pt idx="6952">
                  <c:v>16.953696839999999</c:v>
                </c:pt>
                <c:pt idx="6953">
                  <c:v>16.968673590000002</c:v>
                </c:pt>
                <c:pt idx="6954">
                  <c:v>16.984116199999999</c:v>
                </c:pt>
                <c:pt idx="6955">
                  <c:v>16.999755780000001</c:v>
                </c:pt>
                <c:pt idx="6956">
                  <c:v>17.01588636</c:v>
                </c:pt>
                <c:pt idx="6957">
                  <c:v>17.032245209999999</c:v>
                </c:pt>
                <c:pt idx="6958">
                  <c:v>17.048895160000001</c:v>
                </c:pt>
                <c:pt idx="6959">
                  <c:v>17.065886720000002</c:v>
                </c:pt>
                <c:pt idx="6960">
                  <c:v>17.082994800000002</c:v>
                </c:pt>
                <c:pt idx="6961">
                  <c:v>17.100373789999999</c:v>
                </c:pt>
                <c:pt idx="6962">
                  <c:v>17.11789237</c:v>
                </c:pt>
                <c:pt idx="6963">
                  <c:v>17.13550347</c:v>
                </c:pt>
                <c:pt idx="6964">
                  <c:v>17.153227690000001</c:v>
                </c:pt>
                <c:pt idx="6965">
                  <c:v>17.17100022</c:v>
                </c:pt>
                <c:pt idx="6966">
                  <c:v>17.1887756</c:v>
                </c:pt>
                <c:pt idx="6967">
                  <c:v>17.206515880000001</c:v>
                </c:pt>
                <c:pt idx="6968">
                  <c:v>17.22423539</c:v>
                </c:pt>
                <c:pt idx="6969">
                  <c:v>17.24181755</c:v>
                </c:pt>
                <c:pt idx="6970">
                  <c:v>17.259352379999999</c:v>
                </c:pt>
                <c:pt idx="6971">
                  <c:v>17.27672673</c:v>
                </c:pt>
                <c:pt idx="6972">
                  <c:v>17.2939522</c:v>
                </c:pt>
                <c:pt idx="6973">
                  <c:v>17.31114213</c:v>
                </c:pt>
                <c:pt idx="6974">
                  <c:v>17.32802942</c:v>
                </c:pt>
                <c:pt idx="6975">
                  <c:v>17.344904639999999</c:v>
                </c:pt>
                <c:pt idx="6976">
                  <c:v>17.361605879999999</c:v>
                </c:pt>
                <c:pt idx="6977">
                  <c:v>17.378041899999999</c:v>
                </c:pt>
                <c:pt idx="6978">
                  <c:v>17.394525229999999</c:v>
                </c:pt>
                <c:pt idx="6979">
                  <c:v>17.41064896</c:v>
                </c:pt>
                <c:pt idx="6980">
                  <c:v>17.42674379</c:v>
                </c:pt>
                <c:pt idx="6981">
                  <c:v>17.442719690000001</c:v>
                </c:pt>
                <c:pt idx="6982">
                  <c:v>17.458379780000001</c:v>
                </c:pt>
                <c:pt idx="6983">
                  <c:v>17.47419781</c:v>
                </c:pt>
                <c:pt idx="6984">
                  <c:v>17.489636879999999</c:v>
                </c:pt>
                <c:pt idx="6985">
                  <c:v>17.505045500000001</c:v>
                </c:pt>
                <c:pt idx="6986">
                  <c:v>17.520483200000001</c:v>
                </c:pt>
                <c:pt idx="6987">
                  <c:v>17.53552337</c:v>
                </c:pt>
                <c:pt idx="6988">
                  <c:v>17.550799439999999</c:v>
                </c:pt>
                <c:pt idx="6989">
                  <c:v>17.56579215</c:v>
                </c:pt>
                <c:pt idx="6990">
                  <c:v>17.580710010000001</c:v>
                </c:pt>
                <c:pt idx="6991">
                  <c:v>17.595770959999999</c:v>
                </c:pt>
                <c:pt idx="6992">
                  <c:v>17.61039199</c:v>
                </c:pt>
                <c:pt idx="6993">
                  <c:v>17.625253870000002</c:v>
                </c:pt>
                <c:pt idx="6994">
                  <c:v>17.63984576</c:v>
                </c:pt>
                <c:pt idx="6995">
                  <c:v>17.654200100000001</c:v>
                </c:pt>
                <c:pt idx="6996">
                  <c:v>17.66873695</c:v>
                </c:pt>
                <c:pt idx="6997">
                  <c:v>17.682739430000002</c:v>
                </c:pt>
                <c:pt idx="6998">
                  <c:v>17.696853000000001</c:v>
                </c:pt>
                <c:pt idx="6999">
                  <c:v>17.710756060000001</c:v>
                </c:pt>
                <c:pt idx="7000">
                  <c:v>17.724294449999999</c:v>
                </c:pt>
                <c:pt idx="7001">
                  <c:v>17.73800293</c:v>
                </c:pt>
                <c:pt idx="7002">
                  <c:v>17.75116731</c:v>
                </c:pt>
                <c:pt idx="7003">
                  <c:v>17.764346589999999</c:v>
                </c:pt>
                <c:pt idx="7004">
                  <c:v>17.777383090000001</c:v>
                </c:pt>
                <c:pt idx="7005">
                  <c:v>17.789946969999999</c:v>
                </c:pt>
                <c:pt idx="7006">
                  <c:v>17.80268311</c:v>
                </c:pt>
                <c:pt idx="7007">
                  <c:v>17.814959730000002</c:v>
                </c:pt>
                <c:pt idx="7008">
                  <c:v>17.827139240000001</c:v>
                </c:pt>
                <c:pt idx="7009">
                  <c:v>17.839302790000001</c:v>
                </c:pt>
                <c:pt idx="7010">
                  <c:v>17.851089330000001</c:v>
                </c:pt>
                <c:pt idx="7011">
                  <c:v>17.86313101</c:v>
                </c:pt>
                <c:pt idx="7012">
                  <c:v>17.8749985</c:v>
                </c:pt>
                <c:pt idx="7013">
                  <c:v>17.886952269999998</c:v>
                </c:pt>
                <c:pt idx="7014">
                  <c:v>17.899228059999999</c:v>
                </c:pt>
                <c:pt idx="7015">
                  <c:v>17.91142885</c:v>
                </c:pt>
                <c:pt idx="7016">
                  <c:v>17.924058909999999</c:v>
                </c:pt>
                <c:pt idx="7017">
                  <c:v>17.936876659999999</c:v>
                </c:pt>
                <c:pt idx="7018">
                  <c:v>17.9499186</c:v>
                </c:pt>
                <c:pt idx="7019">
                  <c:v>17.963435990000001</c:v>
                </c:pt>
                <c:pt idx="7020">
                  <c:v>17.977186289999999</c:v>
                </c:pt>
                <c:pt idx="7021">
                  <c:v>17.99147133</c:v>
                </c:pt>
                <c:pt idx="7022">
                  <c:v>18.006183199999999</c:v>
                </c:pt>
                <c:pt idx="7023">
                  <c:v>18.021301900000001</c:v>
                </c:pt>
                <c:pt idx="7024">
                  <c:v>18.03698391</c:v>
                </c:pt>
                <c:pt idx="7025">
                  <c:v>18.053060290000001</c:v>
                </c:pt>
                <c:pt idx="7026">
                  <c:v>18.069577070000001</c:v>
                </c:pt>
                <c:pt idx="7027">
                  <c:v>18.086517109999999</c:v>
                </c:pt>
                <c:pt idx="7028">
                  <c:v>18.103798350000002</c:v>
                </c:pt>
                <c:pt idx="7029">
                  <c:v>18.121322030000002</c:v>
                </c:pt>
                <c:pt idx="7030">
                  <c:v>18.139109080000001</c:v>
                </c:pt>
                <c:pt idx="7031">
                  <c:v>18.15701709</c:v>
                </c:pt>
                <c:pt idx="7032">
                  <c:v>18.174952000000001</c:v>
                </c:pt>
                <c:pt idx="7033">
                  <c:v>18.192962059999999</c:v>
                </c:pt>
                <c:pt idx="7034">
                  <c:v>18.210782099999999</c:v>
                </c:pt>
                <c:pt idx="7035">
                  <c:v>18.228571809999998</c:v>
                </c:pt>
                <c:pt idx="7036">
                  <c:v>18.246148779999999</c:v>
                </c:pt>
                <c:pt idx="7037">
                  <c:v>18.263387550000001</c:v>
                </c:pt>
                <c:pt idx="7038">
                  <c:v>18.280563229999998</c:v>
                </c:pt>
                <c:pt idx="7039">
                  <c:v>18.297201770000001</c:v>
                </c:pt>
                <c:pt idx="7040">
                  <c:v>18.313593310000002</c:v>
                </c:pt>
                <c:pt idx="7041">
                  <c:v>18.329673979999999</c:v>
                </c:pt>
                <c:pt idx="7042">
                  <c:v>18.34511161</c:v>
                </c:pt>
                <c:pt idx="7043">
                  <c:v>18.360392869999998</c:v>
                </c:pt>
                <c:pt idx="7044">
                  <c:v>18.37499013</c:v>
                </c:pt>
                <c:pt idx="7045">
                  <c:v>18.38917455</c:v>
                </c:pt>
                <c:pt idx="7046">
                  <c:v>18.403043610000001</c:v>
                </c:pt>
                <c:pt idx="7047">
                  <c:v>18.416122319999999</c:v>
                </c:pt>
                <c:pt idx="7048">
                  <c:v>18.429098929999999</c:v>
                </c:pt>
                <c:pt idx="7049">
                  <c:v>18.441451910000001</c:v>
                </c:pt>
                <c:pt idx="7050">
                  <c:v>18.4533372</c:v>
                </c:pt>
                <c:pt idx="7051">
                  <c:v>18.465143260000001</c:v>
                </c:pt>
                <c:pt idx="7052">
                  <c:v>18.47621685</c:v>
                </c:pt>
                <c:pt idx="7053">
                  <c:v>18.487270410000001</c:v>
                </c:pt>
                <c:pt idx="7054">
                  <c:v>18.497949179999999</c:v>
                </c:pt>
                <c:pt idx="7055">
                  <c:v>18.508193510000002</c:v>
                </c:pt>
                <c:pt idx="7056">
                  <c:v>18.518542920000002</c:v>
                </c:pt>
                <c:pt idx="7057">
                  <c:v>18.52829096</c:v>
                </c:pt>
                <c:pt idx="7058">
                  <c:v>18.538060730000002</c:v>
                </c:pt>
                <c:pt idx="7059">
                  <c:v>18.54765548</c:v>
                </c:pt>
                <c:pt idx="7060">
                  <c:v>18.556731630000002</c:v>
                </c:pt>
                <c:pt idx="7061">
                  <c:v>18.565872209999998</c:v>
                </c:pt>
                <c:pt idx="7062">
                  <c:v>18.574357490000001</c:v>
                </c:pt>
                <c:pt idx="7063">
                  <c:v>18.582466570000001</c:v>
                </c:pt>
                <c:pt idx="7064">
                  <c:v>18.590214530000001</c:v>
                </c:pt>
                <c:pt idx="7065">
                  <c:v>18.59711433</c:v>
                </c:pt>
                <c:pt idx="7066">
                  <c:v>18.603676660000001</c:v>
                </c:pt>
                <c:pt idx="7067">
                  <c:v>18.609405429999999</c:v>
                </c:pt>
                <c:pt idx="7068">
                  <c:v>18.614384260000001</c:v>
                </c:pt>
                <c:pt idx="7069">
                  <c:v>18.618797359999999</c:v>
                </c:pt>
                <c:pt idx="7070">
                  <c:v>18.622179299999999</c:v>
                </c:pt>
                <c:pt idx="7071">
                  <c:v>18.624929229999999</c:v>
                </c:pt>
                <c:pt idx="7072">
                  <c:v>18.626856069999999</c:v>
                </c:pt>
                <c:pt idx="7073">
                  <c:v>18.627865759999999</c:v>
                </c:pt>
                <c:pt idx="7074">
                  <c:v>18.628232050000001</c:v>
                </c:pt>
                <c:pt idx="7075">
                  <c:v>18.627680940000001</c:v>
                </c:pt>
                <c:pt idx="7076">
                  <c:v>18.62639411</c:v>
                </c:pt>
                <c:pt idx="7077">
                  <c:v>18.62439612</c:v>
                </c:pt>
                <c:pt idx="7078">
                  <c:v>18.62158792</c:v>
                </c:pt>
                <c:pt idx="7079">
                  <c:v>18.618192069999999</c:v>
                </c:pt>
                <c:pt idx="7080">
                  <c:v>18.61414473</c:v>
                </c:pt>
                <c:pt idx="7081">
                  <c:v>18.609466600000001</c:v>
                </c:pt>
                <c:pt idx="7082">
                  <c:v>18.604320600000001</c:v>
                </c:pt>
                <c:pt idx="7083">
                  <c:v>18.598652340000001</c:v>
                </c:pt>
                <c:pt idx="7084">
                  <c:v>18.592482199999999</c:v>
                </c:pt>
                <c:pt idx="7085">
                  <c:v>18.585984289999999</c:v>
                </c:pt>
                <c:pt idx="7086">
                  <c:v>18.579067259999999</c:v>
                </c:pt>
                <c:pt idx="7087">
                  <c:v>18.571862800000002</c:v>
                </c:pt>
                <c:pt idx="7088">
                  <c:v>18.56450092</c:v>
                </c:pt>
                <c:pt idx="7089">
                  <c:v>18.556841210000002</c:v>
                </c:pt>
                <c:pt idx="7090">
                  <c:v>18.54919722</c:v>
                </c:pt>
                <c:pt idx="7091">
                  <c:v>18.541441630000001</c:v>
                </c:pt>
                <c:pt idx="7092">
                  <c:v>18.533571649999999</c:v>
                </c:pt>
                <c:pt idx="7093">
                  <c:v>18.525881259999998</c:v>
                </c:pt>
                <c:pt idx="7094">
                  <c:v>18.51801425</c:v>
                </c:pt>
                <c:pt idx="7095">
                  <c:v>18.51027234</c:v>
                </c:pt>
                <c:pt idx="7096">
                  <c:v>18.502615540000001</c:v>
                </c:pt>
                <c:pt idx="7097">
                  <c:v>18.494823050000001</c:v>
                </c:pt>
                <c:pt idx="7098">
                  <c:v>18.48731295</c:v>
                </c:pt>
                <c:pt idx="7099">
                  <c:v>18.479664110000002</c:v>
                </c:pt>
                <c:pt idx="7100">
                  <c:v>18.472096029999999</c:v>
                </c:pt>
                <c:pt idx="7101">
                  <c:v>18.46469475</c:v>
                </c:pt>
                <c:pt idx="7102">
                  <c:v>18.45701914</c:v>
                </c:pt>
                <c:pt idx="7103">
                  <c:v>18.449567479999999</c:v>
                </c:pt>
                <c:pt idx="7104">
                  <c:v>18.44192584</c:v>
                </c:pt>
                <c:pt idx="7105">
                  <c:v>18.434100319999999</c:v>
                </c:pt>
                <c:pt idx="7106">
                  <c:v>18.426368579999998</c:v>
                </c:pt>
                <c:pt idx="7107">
                  <c:v>18.418174499999999</c:v>
                </c:pt>
                <c:pt idx="7108">
                  <c:v>18.409989979999999</c:v>
                </c:pt>
                <c:pt idx="7109">
                  <c:v>18.401567539999999</c:v>
                </c:pt>
                <c:pt idx="7110">
                  <c:v>18.392753970000001</c:v>
                </c:pt>
                <c:pt idx="7111">
                  <c:v>18.384012040000002</c:v>
                </c:pt>
                <c:pt idx="7112">
                  <c:v>18.374786180000001</c:v>
                </c:pt>
                <c:pt idx="7113">
                  <c:v>18.365453479999999</c:v>
                </c:pt>
                <c:pt idx="7114">
                  <c:v>18.356043360000001</c:v>
                </c:pt>
                <c:pt idx="7115">
                  <c:v>18.346252310000001</c:v>
                </c:pt>
                <c:pt idx="7116">
                  <c:v>18.336616230000001</c:v>
                </c:pt>
                <c:pt idx="7117">
                  <c:v>18.326738989999999</c:v>
                </c:pt>
                <c:pt idx="7118">
                  <c:v>18.316781970000001</c:v>
                </c:pt>
                <c:pt idx="7119">
                  <c:v>18.306923780000002</c:v>
                </c:pt>
                <c:pt idx="7120">
                  <c:v>18.296738650000002</c:v>
                </c:pt>
                <c:pt idx="7121">
                  <c:v>18.28667325</c:v>
                </c:pt>
                <c:pt idx="7122">
                  <c:v>18.276470969999998</c:v>
                </c:pt>
                <c:pt idx="7123">
                  <c:v>18.266061220000001</c:v>
                </c:pt>
                <c:pt idx="7124">
                  <c:v>18.255775199999999</c:v>
                </c:pt>
                <c:pt idx="7125">
                  <c:v>18.245237679999999</c:v>
                </c:pt>
                <c:pt idx="7126">
                  <c:v>18.234757909999999</c:v>
                </c:pt>
                <c:pt idx="7127">
                  <c:v>18.22431503</c:v>
                </c:pt>
                <c:pt idx="7128">
                  <c:v>18.213763480000001</c:v>
                </c:pt>
                <c:pt idx="7129">
                  <c:v>18.203437780000002</c:v>
                </c:pt>
                <c:pt idx="7130">
                  <c:v>18.19302845</c:v>
                </c:pt>
                <c:pt idx="7131">
                  <c:v>18.182669199999999</c:v>
                </c:pt>
                <c:pt idx="7132">
                  <c:v>18.172441079999999</c:v>
                </c:pt>
                <c:pt idx="7133">
                  <c:v>18.162105780000001</c:v>
                </c:pt>
                <c:pt idx="7134">
                  <c:v>18.151916589999999</c:v>
                </c:pt>
                <c:pt idx="7135">
                  <c:v>18.14175461</c:v>
                </c:pt>
                <c:pt idx="7136">
                  <c:v>18.131619329999999</c:v>
                </c:pt>
                <c:pt idx="7137">
                  <c:v>18.121656210000001</c:v>
                </c:pt>
                <c:pt idx="7138">
                  <c:v>18.1117059</c:v>
                </c:pt>
                <c:pt idx="7139">
                  <c:v>18.101895970000001</c:v>
                </c:pt>
                <c:pt idx="7140">
                  <c:v>18.092205180000001</c:v>
                </c:pt>
                <c:pt idx="7141">
                  <c:v>18.082555500000002</c:v>
                </c:pt>
                <c:pt idx="7142">
                  <c:v>18.073135300000001</c:v>
                </c:pt>
                <c:pt idx="7143">
                  <c:v>18.063882509999999</c:v>
                </c:pt>
                <c:pt idx="7144">
                  <c:v>18.054795070000001</c:v>
                </c:pt>
                <c:pt idx="7145">
                  <c:v>18.045983119999999</c:v>
                </c:pt>
                <c:pt idx="7146">
                  <c:v>18.03733755</c:v>
                </c:pt>
                <c:pt idx="7147">
                  <c:v>18.02889089</c:v>
                </c:pt>
                <c:pt idx="7148">
                  <c:v>18.020668969999999</c:v>
                </c:pt>
                <c:pt idx="7149">
                  <c:v>18.01255647</c:v>
                </c:pt>
                <c:pt idx="7150">
                  <c:v>18.00465341</c:v>
                </c:pt>
                <c:pt idx="7151">
                  <c:v>17.996858670000002</c:v>
                </c:pt>
                <c:pt idx="7152">
                  <c:v>17.98912095</c:v>
                </c:pt>
                <c:pt idx="7153">
                  <c:v>17.981569010000001</c:v>
                </c:pt>
                <c:pt idx="7154">
                  <c:v>17.97398244</c:v>
                </c:pt>
                <c:pt idx="7155">
                  <c:v>17.966453990000002</c:v>
                </c:pt>
                <c:pt idx="7156">
                  <c:v>17.959014570000001</c:v>
                </c:pt>
                <c:pt idx="7157">
                  <c:v>17.951466109999998</c:v>
                </c:pt>
                <c:pt idx="7158">
                  <c:v>17.943982290000001</c:v>
                </c:pt>
                <c:pt idx="7159">
                  <c:v>17.936355200000001</c:v>
                </c:pt>
                <c:pt idx="7160">
                  <c:v>17.92855793</c:v>
                </c:pt>
                <c:pt idx="7161">
                  <c:v>17.920642640000001</c:v>
                </c:pt>
                <c:pt idx="7162">
                  <c:v>17.912300559999998</c:v>
                </c:pt>
                <c:pt idx="7163">
                  <c:v>17.903754289999998</c:v>
                </c:pt>
                <c:pt idx="7164">
                  <c:v>17.894800700000001</c:v>
                </c:pt>
                <c:pt idx="7165">
                  <c:v>17.885294900000002</c:v>
                </c:pt>
                <c:pt idx="7166">
                  <c:v>17.875456570000001</c:v>
                </c:pt>
                <c:pt idx="7167">
                  <c:v>17.864896529999999</c:v>
                </c:pt>
                <c:pt idx="7168">
                  <c:v>17.853772289999998</c:v>
                </c:pt>
                <c:pt idx="7169">
                  <c:v>17.84201388</c:v>
                </c:pt>
                <c:pt idx="7170">
                  <c:v>17.829415789999999</c:v>
                </c:pt>
                <c:pt idx="7171">
                  <c:v>17.81627413</c:v>
                </c:pt>
                <c:pt idx="7172">
                  <c:v>17.8022253</c:v>
                </c:pt>
                <c:pt idx="7173">
                  <c:v>17.787435500000001</c:v>
                </c:pt>
                <c:pt idx="7174">
                  <c:v>17.77194781</c:v>
                </c:pt>
                <c:pt idx="7175">
                  <c:v>17.755422630000002</c:v>
                </c:pt>
                <c:pt idx="7176">
                  <c:v>17.738222050000001</c:v>
                </c:pt>
                <c:pt idx="7177">
                  <c:v>17.72007494</c:v>
                </c:pt>
                <c:pt idx="7178">
                  <c:v>17.701013440000001</c:v>
                </c:pt>
                <c:pt idx="7179">
                  <c:v>17.681242780000002</c:v>
                </c:pt>
                <c:pt idx="7180">
                  <c:v>17.660461819999998</c:v>
                </c:pt>
                <c:pt idx="7181">
                  <c:v>17.63903432</c:v>
                </c:pt>
                <c:pt idx="7182">
                  <c:v>17.61681385</c:v>
                </c:pt>
                <c:pt idx="7183">
                  <c:v>17.593755489999999</c:v>
                </c:pt>
                <c:pt idx="7184">
                  <c:v>17.570185980000002</c:v>
                </c:pt>
                <c:pt idx="7185">
                  <c:v>17.54576789</c:v>
                </c:pt>
                <c:pt idx="7186">
                  <c:v>17.52074601</c:v>
                </c:pt>
                <c:pt idx="7187">
                  <c:v>17.49514207</c:v>
                </c:pt>
                <c:pt idx="7188">
                  <c:v>17.468742840000001</c:v>
                </c:pt>
                <c:pt idx="7189">
                  <c:v>17.441867080000002</c:v>
                </c:pt>
                <c:pt idx="7190">
                  <c:v>17.414258419999999</c:v>
                </c:pt>
                <c:pt idx="7191">
                  <c:v>17.3860466</c:v>
                </c:pt>
                <c:pt idx="7192">
                  <c:v>17.35734983</c:v>
                </c:pt>
                <c:pt idx="7193">
                  <c:v>17.327920469999999</c:v>
                </c:pt>
                <c:pt idx="7194">
                  <c:v>17.298106959999998</c:v>
                </c:pt>
                <c:pt idx="7195">
                  <c:v>17.267784859999999</c:v>
                </c:pt>
                <c:pt idx="7196">
                  <c:v>17.23695154</c:v>
                </c:pt>
                <c:pt idx="7197">
                  <c:v>17.205888720000001</c:v>
                </c:pt>
                <c:pt idx="7198">
                  <c:v>17.174432169999999</c:v>
                </c:pt>
                <c:pt idx="7199">
                  <c:v>17.14281587</c:v>
                </c:pt>
                <c:pt idx="7200">
                  <c:v>17.111120620000001</c:v>
                </c:pt>
                <c:pt idx="7201">
                  <c:v>17.079310400000001</c:v>
                </c:pt>
                <c:pt idx="7202">
                  <c:v>17.047642960000001</c:v>
                </c:pt>
                <c:pt idx="7203">
                  <c:v>17.016020130000001</c:v>
                </c:pt>
                <c:pt idx="7204">
                  <c:v>16.984509800000001</c:v>
                </c:pt>
                <c:pt idx="7205">
                  <c:v>16.9532986</c:v>
                </c:pt>
                <c:pt idx="7206">
                  <c:v>16.922251670000001</c:v>
                </c:pt>
                <c:pt idx="7207">
                  <c:v>16.891548289999999</c:v>
                </c:pt>
                <c:pt idx="7208">
                  <c:v>16.861267640000001</c:v>
                </c:pt>
                <c:pt idx="7209">
                  <c:v>16.831266639999999</c:v>
                </c:pt>
                <c:pt idx="7210">
                  <c:v>16.801751339999999</c:v>
                </c:pt>
                <c:pt idx="7211">
                  <c:v>16.772575639999999</c:v>
                </c:pt>
                <c:pt idx="7212">
                  <c:v>16.743734830000001</c:v>
                </c:pt>
                <c:pt idx="7213">
                  <c:v>16.71542208</c:v>
                </c:pt>
                <c:pt idx="7214">
                  <c:v>16.68736384</c:v>
                </c:pt>
                <c:pt idx="7215">
                  <c:v>16.659821010000002</c:v>
                </c:pt>
                <c:pt idx="7216">
                  <c:v>16.6327459</c:v>
                </c:pt>
                <c:pt idx="7217">
                  <c:v>16.605959590000001</c:v>
                </c:pt>
                <c:pt idx="7218">
                  <c:v>16.57981127</c:v>
                </c:pt>
                <c:pt idx="7219">
                  <c:v>16.553969179999999</c:v>
                </c:pt>
                <c:pt idx="7220">
                  <c:v>16.52858608</c:v>
                </c:pt>
                <c:pt idx="7221">
                  <c:v>16.503768130000001</c:v>
                </c:pt>
                <c:pt idx="7222">
                  <c:v>16.479177700000001</c:v>
                </c:pt>
                <c:pt idx="7223">
                  <c:v>16.455205719999999</c:v>
                </c:pt>
                <c:pt idx="7224">
                  <c:v>16.4315997</c:v>
                </c:pt>
                <c:pt idx="7225">
                  <c:v>16.408353200000001</c:v>
                </c:pt>
                <c:pt idx="7226">
                  <c:v>16.385729940000001</c:v>
                </c:pt>
                <c:pt idx="7227">
                  <c:v>16.363310800000001</c:v>
                </c:pt>
                <c:pt idx="7228">
                  <c:v>16.341424079999999</c:v>
                </c:pt>
                <c:pt idx="7229">
                  <c:v>16.32000021</c:v>
                </c:pt>
                <c:pt idx="7230">
                  <c:v>16.29883075</c:v>
                </c:pt>
                <c:pt idx="7231">
                  <c:v>16.278308259999999</c:v>
                </c:pt>
                <c:pt idx="7232">
                  <c:v>16.25808528</c:v>
                </c:pt>
                <c:pt idx="7233">
                  <c:v>16.238292619999999</c:v>
                </c:pt>
                <c:pt idx="7234">
                  <c:v>16.219044820000001</c:v>
                </c:pt>
                <c:pt idx="7235">
                  <c:v>16.20000198</c:v>
                </c:pt>
                <c:pt idx="7236">
                  <c:v>16.181532650000001</c:v>
                </c:pt>
                <c:pt idx="7237">
                  <c:v>16.163407549999999</c:v>
                </c:pt>
                <c:pt idx="7238">
                  <c:v>16.14558559</c:v>
                </c:pt>
                <c:pt idx="7239">
                  <c:v>16.128361259999998</c:v>
                </c:pt>
                <c:pt idx="7240">
                  <c:v>16.111336850000001</c:v>
                </c:pt>
                <c:pt idx="7241">
                  <c:v>16.094799009999999</c:v>
                </c:pt>
                <c:pt idx="7242">
                  <c:v>16.07871944</c:v>
                </c:pt>
                <c:pt idx="7243">
                  <c:v>16.062840649999998</c:v>
                </c:pt>
                <c:pt idx="7244">
                  <c:v>16.047524460000002</c:v>
                </c:pt>
                <c:pt idx="7245">
                  <c:v>16.032476760000002</c:v>
                </c:pt>
                <c:pt idx="7246">
                  <c:v>16.01780119</c:v>
                </c:pt>
                <c:pt idx="7247">
                  <c:v>16.003708750000001</c:v>
                </c:pt>
                <c:pt idx="7248">
                  <c:v>15.989879180000001</c:v>
                </c:pt>
                <c:pt idx="7249">
                  <c:v>15.976687500000001</c:v>
                </c:pt>
                <c:pt idx="7250">
                  <c:v>15.96401066</c:v>
                </c:pt>
                <c:pt idx="7251">
                  <c:v>15.951699100000001</c:v>
                </c:pt>
                <c:pt idx="7252">
                  <c:v>15.94013298</c:v>
                </c:pt>
                <c:pt idx="7253">
                  <c:v>15.928932120000001</c:v>
                </c:pt>
                <c:pt idx="7254">
                  <c:v>15.91826932</c:v>
                </c:pt>
                <c:pt idx="7255">
                  <c:v>15.908283730000001</c:v>
                </c:pt>
                <c:pt idx="7256">
                  <c:v>15.89860373</c:v>
                </c:pt>
                <c:pt idx="7257">
                  <c:v>15.88963809</c:v>
                </c:pt>
                <c:pt idx="7258">
                  <c:v>15.8811429</c:v>
                </c:pt>
                <c:pt idx="7259">
                  <c:v>15.873029300000001</c:v>
                </c:pt>
                <c:pt idx="7260">
                  <c:v>15.865673749999999</c:v>
                </c:pt>
                <c:pt idx="7261">
                  <c:v>15.858571270000001</c:v>
                </c:pt>
                <c:pt idx="7262">
                  <c:v>15.852051319999999</c:v>
                </c:pt>
                <c:pt idx="7263">
                  <c:v>15.84614668</c:v>
                </c:pt>
                <c:pt idx="7264">
                  <c:v>15.84044243</c:v>
                </c:pt>
                <c:pt idx="7265">
                  <c:v>15.835487049999999</c:v>
                </c:pt>
                <c:pt idx="7266">
                  <c:v>15.83087211</c:v>
                </c:pt>
                <c:pt idx="7267">
                  <c:v>15.82664114</c:v>
                </c:pt>
                <c:pt idx="7268">
                  <c:v>15.82313736</c:v>
                </c:pt>
                <c:pt idx="7269">
                  <c:v>15.819817090000001</c:v>
                </c:pt>
                <c:pt idx="7270">
                  <c:v>15.81719605</c:v>
                </c:pt>
                <c:pt idx="7271">
                  <c:v>15.81513101</c:v>
                </c:pt>
                <c:pt idx="7272">
                  <c:v>15.813375539999999</c:v>
                </c:pt>
                <c:pt idx="7273">
                  <c:v>15.812517959999999</c:v>
                </c:pt>
                <c:pt idx="7274">
                  <c:v>15.812002359999999</c:v>
                </c:pt>
                <c:pt idx="7275">
                  <c:v>15.812086819999999</c:v>
                </c:pt>
                <c:pt idx="7276">
                  <c:v>15.812951139999999</c:v>
                </c:pt>
                <c:pt idx="7277">
                  <c:v>15.81405945</c:v>
                </c:pt>
                <c:pt idx="7278">
                  <c:v>15.81597811</c:v>
                </c:pt>
                <c:pt idx="7279">
                  <c:v>15.81833001</c:v>
                </c:pt>
                <c:pt idx="7280">
                  <c:v>15.82101741</c:v>
                </c:pt>
                <c:pt idx="7281">
                  <c:v>15.82447853</c:v>
                </c:pt>
                <c:pt idx="7282">
                  <c:v>15.82808496</c:v>
                </c:pt>
                <c:pt idx="7283">
                  <c:v>15.832251660000001</c:v>
                </c:pt>
                <c:pt idx="7284">
                  <c:v>15.83695442</c:v>
                </c:pt>
                <c:pt idx="7285">
                  <c:v>15.84179275</c:v>
                </c:pt>
                <c:pt idx="7286">
                  <c:v>15.8473048</c:v>
                </c:pt>
                <c:pt idx="7287">
                  <c:v>15.85299199</c:v>
                </c:pt>
                <c:pt idx="7288">
                  <c:v>15.85897437</c:v>
                </c:pt>
                <c:pt idx="7289">
                  <c:v>15.86548069</c:v>
                </c:pt>
                <c:pt idx="7290">
                  <c:v>15.87200032</c:v>
                </c:pt>
                <c:pt idx="7291">
                  <c:v>15.87904518</c:v>
                </c:pt>
                <c:pt idx="7292">
                  <c:v>15.88639993</c:v>
                </c:pt>
                <c:pt idx="7293">
                  <c:v>15.893967249999999</c:v>
                </c:pt>
                <c:pt idx="7294">
                  <c:v>15.902206570000001</c:v>
                </c:pt>
                <c:pt idx="7295">
                  <c:v>15.91074493</c:v>
                </c:pt>
                <c:pt idx="7296">
                  <c:v>15.91987413</c:v>
                </c:pt>
                <c:pt idx="7297">
                  <c:v>15.929674260000001</c:v>
                </c:pt>
                <c:pt idx="7298">
                  <c:v>15.93989543</c:v>
                </c:pt>
                <c:pt idx="7299">
                  <c:v>15.9509384</c:v>
                </c:pt>
                <c:pt idx="7300">
                  <c:v>15.962619910000001</c:v>
                </c:pt>
                <c:pt idx="7301">
                  <c:v>15.97498732</c:v>
                </c:pt>
                <c:pt idx="7302">
                  <c:v>15.98838578</c:v>
                </c:pt>
                <c:pt idx="7303">
                  <c:v>16.002548449999999</c:v>
                </c:pt>
                <c:pt idx="7304">
                  <c:v>16.017761230000001</c:v>
                </c:pt>
                <c:pt idx="7305">
                  <c:v>16.03420165</c:v>
                </c:pt>
                <c:pt idx="7306">
                  <c:v>16.051658790000001</c:v>
                </c:pt>
                <c:pt idx="7307">
                  <c:v>16.070568860000002</c:v>
                </c:pt>
                <c:pt idx="7308">
                  <c:v>16.090828999999999</c:v>
                </c:pt>
                <c:pt idx="7309">
                  <c:v>16.112438919999999</c:v>
                </c:pt>
                <c:pt idx="7310">
                  <c:v>16.13574384</c:v>
                </c:pt>
                <c:pt idx="7311">
                  <c:v>16.16034428</c:v>
                </c:pt>
                <c:pt idx="7312">
                  <c:v>16.186522360000001</c:v>
                </c:pt>
                <c:pt idx="7313">
                  <c:v>16.214254929999999</c:v>
                </c:pt>
                <c:pt idx="7314">
                  <c:v>16.243179210000001</c:v>
                </c:pt>
                <c:pt idx="7315">
                  <c:v>16.273747230000001</c:v>
                </c:pt>
                <c:pt idx="7316">
                  <c:v>16.30552844</c:v>
                </c:pt>
                <c:pt idx="7317">
                  <c:v>16.338573719999999</c:v>
                </c:pt>
                <c:pt idx="7318">
                  <c:v>16.373069170000001</c:v>
                </c:pt>
                <c:pt idx="7319">
                  <c:v>16.408519630000001</c:v>
                </c:pt>
                <c:pt idx="7320">
                  <c:v>16.445339229999998</c:v>
                </c:pt>
                <c:pt idx="7321">
                  <c:v>16.483204350000001</c:v>
                </c:pt>
                <c:pt idx="7322">
                  <c:v>16.521969590000001</c:v>
                </c:pt>
                <c:pt idx="7323">
                  <c:v>16.561952739999999</c:v>
                </c:pt>
                <c:pt idx="7324">
                  <c:v>16.602575850000001</c:v>
                </c:pt>
                <c:pt idx="7325">
                  <c:v>16.644122320000001</c:v>
                </c:pt>
                <c:pt idx="7326">
                  <c:v>16.686474690000001</c:v>
                </c:pt>
                <c:pt idx="7327">
                  <c:v>16.72927425</c:v>
                </c:pt>
                <c:pt idx="7328">
                  <c:v>16.772862459999999</c:v>
                </c:pt>
                <c:pt idx="7329">
                  <c:v>16.81675637</c:v>
                </c:pt>
                <c:pt idx="7330">
                  <c:v>16.861033590000002</c:v>
                </c:pt>
                <c:pt idx="7331">
                  <c:v>16.905724859999999</c:v>
                </c:pt>
                <c:pt idx="7332">
                  <c:v>16.950400930000001</c:v>
                </c:pt>
                <c:pt idx="7333">
                  <c:v>16.995372490000001</c:v>
                </c:pt>
                <c:pt idx="7334">
                  <c:v>17.040299829999999</c:v>
                </c:pt>
                <c:pt idx="7335">
                  <c:v>17.085044190000001</c:v>
                </c:pt>
                <c:pt idx="7336">
                  <c:v>17.129782410000001</c:v>
                </c:pt>
                <c:pt idx="7337">
                  <c:v>17.17411594</c:v>
                </c:pt>
                <c:pt idx="7338">
                  <c:v>17.218233819999998</c:v>
                </c:pt>
                <c:pt idx="7339">
                  <c:v>17.262108130000001</c:v>
                </c:pt>
                <c:pt idx="7340">
                  <c:v>17.305577270000001</c:v>
                </c:pt>
                <c:pt idx="7341">
                  <c:v>17.348937599999999</c:v>
                </c:pt>
                <c:pt idx="7342">
                  <c:v>17.392008480000001</c:v>
                </c:pt>
                <c:pt idx="7343">
                  <c:v>17.434905329999999</c:v>
                </c:pt>
                <c:pt idx="7344">
                  <c:v>17.47788096</c:v>
                </c:pt>
                <c:pt idx="7345">
                  <c:v>17.52069814</c:v>
                </c:pt>
                <c:pt idx="7346">
                  <c:v>17.563663609999999</c:v>
                </c:pt>
                <c:pt idx="7347">
                  <c:v>17.60682194</c:v>
                </c:pt>
                <c:pt idx="7348">
                  <c:v>17.65003025</c:v>
                </c:pt>
                <c:pt idx="7349">
                  <c:v>17.693595680000001</c:v>
                </c:pt>
                <c:pt idx="7350">
                  <c:v>17.737328460000001</c:v>
                </c:pt>
                <c:pt idx="7351">
                  <c:v>17.78136744</c:v>
                </c:pt>
                <c:pt idx="7352">
                  <c:v>17.825895299999999</c:v>
                </c:pt>
                <c:pt idx="7353">
                  <c:v>17.870652119999999</c:v>
                </c:pt>
                <c:pt idx="7354">
                  <c:v>17.91597337</c:v>
                </c:pt>
                <c:pt idx="7355">
                  <c:v>17.96169583</c:v>
                </c:pt>
                <c:pt idx="7356">
                  <c:v>18.00766415</c:v>
                </c:pt>
                <c:pt idx="7357">
                  <c:v>18.05416915</c:v>
                </c:pt>
                <c:pt idx="7358">
                  <c:v>18.100821839999998</c:v>
                </c:pt>
                <c:pt idx="7359">
                  <c:v>18.147711709999999</c:v>
                </c:pt>
                <c:pt idx="7360">
                  <c:v>18.1948531</c:v>
                </c:pt>
                <c:pt idx="7361">
                  <c:v>18.241981209999999</c:v>
                </c:pt>
                <c:pt idx="7362">
                  <c:v>18.28936521</c:v>
                </c:pt>
                <c:pt idx="7363">
                  <c:v>18.33676488</c:v>
                </c:pt>
                <c:pt idx="7364">
                  <c:v>18.384260080000001</c:v>
                </c:pt>
                <c:pt idx="7365">
                  <c:v>18.432099869999998</c:v>
                </c:pt>
                <c:pt idx="7366">
                  <c:v>18.479933989999999</c:v>
                </c:pt>
                <c:pt idx="7367">
                  <c:v>18.528053109999998</c:v>
                </c:pt>
                <c:pt idx="7368">
                  <c:v>18.576485139999999</c:v>
                </c:pt>
                <c:pt idx="7369">
                  <c:v>18.625019550000001</c:v>
                </c:pt>
                <c:pt idx="7370">
                  <c:v>18.67398438</c:v>
                </c:pt>
                <c:pt idx="7371">
                  <c:v>18.723190049999999</c:v>
                </c:pt>
                <c:pt idx="7372">
                  <c:v>18.77274817</c:v>
                </c:pt>
                <c:pt idx="7373">
                  <c:v>18.822800839999999</c:v>
                </c:pt>
                <c:pt idx="7374">
                  <c:v>18.873112070000001</c:v>
                </c:pt>
                <c:pt idx="7375">
                  <c:v>18.92405922</c:v>
                </c:pt>
                <c:pt idx="7376">
                  <c:v>18.97549411</c:v>
                </c:pt>
                <c:pt idx="7377">
                  <c:v>19.027241310000001</c:v>
                </c:pt>
                <c:pt idx="7378">
                  <c:v>19.07964106</c:v>
                </c:pt>
                <c:pt idx="7379">
                  <c:v>19.132345740000002</c:v>
                </c:pt>
                <c:pt idx="7380">
                  <c:v>19.185388280000002</c:v>
                </c:pt>
                <c:pt idx="7381">
                  <c:v>19.23890488</c:v>
                </c:pt>
                <c:pt idx="7382">
                  <c:v>19.292566730000001</c:v>
                </c:pt>
                <c:pt idx="7383">
                  <c:v>19.346501679999999</c:v>
                </c:pt>
                <c:pt idx="7384">
                  <c:v>19.400367970000001</c:v>
                </c:pt>
                <c:pt idx="7385">
                  <c:v>19.453892100000001</c:v>
                </c:pt>
                <c:pt idx="7386">
                  <c:v>19.507120839999999</c:v>
                </c:pt>
                <c:pt idx="7387">
                  <c:v>19.55936385</c:v>
                </c:pt>
                <c:pt idx="7388">
                  <c:v>19.610593609999999</c:v>
                </c:pt>
                <c:pt idx="7389">
                  <c:v>19.660692709999999</c:v>
                </c:pt>
                <c:pt idx="7390">
                  <c:v>19.708893960000001</c:v>
                </c:pt>
                <c:pt idx="7391">
                  <c:v>19.755359760000001</c:v>
                </c:pt>
                <c:pt idx="7392">
                  <c:v>19.799631349999999</c:v>
                </c:pt>
                <c:pt idx="7393">
                  <c:v>19.84138403</c:v>
                </c:pt>
                <c:pt idx="7394">
                  <c:v>19.880686440000002</c:v>
                </c:pt>
                <c:pt idx="7395">
                  <c:v>19.916892520000001</c:v>
                </c:pt>
                <c:pt idx="7396">
                  <c:v>19.95030152</c:v>
                </c:pt>
                <c:pt idx="7397">
                  <c:v>19.980496800000001</c:v>
                </c:pt>
                <c:pt idx="7398">
                  <c:v>20.007072040000001</c:v>
                </c:pt>
                <c:pt idx="7399">
                  <c:v>20.03056218</c:v>
                </c:pt>
                <c:pt idx="7400">
                  <c:v>20.050239699999999</c:v>
                </c:pt>
                <c:pt idx="7401">
                  <c:v>20.066389449999999</c:v>
                </c:pt>
                <c:pt idx="7402">
                  <c:v>20.079160730000002</c:v>
                </c:pt>
                <c:pt idx="7403">
                  <c:v>20.088201810000001</c:v>
                </c:pt>
                <c:pt idx="7404">
                  <c:v>20.094090850000001</c:v>
                </c:pt>
                <c:pt idx="7405">
                  <c:v>20.09632998</c:v>
                </c:pt>
                <c:pt idx="7406">
                  <c:v>20.095387160000001</c:v>
                </c:pt>
                <c:pt idx="7407">
                  <c:v>20.091507320000002</c:v>
                </c:pt>
                <c:pt idx="7408">
                  <c:v>20.084217259999999</c:v>
                </c:pt>
                <c:pt idx="7409">
                  <c:v>20.07436117</c:v>
                </c:pt>
                <c:pt idx="7410">
                  <c:v>20.061629580000002</c:v>
                </c:pt>
                <c:pt idx="7411">
                  <c:v>20.046106219999999</c:v>
                </c:pt>
                <c:pt idx="7412">
                  <c:v>20.02817259</c:v>
                </c:pt>
                <c:pt idx="7413">
                  <c:v>20.007633179999999</c:v>
                </c:pt>
                <c:pt idx="7414">
                  <c:v>19.985051039999998</c:v>
                </c:pt>
                <c:pt idx="7415">
                  <c:v>19.960305859999998</c:v>
                </c:pt>
                <c:pt idx="7416">
                  <c:v>19.933873949999999</c:v>
                </c:pt>
                <c:pt idx="7417">
                  <c:v>19.90624055</c:v>
                </c:pt>
                <c:pt idx="7418">
                  <c:v>19.877247870000001</c:v>
                </c:pt>
                <c:pt idx="7419">
                  <c:v>19.847521910000001</c:v>
                </c:pt>
                <c:pt idx="7420">
                  <c:v>19.817158389999999</c:v>
                </c:pt>
                <c:pt idx="7421">
                  <c:v>19.78622159</c:v>
                </c:pt>
                <c:pt idx="7422">
                  <c:v>19.754814069999998</c:v>
                </c:pt>
                <c:pt idx="7423">
                  <c:v>19.72289739</c:v>
                </c:pt>
                <c:pt idx="7424">
                  <c:v>19.69068296</c:v>
                </c:pt>
                <c:pt idx="7425">
                  <c:v>19.657850549999999</c:v>
                </c:pt>
                <c:pt idx="7426">
                  <c:v>19.62458058</c:v>
                </c:pt>
                <c:pt idx="7427">
                  <c:v>19.590882440000001</c:v>
                </c:pt>
                <c:pt idx="7428">
                  <c:v>19.556534030000002</c:v>
                </c:pt>
                <c:pt idx="7429">
                  <c:v>19.521549100000001</c:v>
                </c:pt>
                <c:pt idx="7430">
                  <c:v>19.485702750000002</c:v>
                </c:pt>
                <c:pt idx="7431">
                  <c:v>19.449183770000001</c:v>
                </c:pt>
                <c:pt idx="7432">
                  <c:v>19.411489490000001</c:v>
                </c:pt>
                <c:pt idx="7433">
                  <c:v>19.372745040000002</c:v>
                </c:pt>
                <c:pt idx="7434">
                  <c:v>19.33319925</c:v>
                </c:pt>
                <c:pt idx="7435">
                  <c:v>19.29223799</c:v>
                </c:pt>
                <c:pt idx="7436">
                  <c:v>19.250343539999999</c:v>
                </c:pt>
                <c:pt idx="7437">
                  <c:v>19.20724341</c:v>
                </c:pt>
                <c:pt idx="7438">
                  <c:v>19.162991179999999</c:v>
                </c:pt>
                <c:pt idx="7439">
                  <c:v>19.117649629999999</c:v>
                </c:pt>
                <c:pt idx="7440">
                  <c:v>19.070692019999999</c:v>
                </c:pt>
                <c:pt idx="7441">
                  <c:v>19.022824759999999</c:v>
                </c:pt>
                <c:pt idx="7442">
                  <c:v>18.97333849</c:v>
                </c:pt>
                <c:pt idx="7443">
                  <c:v>18.922288940000001</c:v>
                </c:pt>
                <c:pt idx="7444">
                  <c:v>18.870233670000001</c:v>
                </c:pt>
                <c:pt idx="7445">
                  <c:v>18.81651591</c:v>
                </c:pt>
                <c:pt idx="7446">
                  <c:v>18.76182382</c:v>
                </c:pt>
                <c:pt idx="7447">
                  <c:v>18.706071179999999</c:v>
                </c:pt>
                <c:pt idx="7448">
                  <c:v>18.649682599999998</c:v>
                </c:pt>
                <c:pt idx="7449">
                  <c:v>18.593075649999999</c:v>
                </c:pt>
                <c:pt idx="7450">
                  <c:v>18.535842410000001</c:v>
                </c:pt>
                <c:pt idx="7451">
                  <c:v>18.478954179999999</c:v>
                </c:pt>
                <c:pt idx="7452">
                  <c:v>18.422013570000001</c:v>
                </c:pt>
                <c:pt idx="7453">
                  <c:v>18.36517413</c:v>
                </c:pt>
                <c:pt idx="7454">
                  <c:v>18.30903816</c:v>
                </c:pt>
                <c:pt idx="7455">
                  <c:v>18.25334719</c:v>
                </c:pt>
                <c:pt idx="7456">
                  <c:v>18.198752249999998</c:v>
                </c:pt>
                <c:pt idx="7457">
                  <c:v>18.145062500000002</c:v>
                </c:pt>
                <c:pt idx="7458">
                  <c:v>18.092945289999999</c:v>
                </c:pt>
                <c:pt idx="7459">
                  <c:v>18.042824039999999</c:v>
                </c:pt>
                <c:pt idx="7460">
                  <c:v>17.99437683</c:v>
                </c:pt>
                <c:pt idx="7461">
                  <c:v>17.94843715</c:v>
                </c:pt>
                <c:pt idx="7462">
                  <c:v>17.904696319999999</c:v>
                </c:pt>
                <c:pt idx="7463">
                  <c:v>17.86308288</c:v>
                </c:pt>
                <c:pt idx="7464">
                  <c:v>17.823815310000001</c:v>
                </c:pt>
                <c:pt idx="7465">
                  <c:v>17.78672203</c:v>
                </c:pt>
                <c:pt idx="7466">
                  <c:v>17.752112910000001</c:v>
                </c:pt>
                <c:pt idx="7467">
                  <c:v>17.71984015</c:v>
                </c:pt>
                <c:pt idx="7468">
                  <c:v>17.690114980000001</c:v>
                </c:pt>
                <c:pt idx="7469">
                  <c:v>17.663006800000002</c:v>
                </c:pt>
                <c:pt idx="7470">
                  <c:v>17.638397009999998</c:v>
                </c:pt>
                <c:pt idx="7471">
                  <c:v>17.616536060000001</c:v>
                </c:pt>
                <c:pt idx="7472">
                  <c:v>17.597333039999999</c:v>
                </c:pt>
                <c:pt idx="7473">
                  <c:v>17.580828449999998</c:v>
                </c:pt>
                <c:pt idx="7474">
                  <c:v>17.566493090000002</c:v>
                </c:pt>
                <c:pt idx="7475">
                  <c:v>17.554343540000001</c:v>
                </c:pt>
                <c:pt idx="7476">
                  <c:v>17.543772870000002</c:v>
                </c:pt>
                <c:pt idx="7477">
                  <c:v>17.533942849999999</c:v>
                </c:pt>
                <c:pt idx="7478">
                  <c:v>17.525127959999999</c:v>
                </c:pt>
                <c:pt idx="7479">
                  <c:v>17.515796590000001</c:v>
                </c:pt>
                <c:pt idx="7480">
                  <c:v>17.50600592</c:v>
                </c:pt>
                <c:pt idx="7481">
                  <c:v>17.495187949999998</c:v>
                </c:pt>
                <c:pt idx="7482">
                  <c:v>17.482297979999998</c:v>
                </c:pt>
                <c:pt idx="7483">
                  <c:v>17.46858357</c:v>
                </c:pt>
                <c:pt idx="7484">
                  <c:v>17.452387940000001</c:v>
                </c:pt>
                <c:pt idx="7485">
                  <c:v>17.434293790000002</c:v>
                </c:pt>
                <c:pt idx="7486">
                  <c:v>17.414854779999999</c:v>
                </c:pt>
                <c:pt idx="7487">
                  <c:v>17.392048429999999</c:v>
                </c:pt>
                <c:pt idx="7488">
                  <c:v>17.367924330000001</c:v>
                </c:pt>
                <c:pt idx="7489">
                  <c:v>17.34105465</c:v>
                </c:pt>
                <c:pt idx="7490">
                  <c:v>17.31131439</c:v>
                </c:pt>
                <c:pt idx="7491">
                  <c:v>17.280193669999999</c:v>
                </c:pt>
                <c:pt idx="7492">
                  <c:v>17.244660509999999</c:v>
                </c:pt>
                <c:pt idx="7493">
                  <c:v>17.207509590000001</c:v>
                </c:pt>
                <c:pt idx="7494">
                  <c:v>17.167701539999999</c:v>
                </c:pt>
                <c:pt idx="7495">
                  <c:v>17.122536700000001</c:v>
                </c:pt>
                <c:pt idx="7496">
                  <c:v>17.077645390000001</c:v>
                </c:pt>
                <c:pt idx="7497">
                  <c:v>17.027411600000001</c:v>
                </c:pt>
                <c:pt idx="7498">
                  <c:v>16.974462020000001</c:v>
                </c:pt>
                <c:pt idx="7499">
                  <c:v>16.923458910000001</c:v>
                </c:pt>
                <c:pt idx="7500">
                  <c:v>16.860705020000001</c:v>
                </c:pt>
              </c:numCache>
            </c:numRef>
          </c:yVal>
          <c:smooth val="1"/>
          <c:extLst>
            <c:ext xmlns:c16="http://schemas.microsoft.com/office/drawing/2014/chart" uri="{C3380CC4-5D6E-409C-BE32-E72D297353CC}">
              <c16:uniqueId val="{00000000-AFE5-4571-AD0B-7C71EFDF13CD}"/>
            </c:ext>
          </c:extLst>
        </c:ser>
        <c:dLbls>
          <c:showLegendKey val="0"/>
          <c:showVal val="0"/>
          <c:showCatName val="0"/>
          <c:showSerName val="0"/>
          <c:showPercent val="0"/>
          <c:showBubbleSize val="0"/>
        </c:dLbls>
        <c:axId val="481330808"/>
        <c:axId val="481330152"/>
      </c:scatterChart>
      <c:valAx>
        <c:axId val="481330808"/>
        <c:scaling>
          <c:orientation val="minMax"/>
          <c:max val="7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sz="1100" b="1">
                    <a:solidFill>
                      <a:sysClr val="windowText" lastClr="000000"/>
                    </a:solidFill>
                    <a:latin typeface="Times New Roman" panose="02020603050405020304" pitchFamily="18" charset="0"/>
                    <a:cs typeface="Times New Roman" panose="02020603050405020304" pitchFamily="18" charset="0"/>
                  </a:rPr>
                  <a:t>Time (ps)</a:t>
                </a:r>
              </a:p>
            </c:rich>
          </c:tx>
          <c:layout>
            <c:manualLayout>
              <c:xMode val="edge"/>
              <c:yMode val="edge"/>
              <c:x val="0.46754019162238869"/>
              <c:y val="0.90850489143402524"/>
            </c:manualLayout>
          </c:layout>
          <c:overlay val="0"/>
          <c:spPr>
            <a:noFill/>
            <a:ln>
              <a:noFill/>
            </a:ln>
            <a:effectLst/>
          </c:spPr>
          <c:txPr>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1330152"/>
        <c:crosses val="autoZero"/>
        <c:crossBetween val="midCat"/>
        <c:majorUnit val="5"/>
      </c:valAx>
      <c:valAx>
        <c:axId val="481330152"/>
        <c:scaling>
          <c:orientation val="minMax"/>
          <c:max val="20"/>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13308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13008</cdr:x>
      <cdr:y>0.06364</cdr:y>
    </cdr:from>
    <cdr:to>
      <cdr:x>0.59837</cdr:x>
      <cdr:y>0.20303</cdr:y>
    </cdr:to>
    <cdr:sp macro="" textlink="">
      <cdr:nvSpPr>
        <cdr:cNvPr id="2" name="Text Box 1"/>
        <cdr:cNvSpPr txBox="1"/>
      </cdr:nvSpPr>
      <cdr:spPr>
        <a:xfrm xmlns:a="http://schemas.openxmlformats.org/drawingml/2006/main">
          <a:off x="762000" y="200025"/>
          <a:ext cx="2743200" cy="4381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IE" sz="1100"/>
        </a:p>
      </cdr:txBody>
    </cdr:sp>
  </cdr:relSizeAnchor>
  <cdr:relSizeAnchor xmlns:cdr="http://schemas.openxmlformats.org/drawingml/2006/chartDrawing">
    <cdr:from>
      <cdr:x>0</cdr:x>
      <cdr:y>0.01818</cdr:y>
    </cdr:from>
    <cdr:to>
      <cdr:x>0.38049</cdr:x>
      <cdr:y>0.10606</cdr:y>
    </cdr:to>
    <cdr:sp macro="" textlink="">
      <cdr:nvSpPr>
        <cdr:cNvPr id="3" name="Text Box 2"/>
        <cdr:cNvSpPr txBox="1"/>
      </cdr:nvSpPr>
      <cdr:spPr>
        <a:xfrm xmlns:a="http://schemas.openxmlformats.org/drawingml/2006/main">
          <a:off x="-914400" y="57150"/>
          <a:ext cx="2228850"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lvl="0" indent="0" algn="ctr" defTabSz="914400" rtl="0" eaLnBrk="1" fontAlgn="auto" latinLnBrk="0" hangingPunct="1">
            <a:lnSpc>
              <a:spcPct val="100000"/>
            </a:lnSpc>
            <a:spcBef>
              <a:spcPts val="0"/>
            </a:spcBef>
            <a:spcAft>
              <a:spcPts val="0"/>
            </a:spcAft>
            <a:buClrTx/>
            <a:buSzTx/>
            <a:buFontTx/>
            <a:buNone/>
            <a:tabLst/>
            <a:defRPr/>
          </a:pPr>
          <a:r>
            <a:rPr lang="en-GB" sz="1100" b="1">
              <a:solidFill>
                <a:sysClr val="windowText" lastClr="000000"/>
              </a:solidFill>
              <a:latin typeface="Times New Roman" panose="02020603050405020304" pitchFamily="18" charset="0"/>
              <a:cs typeface="Times New Roman" panose="02020603050405020304" pitchFamily="18" charset="0"/>
            </a:rPr>
            <a:t>Mean</a:t>
          </a:r>
          <a:r>
            <a:rPr lang="en-GB" sz="1100" b="1" baseline="0">
              <a:solidFill>
                <a:sysClr val="windowText" lastClr="000000"/>
              </a:solidFill>
              <a:latin typeface="Times New Roman" panose="02020603050405020304" pitchFamily="18" charset="0"/>
              <a:cs typeface="Times New Roman" panose="02020603050405020304" pitchFamily="18" charset="0"/>
            </a:rPr>
            <a:t> square displacement (</a:t>
          </a:r>
          <a:r>
            <a:rPr lang="en-US" sz="1100" b="1" i="1" u="none" strike="noStrike" baseline="0">
              <a:effectLst/>
              <a:latin typeface="Times New Roman" panose="02020603050405020304" pitchFamily="18" charset="0"/>
              <a:cs typeface="Times New Roman" panose="02020603050405020304" pitchFamily="18" charset="0"/>
            </a:rPr>
            <a:t>A</a:t>
          </a:r>
          <a:r>
            <a:rPr lang="en-US" sz="1100" b="1" i="0" u="none" strike="noStrike" baseline="0">
              <a:effectLst/>
              <a:latin typeface="Times New Roman" panose="02020603050405020304" pitchFamily="18" charset="0"/>
              <a:cs typeface="Times New Roman" panose="02020603050405020304" pitchFamily="18" charset="0"/>
            </a:rPr>
            <a:t>°</a:t>
          </a:r>
          <a:r>
            <a:rPr lang="en-US" sz="1100" b="1" i="0" u="none" strike="noStrike" baseline="30000">
              <a:effectLst/>
              <a:latin typeface="Times New Roman" panose="02020603050405020304" pitchFamily="18" charset="0"/>
              <a:cs typeface="Times New Roman" panose="02020603050405020304" pitchFamily="18" charset="0"/>
            </a:rPr>
            <a:t>2</a:t>
          </a:r>
          <a:r>
            <a:rPr lang="en-GB" sz="1100" b="1" baseline="0">
              <a:solidFill>
                <a:sysClr val="windowText" lastClr="000000"/>
              </a:solidFill>
              <a:latin typeface="Times New Roman" panose="02020603050405020304" pitchFamily="18" charset="0"/>
              <a:cs typeface="Times New Roman" panose="02020603050405020304" pitchFamily="18" charset="0"/>
            </a:rPr>
            <a:t>)</a:t>
          </a:r>
          <a:endParaRPr lang="en-GB" sz="1100" b="1">
            <a:solidFill>
              <a:sysClr val="windowText" lastClr="000000"/>
            </a:solidFill>
            <a:latin typeface="Times New Roman" panose="02020603050405020304" pitchFamily="18" charset="0"/>
            <a:cs typeface="Times New Roman" panose="02020603050405020304" pitchFamily="18" charset="0"/>
          </a:endParaRPr>
        </a:p>
      </cdr:txBody>
    </cdr:sp>
  </cdr:relSizeAnchor>
</c:userShape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2T15:19:53.887"/>
    </inkml:context>
    <inkml:brush xml:id="br0">
      <inkml:brushProperty name="width" value="0.05" units="cm"/>
      <inkml:brushProperty name="height" value="0.05" units="cm"/>
    </inkml:brush>
  </inkml:definitions>
  <inkml:trace contextRef="#ctx0" brushRef="#br0">9 0 9204,'0'15'993,"0"-9"-993,0-6-1745,-9 7-6403</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88D0DC-49F3-45F8-B576-213504B173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1</TotalTime>
  <Pages>16</Pages>
  <Words>17894</Words>
  <Characters>101999</Characters>
  <Application>Microsoft Office Word</Application>
  <DocSecurity>0</DocSecurity>
  <Lines>849</Lines>
  <Paragraphs>239</Paragraphs>
  <ScaleCrop>false</ScaleCrop>
  <HeadingPairs>
    <vt:vector size="2" baseType="variant">
      <vt:variant>
        <vt:lpstr>Title</vt:lpstr>
      </vt:variant>
      <vt:variant>
        <vt:i4>1</vt:i4>
      </vt:variant>
    </vt:vector>
  </HeadingPairs>
  <TitlesOfParts>
    <vt:vector size="1" baseType="lpstr">
      <vt:lpstr>Ambient carbon dioxide soak-up by biomass and its orchestration in carbon sequestration</vt:lpstr>
    </vt:vector>
  </TitlesOfParts>
  <Company>Grizli777</Company>
  <LinksUpToDate>false</LinksUpToDate>
  <CharactersWithSpaces>119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mbient carbon dioxide soak-up by biomass and its orchestration in carbon sequestration</dc:title>
  <dc:creator>Milad Asgarpour Khansary</dc:creator>
  <cp:lastModifiedBy>MAK</cp:lastModifiedBy>
  <cp:revision>657</cp:revision>
  <cp:lastPrinted>2019-04-04T11:39:00Z</cp:lastPrinted>
  <dcterms:created xsi:type="dcterms:W3CDTF">2018-08-14T01:21:00Z</dcterms:created>
  <dcterms:modified xsi:type="dcterms:W3CDTF">2020-04-24T21:39:00Z</dcterms:modified>
</cp:coreProperties>
</file>